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3CE54C" w14:textId="77777777" w:rsidR="00EB3F19" w:rsidRDefault="00EB3F19" w:rsidP="00EB3F19">
      <w:pPr>
        <w:spacing w:after="0" w:line="240" w:lineRule="auto"/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</w:pPr>
    </w:p>
    <w:p w14:paraId="70B76977" w14:textId="5C0FDAD1" w:rsidR="00EB3F19" w:rsidRPr="00EB3F19" w:rsidRDefault="00EB3F19" w:rsidP="00EB3F19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  <w:r w:rsidRPr="00EB3F19">
        <w:rPr>
          <w:rFonts w:asciiTheme="majorBidi" w:hAnsiTheme="majorBidi" w:cstheme="majorBidi"/>
          <w:b/>
          <w:bCs/>
          <w:sz w:val="36"/>
          <w:szCs w:val="36"/>
          <w:lang w:val="en-US"/>
        </w:rPr>
        <w:t>Supplementary Information</w:t>
      </w:r>
    </w:p>
    <w:p w14:paraId="7A650B3E" w14:textId="77777777" w:rsidR="00C35C2E" w:rsidRPr="00621CC2" w:rsidRDefault="00C35C2E" w:rsidP="00C35C2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0" w:name="_Hlk203405548"/>
      <w:bookmarkEnd w:id="0"/>
    </w:p>
    <w:p w14:paraId="1C8A2343" w14:textId="07C974F8" w:rsidR="003F125E" w:rsidRPr="00621CC2" w:rsidRDefault="003F125E" w:rsidP="00FC4695">
      <w:pPr>
        <w:pStyle w:val="Caption"/>
        <w:keepNext/>
        <w:rPr>
          <w:i/>
          <w:iCs w:val="0"/>
          <w:lang w:val="en-US"/>
        </w:rPr>
      </w:pPr>
      <w:r w:rsidRPr="00621CC2">
        <w:rPr>
          <w:b/>
          <w:bCs/>
          <w:lang w:val="en-US"/>
        </w:rPr>
        <w:t xml:space="preserve">Figure </w:t>
      </w:r>
      <w:r w:rsidRPr="00710B2D">
        <w:rPr>
          <w:b/>
          <w:bCs/>
        </w:rPr>
        <w:fldChar w:fldCharType="begin"/>
      </w:r>
      <w:r w:rsidRPr="00621CC2">
        <w:rPr>
          <w:b/>
          <w:bCs/>
          <w:lang w:val="en-US"/>
        </w:rPr>
        <w:instrText xml:space="preserve"> SEQ Figure \* ARABIC </w:instrText>
      </w:r>
      <w:r w:rsidRPr="00710B2D">
        <w:rPr>
          <w:b/>
          <w:bCs/>
        </w:rPr>
        <w:fldChar w:fldCharType="separate"/>
      </w:r>
      <w:r w:rsidRPr="00621CC2">
        <w:rPr>
          <w:b/>
          <w:bCs/>
          <w:noProof/>
          <w:lang w:val="en-US"/>
        </w:rPr>
        <w:t>1</w:t>
      </w:r>
      <w:r w:rsidRPr="00710B2D">
        <w:rPr>
          <w:b/>
          <w:bCs/>
        </w:rPr>
        <w:fldChar w:fldCharType="end"/>
      </w:r>
      <w:r w:rsidRPr="00621CC2">
        <w:rPr>
          <w:b/>
          <w:bCs/>
          <w:lang w:val="en-US"/>
        </w:rPr>
        <w:t>S</w:t>
      </w:r>
      <w:r w:rsidRPr="00621CC2">
        <w:rPr>
          <w:lang w:val="en-US"/>
        </w:rPr>
        <w:t xml:space="preserve"> - </w:t>
      </w:r>
      <w:r w:rsidR="00621CC2" w:rsidRPr="00621CC2">
        <w:rPr>
          <w:lang w:val="en-US"/>
        </w:rPr>
        <w:t>Compounds isolated from</w:t>
      </w:r>
      <w:r w:rsidR="00621CC2" w:rsidRPr="00621CC2">
        <w:rPr>
          <w:i/>
          <w:lang w:val="en-US"/>
        </w:rPr>
        <w:t xml:space="preserve"> </w:t>
      </w:r>
      <w:proofErr w:type="spellStart"/>
      <w:r w:rsidRPr="00621CC2">
        <w:rPr>
          <w:i/>
          <w:iCs w:val="0"/>
          <w:lang w:val="en-US"/>
        </w:rPr>
        <w:t>Austroeupatorium</w:t>
      </w:r>
      <w:proofErr w:type="spellEnd"/>
      <w:r w:rsidRPr="00621CC2">
        <w:rPr>
          <w:i/>
          <w:iCs w:val="0"/>
          <w:lang w:val="en-US"/>
        </w:rPr>
        <w:t xml:space="preserve"> </w:t>
      </w:r>
      <w:proofErr w:type="spellStart"/>
      <w:r w:rsidRPr="00621CC2">
        <w:rPr>
          <w:i/>
          <w:iCs w:val="0"/>
          <w:lang w:val="en-US"/>
        </w:rPr>
        <w:t>laetevirens</w:t>
      </w:r>
      <w:proofErr w:type="spellEnd"/>
      <w:r w:rsidRPr="00621CC2">
        <w:rPr>
          <w:i/>
          <w:iCs w:val="0"/>
          <w:lang w:val="en-US"/>
        </w:rPr>
        <w:t>.</w:t>
      </w:r>
    </w:p>
    <w:p w14:paraId="49C5190A" w14:textId="77C34EE8" w:rsidR="003F125E" w:rsidRDefault="00182754" w:rsidP="003F125E">
      <w:r>
        <w:object w:dxaOrig="9542" w:dyaOrig="13046" w14:anchorId="17EC28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583.5pt" o:ole="">
            <v:imagedata r:id="rId8" o:title=""/>
          </v:shape>
          <o:OLEObject Type="Embed" ProgID="ChemDraw.Document.6.0" ShapeID="_x0000_i1025" DrawAspect="Content" ObjectID="_1816522509" r:id="rId9"/>
        </w:object>
      </w:r>
    </w:p>
    <w:p w14:paraId="117A6293" w14:textId="77777777" w:rsidR="00CC70AF" w:rsidRDefault="00CC70AF" w:rsidP="003F125E"/>
    <w:p w14:paraId="507CF18A" w14:textId="77777777" w:rsidR="00CC70AF" w:rsidRDefault="00CC70AF" w:rsidP="003F125E"/>
    <w:p w14:paraId="30DC05BC" w14:textId="77777777" w:rsidR="00CC70AF" w:rsidRPr="003F125E" w:rsidRDefault="00CC70AF" w:rsidP="003F125E">
      <w:pPr>
        <w:rPr>
          <w:lang w:eastAsia="pt-BR"/>
        </w:rPr>
      </w:pPr>
    </w:p>
    <w:p w14:paraId="4E615964" w14:textId="6325F01F" w:rsidR="00710B2D" w:rsidRPr="00621CC2" w:rsidRDefault="00710B2D" w:rsidP="00710B2D">
      <w:pPr>
        <w:pStyle w:val="Caption"/>
        <w:keepNext/>
        <w:rPr>
          <w:lang w:val="en-US"/>
        </w:rPr>
      </w:pPr>
      <w:r w:rsidRPr="00621CC2">
        <w:rPr>
          <w:b/>
          <w:bCs/>
          <w:lang w:val="en-US"/>
        </w:rPr>
        <w:t xml:space="preserve">Figure </w:t>
      </w:r>
      <w:r w:rsidR="00FF709A" w:rsidRPr="00621CC2">
        <w:rPr>
          <w:b/>
          <w:bCs/>
          <w:lang w:val="en-US"/>
        </w:rPr>
        <w:t>2</w:t>
      </w:r>
      <w:r w:rsidRPr="00621CC2">
        <w:rPr>
          <w:b/>
          <w:bCs/>
          <w:lang w:val="en-US"/>
        </w:rPr>
        <w:t>S</w:t>
      </w:r>
      <w:r w:rsidRPr="00621CC2">
        <w:rPr>
          <w:lang w:val="en-US"/>
        </w:rPr>
        <w:t xml:space="preserve"> - </w:t>
      </w:r>
      <w:r w:rsidR="00621CC2" w:rsidRPr="00A83273">
        <w:rPr>
          <w:lang w:val="en-US"/>
        </w:rPr>
        <w:t>Molecular networking of the dichloromethane</w:t>
      </w:r>
      <w:r w:rsidR="00621CC2">
        <w:rPr>
          <w:lang w:val="en-US"/>
        </w:rPr>
        <w:t>,</w:t>
      </w:r>
      <w:r w:rsidR="00621CC2" w:rsidRPr="00A83273">
        <w:rPr>
          <w:lang w:val="en-US"/>
        </w:rPr>
        <w:t xml:space="preserve"> ethyl acetate </w:t>
      </w:r>
      <w:r w:rsidR="00621CC2" w:rsidRPr="00097CB8">
        <w:rPr>
          <w:lang w:val="en-US"/>
        </w:rPr>
        <w:t xml:space="preserve">and </w:t>
      </w:r>
      <w:proofErr w:type="spellStart"/>
      <w:r w:rsidR="00621CC2" w:rsidRPr="00097CB8">
        <w:rPr>
          <w:lang w:val="en-US"/>
        </w:rPr>
        <w:t>hydromethanol</w:t>
      </w:r>
      <w:proofErr w:type="spellEnd"/>
      <w:r w:rsidR="00621CC2" w:rsidRPr="00097CB8">
        <w:rPr>
          <w:lang w:val="en-US"/>
        </w:rPr>
        <w:t xml:space="preserve"> </w:t>
      </w:r>
      <w:r w:rsidR="00621CC2" w:rsidRPr="00A83273">
        <w:rPr>
          <w:lang w:val="en-US"/>
        </w:rPr>
        <w:t xml:space="preserve">fractions of </w:t>
      </w:r>
      <w:proofErr w:type="spellStart"/>
      <w:r w:rsidR="00621CC2" w:rsidRPr="00097CB8">
        <w:rPr>
          <w:i/>
          <w:iCs w:val="0"/>
          <w:lang w:val="en-US"/>
        </w:rPr>
        <w:t>Austroeupatorium</w:t>
      </w:r>
      <w:proofErr w:type="spellEnd"/>
      <w:r w:rsidR="00621CC2" w:rsidRPr="00097CB8">
        <w:rPr>
          <w:i/>
          <w:iCs w:val="0"/>
          <w:lang w:val="en-US"/>
        </w:rPr>
        <w:t xml:space="preserve"> </w:t>
      </w:r>
      <w:proofErr w:type="spellStart"/>
      <w:r w:rsidR="00621CC2" w:rsidRPr="00097CB8">
        <w:rPr>
          <w:i/>
          <w:iCs w:val="0"/>
          <w:lang w:val="en-US"/>
        </w:rPr>
        <w:t>laetevirens</w:t>
      </w:r>
      <w:proofErr w:type="spellEnd"/>
      <w:r w:rsidR="00621CC2" w:rsidRPr="00097CB8">
        <w:rPr>
          <w:lang w:val="en-US"/>
        </w:rPr>
        <w:t xml:space="preserve"> </w:t>
      </w:r>
      <w:r w:rsidR="00621CC2" w:rsidRPr="00A83273">
        <w:rPr>
          <w:lang w:val="en-US"/>
        </w:rPr>
        <w:t>analyzed by UHPLC-HRMS in positive mode. Nodes represent detected compounds and are colored according to the respective fraction</w:t>
      </w:r>
      <w:r w:rsidR="00621CC2">
        <w:rPr>
          <w:lang w:val="en-US"/>
        </w:rPr>
        <w:t xml:space="preserve"> </w:t>
      </w:r>
      <w:r w:rsidR="00621CC2" w:rsidRPr="00621CC2">
        <w:rPr>
          <w:lang w:val="en-US"/>
        </w:rPr>
        <w:t>with green (dichloromethane), pink (ethyl acetate), and blue (</w:t>
      </w:r>
      <w:proofErr w:type="spellStart"/>
      <w:r w:rsidR="00621CC2" w:rsidRPr="00621CC2">
        <w:rPr>
          <w:lang w:val="en-US"/>
        </w:rPr>
        <w:t>hydromethanolic</w:t>
      </w:r>
      <w:proofErr w:type="spellEnd"/>
      <w:r w:rsidR="00621CC2" w:rsidRPr="00621CC2">
        <w:rPr>
          <w:lang w:val="en-US"/>
        </w:rPr>
        <w:t xml:space="preserve">). </w:t>
      </w:r>
      <w:r w:rsidR="00621CC2">
        <w:rPr>
          <w:lang w:val="en-US"/>
        </w:rPr>
        <w:t>The b</w:t>
      </w:r>
      <w:r w:rsidR="00621CC2" w:rsidRPr="00621CC2">
        <w:rPr>
          <w:lang w:val="en-US"/>
        </w:rPr>
        <w:t>lue octagonal nodes represent the substances isolated in the present work, red octagonal nodes represent putatively identified substances, and pink square nodes represent substances identified by the GNPS platform.</w:t>
      </w:r>
    </w:p>
    <w:p w14:paraId="3226F371" w14:textId="06922904" w:rsidR="00710B2D" w:rsidRDefault="003F125E" w:rsidP="00710B2D">
      <w:pPr>
        <w:keepNext/>
        <w:spacing w:line="360" w:lineRule="auto"/>
        <w:ind w:firstLine="708"/>
        <w:jc w:val="center"/>
      </w:pPr>
      <w:r w:rsidRPr="003F125E">
        <w:rPr>
          <w:noProof/>
        </w:rPr>
        <w:drawing>
          <wp:inline distT="0" distB="0" distL="0" distR="0" wp14:anchorId="303C26EA" wp14:editId="410A7894">
            <wp:extent cx="4691808" cy="5138351"/>
            <wp:effectExtent l="0" t="0" r="0" b="5715"/>
            <wp:docPr id="2030835334" name="Imagem 2030835334">
              <a:extLst xmlns:a="http://schemas.openxmlformats.org/drawingml/2006/main">
                <a:ext uri="{FF2B5EF4-FFF2-40B4-BE49-F238E27FC236}">
                  <a16:creationId xmlns:a16="http://schemas.microsoft.com/office/drawing/2014/main" id="{66482DB6-2D5C-F66F-E017-417CF6D29F1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m 5">
                      <a:extLst>
                        <a:ext uri="{FF2B5EF4-FFF2-40B4-BE49-F238E27FC236}">
                          <a16:creationId xmlns:a16="http://schemas.microsoft.com/office/drawing/2014/main" id="{66482DB6-2D5C-F66F-E017-417CF6D29F1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16" t="3833" r="24527" b="2545"/>
                    <a:stretch/>
                  </pic:blipFill>
                  <pic:spPr>
                    <a:xfrm>
                      <a:off x="0" y="0"/>
                      <a:ext cx="4691808" cy="513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5D66D" w14:textId="77777777" w:rsidR="00E531CB" w:rsidRDefault="00E531CB" w:rsidP="00E531CB"/>
    <w:p w14:paraId="259A6B69" w14:textId="77777777" w:rsidR="00622E0B" w:rsidRDefault="00622E0B" w:rsidP="00E531CB"/>
    <w:p w14:paraId="0EE9F97B" w14:textId="77777777" w:rsidR="00622E0B" w:rsidRDefault="00622E0B" w:rsidP="00E531CB"/>
    <w:p w14:paraId="4F22C41E" w14:textId="77777777" w:rsidR="00622E0B" w:rsidRDefault="00622E0B" w:rsidP="00E531CB"/>
    <w:p w14:paraId="0B77CC7E" w14:textId="77777777" w:rsidR="00622E0B" w:rsidRDefault="00622E0B" w:rsidP="00E531CB"/>
    <w:p w14:paraId="4CD7303B" w14:textId="77777777" w:rsidR="00622E0B" w:rsidRDefault="00622E0B" w:rsidP="00E531CB"/>
    <w:p w14:paraId="2F247AC6" w14:textId="77777777" w:rsidR="00622E0B" w:rsidRDefault="00622E0B" w:rsidP="00E531CB"/>
    <w:p w14:paraId="490FD9A8" w14:textId="677D0AE2" w:rsidR="00E531CB" w:rsidRPr="003057B2" w:rsidRDefault="00E531CB" w:rsidP="003057B2">
      <w:pPr>
        <w:pStyle w:val="Caption"/>
        <w:keepNext/>
        <w:rPr>
          <w:lang w:val="en-US"/>
        </w:rPr>
      </w:pPr>
      <w:r w:rsidRPr="003057B2">
        <w:rPr>
          <w:b/>
          <w:bCs/>
          <w:lang w:val="en-US"/>
        </w:rPr>
        <w:lastRenderedPageBreak/>
        <w:t>Tab</w:t>
      </w:r>
      <w:r w:rsidR="00FF709A" w:rsidRPr="003057B2">
        <w:rPr>
          <w:b/>
          <w:bCs/>
          <w:lang w:val="en-US"/>
        </w:rPr>
        <w:t>le</w:t>
      </w:r>
      <w:r w:rsidRPr="003057B2">
        <w:rPr>
          <w:b/>
          <w:bCs/>
          <w:lang w:val="en-US"/>
        </w:rPr>
        <w:t xml:space="preserve"> </w:t>
      </w:r>
      <w:r w:rsidRPr="00FC136E">
        <w:rPr>
          <w:b/>
          <w:bCs/>
        </w:rPr>
        <w:fldChar w:fldCharType="begin"/>
      </w:r>
      <w:r w:rsidRPr="003057B2">
        <w:rPr>
          <w:b/>
          <w:bCs/>
          <w:lang w:val="en-US"/>
        </w:rPr>
        <w:instrText xml:space="preserve"> SEQ Tabela \* ARABIC </w:instrText>
      </w:r>
      <w:r w:rsidRPr="00FC136E">
        <w:rPr>
          <w:b/>
          <w:bCs/>
        </w:rPr>
        <w:fldChar w:fldCharType="separate"/>
      </w:r>
      <w:r w:rsidRPr="003057B2">
        <w:rPr>
          <w:b/>
          <w:bCs/>
          <w:noProof/>
          <w:lang w:val="en-US"/>
        </w:rPr>
        <w:t>1</w:t>
      </w:r>
      <w:r w:rsidR="00710B2D" w:rsidRPr="003057B2">
        <w:rPr>
          <w:b/>
          <w:bCs/>
          <w:noProof/>
          <w:lang w:val="en-US"/>
        </w:rPr>
        <w:t>S</w:t>
      </w:r>
      <w:r w:rsidRPr="00FC136E">
        <w:rPr>
          <w:b/>
          <w:bCs/>
        </w:rPr>
        <w:fldChar w:fldCharType="end"/>
      </w:r>
      <w:r w:rsidRPr="003057B2">
        <w:rPr>
          <w:lang w:val="en-US"/>
        </w:rPr>
        <w:t xml:space="preserve"> - </w:t>
      </w:r>
      <w:r w:rsidR="003057B2" w:rsidRPr="003057B2">
        <w:rPr>
          <w:lang w:val="en"/>
        </w:rPr>
        <w:t>Labdanes data putatively identified in</w:t>
      </w:r>
      <w:r w:rsidR="003057B2">
        <w:rPr>
          <w:lang w:val="en-US"/>
        </w:rPr>
        <w:t xml:space="preserve"> </w:t>
      </w:r>
      <w:r w:rsidRPr="003057B2">
        <w:rPr>
          <w:i/>
          <w:iCs w:val="0"/>
          <w:lang w:val="en-US"/>
        </w:rPr>
        <w:t xml:space="preserve">A. </w:t>
      </w:r>
      <w:proofErr w:type="spellStart"/>
      <w:r w:rsidRPr="003057B2">
        <w:rPr>
          <w:i/>
          <w:iCs w:val="0"/>
          <w:lang w:val="en-US"/>
        </w:rPr>
        <w:t>laetevirens</w:t>
      </w:r>
      <w:proofErr w:type="spellEnd"/>
      <w:r w:rsidRPr="003057B2">
        <w:rPr>
          <w:lang w:val="en-US"/>
        </w:rPr>
        <w:t xml:space="preserve"> </w:t>
      </w:r>
      <w:r w:rsidR="003057B2" w:rsidRPr="003057B2">
        <w:rPr>
          <w:lang w:val="en"/>
        </w:rPr>
        <w:t>fractions by</w:t>
      </w:r>
      <w:r w:rsidRPr="003057B2">
        <w:rPr>
          <w:lang w:val="en-US"/>
        </w:rPr>
        <w:t xml:space="preserve"> UHPLC-HRMS/MS </w:t>
      </w:r>
      <w:r w:rsidR="003057B2">
        <w:rPr>
          <w:lang w:val="en-US"/>
        </w:rPr>
        <w:t xml:space="preserve">and </w:t>
      </w:r>
      <w:r w:rsidRPr="003057B2">
        <w:rPr>
          <w:i/>
          <w:iCs w:val="0"/>
          <w:lang w:val="en-US"/>
        </w:rPr>
        <w:t>molecular networking</w:t>
      </w:r>
      <w:r w:rsidRPr="003057B2">
        <w:rPr>
          <w:lang w:val="en-US"/>
        </w:rPr>
        <w:t>.</w:t>
      </w:r>
    </w:p>
    <w:tbl>
      <w:tblPr>
        <w:tblpPr w:leftFromText="181" w:rightFromText="181" w:vertAnchor="text" w:horzAnchor="page" w:tblpXSpec="center" w:tblpY="124"/>
        <w:tblOverlap w:val="never"/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142"/>
        <w:gridCol w:w="1984"/>
        <w:gridCol w:w="1134"/>
        <w:gridCol w:w="993"/>
        <w:gridCol w:w="141"/>
        <w:gridCol w:w="709"/>
        <w:gridCol w:w="709"/>
        <w:gridCol w:w="1984"/>
      </w:tblGrid>
      <w:tr w:rsidR="00E531CB" w:rsidRPr="00E531CB" w14:paraId="2555024B" w14:textId="77777777" w:rsidTr="000D660A">
        <w:trPr>
          <w:jc w:val="center"/>
        </w:trPr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01DD581" w14:textId="5E77ECA8" w:rsidR="00E531CB" w:rsidRPr="000D660A" w:rsidRDefault="003057B2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Compound</w:t>
            </w:r>
            <w:proofErr w:type="spellEnd"/>
          </w:p>
        </w:tc>
        <w:tc>
          <w:tcPr>
            <w:tcW w:w="2126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39476AE" w14:textId="00BDEDD2" w:rsidR="00E531CB" w:rsidRPr="000D660A" w:rsidRDefault="003057B2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M</w:t>
            </w:r>
            <w:r w:rsidR="00E531CB"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olecular</w:t>
            </w:r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formula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99A942" w14:textId="6979CD11" w:rsidR="00E531CB" w:rsidRPr="000D660A" w:rsidRDefault="003057B2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E</w:t>
            </w:r>
            <w:r w:rsidR="00E531CB"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xa</w:t>
            </w:r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ct</w:t>
            </w:r>
            <w:proofErr w:type="spellEnd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</w:t>
            </w:r>
            <w:proofErr w:type="spellStart"/>
            <w:proofErr w:type="gram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mass</w:t>
            </w:r>
            <w:proofErr w:type="spellEnd"/>
            <w:r w:rsidR="00E531CB"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 </w:t>
            </w:r>
            <w:r w:rsidR="00E531CB" w:rsidRPr="000D660A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(</w:t>
            </w:r>
            <w:proofErr w:type="gramEnd"/>
            <w:r w:rsidR="00E531CB" w:rsidRPr="000D660A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pt-BR"/>
              </w:rPr>
              <w:t>m/z)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FF2C17" w14:textId="77777777" w:rsidR="00E531CB" w:rsidRPr="000D660A" w:rsidRDefault="00E531CB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Íon precursor </w:t>
            </w:r>
            <w:r w:rsidRPr="000D660A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(</w:t>
            </w:r>
            <w:r w:rsidRPr="000D660A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pt-BR"/>
              </w:rPr>
              <w:t>m/z)</w:t>
            </w:r>
          </w:p>
        </w:tc>
        <w:tc>
          <w:tcPr>
            <w:tcW w:w="850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E4B359C" w14:textId="5C24F23A" w:rsidR="00E531CB" w:rsidRPr="000D660A" w:rsidRDefault="00E531CB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Erro</w:t>
            </w:r>
            <w:r w:rsidR="003057B2"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r</w:t>
            </w:r>
            <w:proofErr w:type="spellEnd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/ </w:t>
            </w: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ppm</w:t>
            </w:r>
            <w:proofErr w:type="spellEnd"/>
          </w:p>
        </w:tc>
        <w:tc>
          <w:tcPr>
            <w:tcW w:w="70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5497EA" w14:textId="2B02C1B9" w:rsidR="00E531CB" w:rsidRPr="000D660A" w:rsidRDefault="003057B2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Rt</w:t>
            </w:r>
            <w:proofErr w:type="spellEnd"/>
            <w:r w:rsidR="00E531CB"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/ min</w:t>
            </w:r>
          </w:p>
        </w:tc>
        <w:tc>
          <w:tcPr>
            <w:tcW w:w="198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54913F" w14:textId="5469C673" w:rsidR="00E531CB" w:rsidRPr="000D660A" w:rsidRDefault="00E531CB" w:rsidP="006A19D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Fragment</w:t>
            </w:r>
            <w:r w:rsidR="003057B2"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s</w:t>
            </w:r>
            <w:proofErr w:type="spellEnd"/>
          </w:p>
        </w:tc>
      </w:tr>
      <w:tr w:rsidR="00E531CB" w:rsidRPr="00E531CB" w14:paraId="775A79FD" w14:textId="77777777" w:rsidTr="000D660A">
        <w:trPr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945BA02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vertAlign w:val="superscript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1MS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12FDB280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vertAlign w:val="superscript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8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4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9B58ED3" w14:textId="22415E4B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33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06</w:t>
            </w:r>
            <w:r w:rsidR="005D439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0</w:t>
            </w:r>
          </w:p>
          <w:p w14:paraId="35350294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B0BE02" w14:textId="2D7EABCE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3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0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50</w:t>
            </w:r>
          </w:p>
          <w:p w14:paraId="10762F31" w14:textId="77777777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0FD23D3" w14:textId="3EBA4444" w:rsidR="00E531CB" w:rsidRPr="00E531CB" w:rsidRDefault="005D4394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3.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A5411E5" w14:textId="65DADEBE" w:rsidR="00E531CB" w:rsidRPr="00E531CB" w:rsidRDefault="001B4E09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5.00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763F5987" w14:textId="0ADDE087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70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7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5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4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9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1B4E0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81</w:t>
            </w:r>
          </w:p>
        </w:tc>
      </w:tr>
      <w:tr w:rsidR="00D10517" w:rsidRPr="00E531CB" w14:paraId="5EF08D9E" w14:textId="77777777" w:rsidTr="000D660A">
        <w:trPr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506D91E" w14:textId="77BE98D0" w:rsidR="00D10517" w:rsidRPr="00C93D3F" w:rsidRDefault="00D10517" w:rsidP="00D10517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FF0000"/>
                <w:highlight w:val="yellow"/>
                <w:vertAlign w:val="superscript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>
              <w:rPr>
                <w:rFonts w:ascii="Times New Roman" w:eastAsia="SimSun" w:hAnsi="Times New Roman" w:cs="Times New Roman"/>
                <w:lang w:eastAsia="pt-BR"/>
              </w:rPr>
              <w:t>2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MS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52C437A1" w14:textId="288409D6" w:rsidR="00D10517" w:rsidRPr="00C93D3F" w:rsidRDefault="00D10517" w:rsidP="00D10517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FF0000"/>
                <w:highlight w:val="yellow"/>
                <w:vertAlign w:val="superscript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8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5</w:t>
            </w:r>
            <w:r w:rsidRPr="00E531CB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 xml:space="preserve">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C7A1647" w14:textId="3989F0DC" w:rsidR="00D10517" w:rsidRPr="00E531CB" w:rsidRDefault="00D10517" w:rsidP="00D105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49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01</w:t>
            </w:r>
            <w:r w:rsidR="005D439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0</w:t>
            </w:r>
          </w:p>
          <w:p w14:paraId="54F298D6" w14:textId="77777777" w:rsidR="00D10517" w:rsidRPr="00C93D3F" w:rsidRDefault="00D10517" w:rsidP="00D10517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FF0000"/>
                <w:highlight w:val="yellow"/>
                <w:lang w:eastAsia="pt-BR"/>
              </w:rPr>
            </w:pP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B5A332" w14:textId="498A53D4" w:rsidR="00D10517" w:rsidRPr="00E531CB" w:rsidRDefault="00D10517" w:rsidP="00D105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4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96</w:t>
            </w:r>
          </w:p>
          <w:p w14:paraId="59F3BDB4" w14:textId="77777777" w:rsidR="00D10517" w:rsidRPr="00C93D3F" w:rsidRDefault="00D10517" w:rsidP="00D10517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FF0000"/>
                <w:highlight w:val="yellow"/>
                <w:vertAlign w:val="superscript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6C198B3" w14:textId="085C003A" w:rsidR="00D10517" w:rsidRPr="00C93D3F" w:rsidRDefault="005D4394" w:rsidP="00D10517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FF0000"/>
                <w:highlight w:val="yellow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4.0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C0C03F5" w14:textId="5514A043" w:rsidR="00D10517" w:rsidRPr="00C93D3F" w:rsidRDefault="00D10517" w:rsidP="00D10517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FF0000"/>
                <w:highlight w:val="yellow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4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70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7400D4CC" w14:textId="202D06BC" w:rsidR="00D10517" w:rsidRPr="00C93D3F" w:rsidRDefault="00D10517" w:rsidP="00D10517">
            <w:pPr>
              <w:spacing w:after="0"/>
              <w:jc w:val="center"/>
              <w:rPr>
                <w:rFonts w:ascii="Times New Roman" w:eastAsia="Calibri" w:hAnsi="Times New Roman" w:cs="Times New Roman"/>
                <w:color w:val="FF0000"/>
                <w:highlight w:val="yellow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8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5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3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8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7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4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9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81</w:t>
            </w:r>
          </w:p>
        </w:tc>
      </w:tr>
      <w:tr w:rsidR="00E531CB" w:rsidRPr="00E531CB" w14:paraId="3D0B7864" w14:textId="77777777" w:rsidTr="000D660A">
        <w:trPr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75DBD0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3MS</w:t>
            </w:r>
            <w:r w:rsidRPr="00E531CB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e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3D7E863E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3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4</w:t>
            </w:r>
            <w:r w:rsidRPr="00E531CB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 xml:space="preserve">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9F0BD88" w14:textId="5AA5EF45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35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2</w:t>
            </w:r>
            <w:r w:rsidR="005D439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7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A3EF68" w14:textId="654022A4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3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202</w:t>
            </w:r>
          </w:p>
          <w:p w14:paraId="2324634B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vertAlign w:val="superscript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601E70C" w14:textId="48943BF6" w:rsidR="00E531CB" w:rsidRPr="00E531CB" w:rsidRDefault="005D4394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4.4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209970B" w14:textId="6827DEFB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5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68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54F4591C" w14:textId="18B4D84C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7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2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8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5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4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9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81</w:t>
            </w:r>
          </w:p>
        </w:tc>
      </w:tr>
      <w:tr w:rsidR="00E531CB" w:rsidRPr="00E531CB" w14:paraId="32EC2EFF" w14:textId="77777777" w:rsidTr="000D660A">
        <w:trPr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4D34F39" w14:textId="1CE2DF19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 w:rsidR="00D866CE">
              <w:rPr>
                <w:rFonts w:ascii="Times New Roman" w:eastAsia="SimSun" w:hAnsi="Times New Roman" w:cs="Times New Roman"/>
                <w:lang w:eastAsia="pt-BR"/>
              </w:rPr>
              <w:t>4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MS</w:t>
            </w:r>
            <w:r w:rsidRPr="00E531CB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a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19932808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>20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>26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 xml:space="preserve">3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+ </w:t>
            </w:r>
            <w:proofErr w:type="gramStart"/>
            <w:r w:rsidRPr="00E531CB">
              <w:rPr>
                <w:rFonts w:ascii="Times New Roman" w:eastAsia="SimSun" w:hAnsi="Times New Roman" w:cs="Times New Roman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D738B14" w14:textId="64FB8FFB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15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</w:t>
            </w:r>
            <w:r w:rsidR="005D439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55</w:t>
            </w:r>
          </w:p>
          <w:p w14:paraId="14AB65BF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E6AFDF2" w14:textId="3E85CC74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1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44</w:t>
            </w:r>
          </w:p>
          <w:p w14:paraId="399CF12D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4DD1108" w14:textId="6BDD0C73" w:rsidR="00E531CB" w:rsidRPr="00E531CB" w:rsidRDefault="005D4394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3.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FE336E6" w14:textId="131699BE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5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76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0ABDEAFA" w14:textId="1C1A15D5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54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2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9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81</w:t>
            </w:r>
          </w:p>
        </w:tc>
      </w:tr>
      <w:tr w:rsidR="00E531CB" w:rsidRPr="00E531CB" w14:paraId="7BB4A0BF" w14:textId="77777777" w:rsidTr="000D660A">
        <w:trPr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9D3ACA1" w14:textId="706C8DDE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 w:rsidR="00D866CE">
              <w:rPr>
                <w:rFonts w:ascii="Times New Roman" w:eastAsia="SimSun" w:hAnsi="Times New Roman" w:cs="Times New Roman"/>
                <w:lang w:eastAsia="pt-BR"/>
              </w:rPr>
              <w:t>5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MS</w:t>
            </w:r>
            <w:r w:rsidRPr="00E531CB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b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3892549C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vertAlign w:val="superscript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vertAlign w:val="subscript"/>
                <w:lang w:eastAsia="pt-BR"/>
              </w:rPr>
              <w:t>24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vertAlign w:val="subscript"/>
                <w:lang w:eastAsia="pt-BR"/>
              </w:rPr>
              <w:t>38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vertAlign w:val="subscript"/>
                <w:lang w:eastAsia="pt-BR"/>
              </w:rPr>
              <w:t>6</w:t>
            </w:r>
            <w:r w:rsidRPr="00E531CB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 xml:space="preserve">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0C4C062" w14:textId="3275BC8D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423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74</w:t>
            </w:r>
            <w:r w:rsidR="009F732A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</w:t>
            </w:r>
          </w:p>
          <w:p w14:paraId="77155607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8923000" w14:textId="05738008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42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724</w:t>
            </w:r>
          </w:p>
          <w:p w14:paraId="6B482160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935549D" w14:textId="2051D93E" w:rsidR="00E531CB" w:rsidRPr="00E531CB" w:rsidRDefault="009F732A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4.0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DFBE4E0" w14:textId="605ABA94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5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62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6388370C" w14:textId="4A69126F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5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30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8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6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22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1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5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4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3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95</w:t>
            </w:r>
          </w:p>
        </w:tc>
      </w:tr>
      <w:tr w:rsidR="00E531CB" w:rsidRPr="00E531CB" w14:paraId="57F5A793" w14:textId="77777777" w:rsidTr="000D660A">
        <w:trPr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B87B3F9" w14:textId="7206ACF1" w:rsidR="00E531CB" w:rsidRPr="009F732A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9F732A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 w:rsidR="00D866CE" w:rsidRPr="009F732A">
              <w:rPr>
                <w:rFonts w:ascii="Times New Roman" w:eastAsia="SimSun" w:hAnsi="Times New Roman" w:cs="Times New Roman"/>
                <w:lang w:eastAsia="pt-BR"/>
              </w:rPr>
              <w:t>6</w:t>
            </w:r>
            <w:r w:rsidRPr="009F732A">
              <w:rPr>
                <w:rFonts w:ascii="Times New Roman" w:eastAsia="SimSun" w:hAnsi="Times New Roman" w:cs="Times New Roman"/>
                <w:lang w:eastAsia="pt-BR"/>
              </w:rPr>
              <w:t>MS</w:t>
            </w:r>
            <w:r w:rsidRPr="009F732A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c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00104994" w14:textId="77777777" w:rsidR="00E531CB" w:rsidRPr="009F732A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vertAlign w:val="superscript"/>
                <w:lang w:eastAsia="pt-BR"/>
              </w:rPr>
            </w:pP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9F732A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2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9F732A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34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9F732A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5</w:t>
            </w:r>
            <w:r w:rsidRPr="009F732A">
              <w:rPr>
                <w:rFonts w:ascii="Times New Roman" w:eastAsia="SimSun" w:hAnsi="Times New Roman" w:cs="Times New Roman"/>
                <w:vertAlign w:val="subscript"/>
                <w:lang w:eastAsia="pt-BR"/>
              </w:rPr>
              <w:t xml:space="preserve"> </w:t>
            </w:r>
            <w:r w:rsidRPr="009F732A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Pr="009F732A">
              <w:rPr>
                <w:rFonts w:ascii="Times New Roman" w:eastAsia="SimSun" w:hAnsi="Times New Roman" w:cs="Times New Roman"/>
                <w:lang w:eastAsia="pt-BR"/>
              </w:rPr>
              <w:t>H]</w:t>
            </w:r>
            <w:r w:rsidRPr="009F732A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BE35862" w14:textId="504D7DD4" w:rsidR="00E531CB" w:rsidRPr="009F732A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379</w:t>
            </w:r>
            <w:r w:rsidR="00C35C2E">
              <w:rPr>
                <w:rFonts w:ascii="Times New Roman" w:eastAsia="Times New Roman" w:hAnsi="Times New Roman" w:cs="Times New Roman"/>
                <w:lang w:eastAsia="pt-BR"/>
              </w:rPr>
              <w:t>.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24</w:t>
            </w:r>
            <w:r w:rsidR="009F732A" w:rsidRPr="009F732A">
              <w:rPr>
                <w:rFonts w:ascii="Times New Roman" w:eastAsia="Times New Roman" w:hAnsi="Times New Roman" w:cs="Times New Roman"/>
                <w:lang w:eastAsia="pt-BR"/>
              </w:rPr>
              <w:t>79</w:t>
            </w:r>
          </w:p>
          <w:p w14:paraId="2BC26220" w14:textId="77777777" w:rsidR="00E531CB" w:rsidRPr="009F732A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B3B216F" w14:textId="0B78DAEB" w:rsidR="00E531CB" w:rsidRPr="009F732A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379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.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2462</w:t>
            </w:r>
          </w:p>
          <w:p w14:paraId="067E95B7" w14:textId="77777777" w:rsidR="00E531CB" w:rsidRPr="009F732A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14240A8" w14:textId="652A50DB" w:rsidR="00E531CB" w:rsidRPr="009F732A" w:rsidRDefault="009F732A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4.4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5B74932" w14:textId="55E32287" w:rsidR="00E531CB" w:rsidRPr="009F732A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9F732A">
              <w:rPr>
                <w:rFonts w:ascii="Times New Roman" w:eastAsia="SimSun" w:hAnsi="Times New Roman" w:cs="Times New Roman"/>
                <w:lang w:eastAsia="pt-BR"/>
              </w:rPr>
              <w:t>4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9F732A">
              <w:rPr>
                <w:rFonts w:ascii="Times New Roman" w:eastAsia="SimSun" w:hAnsi="Times New Roman" w:cs="Times New Roman"/>
                <w:lang w:eastAsia="pt-BR"/>
              </w:rPr>
              <w:t>90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037FC6AE" w14:textId="211EC020" w:rsidR="00E531CB" w:rsidRPr="009F732A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285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 xml:space="preserve">;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267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 xml:space="preserve">;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255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 xml:space="preserve">;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197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 xml:space="preserve"> 183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lang w:eastAsia="pt-BR"/>
              </w:rPr>
              <w:t xml:space="preserve">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171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lang w:eastAsia="pt-BR"/>
              </w:rPr>
              <w:t xml:space="preserve">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145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119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 xml:space="preserve"> 105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lang w:eastAsia="pt-BR"/>
              </w:rPr>
              <w:t xml:space="preserve">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93</w:t>
            </w:r>
            <w:r w:rsidR="005976B1">
              <w:rPr>
                <w:rFonts w:ascii="Times New Roman" w:eastAsia="Times New Roman" w:hAnsi="Times New Roman" w:cs="Times New Roman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lang w:eastAsia="pt-BR"/>
              </w:rPr>
              <w:t xml:space="preserve"> </w:t>
            </w:r>
            <w:r w:rsidRPr="009F732A">
              <w:rPr>
                <w:rFonts w:ascii="Times New Roman" w:eastAsia="Times New Roman" w:hAnsi="Times New Roman" w:cs="Times New Roman"/>
                <w:lang w:eastAsia="pt-BR"/>
              </w:rPr>
              <w:t>81</w:t>
            </w:r>
          </w:p>
        </w:tc>
      </w:tr>
      <w:tr w:rsidR="00E531CB" w:rsidRPr="00E531CB" w14:paraId="210FE6FD" w14:textId="77777777" w:rsidTr="000D660A">
        <w:trPr>
          <w:trHeight w:val="362"/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E05AA6A" w14:textId="0CB987C3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 w:rsidR="00D866CE">
              <w:rPr>
                <w:rFonts w:ascii="Times New Roman" w:eastAsia="SimSun" w:hAnsi="Times New Roman" w:cs="Times New Roman"/>
                <w:lang w:eastAsia="pt-BR"/>
              </w:rPr>
              <w:t>7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MS</w:t>
            </w:r>
            <w:r w:rsidRPr="00E531CB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d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1A679221" w14:textId="2BA3FCB6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34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 xml:space="preserve">4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="00CE1A15">
              <w:rPr>
                <w:rFonts w:ascii="Times New Roman" w:eastAsia="SimSun" w:hAnsi="Times New Roman" w:cs="Times New Roman"/>
                <w:lang w:eastAsia="pt-BR"/>
              </w:rPr>
              <w:t>Na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25DCBDD" w14:textId="1FA96637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61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35</w:t>
            </w:r>
            <w:r w:rsidR="005D439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5</w:t>
            </w:r>
          </w:p>
          <w:p w14:paraId="3362A8E4" w14:textId="77777777" w:rsidR="00E531CB" w:rsidRPr="00E531CB" w:rsidRDefault="00E531CB" w:rsidP="006A19D3">
            <w:pPr>
              <w:spacing w:after="0" w:line="360" w:lineRule="auto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AF5F0DE" w14:textId="772C9943" w:rsidR="00E531CB" w:rsidRPr="00E531CB" w:rsidRDefault="00E531CB" w:rsidP="006A19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6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351</w:t>
            </w:r>
          </w:p>
          <w:p w14:paraId="78265DC5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2E848C6" w14:textId="5964968C" w:rsidR="00E531CB" w:rsidRPr="00E531CB" w:rsidRDefault="005D4394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>
              <w:rPr>
                <w:rFonts w:ascii="Times New Roman" w:eastAsia="SimSun" w:hAnsi="Times New Roman" w:cs="Times New Roman"/>
                <w:lang w:eastAsia="pt-BR"/>
              </w:rPr>
              <w:t>1.1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43CB7A9" w14:textId="12F9E6C9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4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79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385E9F3E" w14:textId="65A5C9B7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28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6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1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5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4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9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81</w:t>
            </w:r>
          </w:p>
        </w:tc>
      </w:tr>
      <w:tr w:rsidR="00E531CB" w:rsidRPr="00E531CB" w14:paraId="6397CBEE" w14:textId="77777777" w:rsidTr="000D660A">
        <w:trPr>
          <w:trHeight w:val="362"/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B586B6" w14:textId="5FA96781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 w:rsidR="00D866CE">
              <w:rPr>
                <w:rFonts w:ascii="Times New Roman" w:eastAsia="SimSun" w:hAnsi="Times New Roman" w:cs="Times New Roman"/>
                <w:lang w:eastAsia="pt-BR"/>
              </w:rPr>
              <w:t>8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MS</w:t>
            </w:r>
            <w:r w:rsidRPr="00E531CB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b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1AFDB9F4" w14:textId="710DB1E1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18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3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 xml:space="preserve">2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="00C93D3F">
              <w:rPr>
                <w:rFonts w:ascii="Times New Roman" w:eastAsia="SimSun" w:hAnsi="Times New Roman" w:cs="Times New Roman"/>
                <w:lang w:eastAsia="pt-BR"/>
              </w:rPr>
              <w:t>Na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2D38435" w14:textId="15B1E774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01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143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783B26E" w14:textId="035A303B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0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14</w:t>
            </w:r>
            <w:r w:rsidR="00321CF9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261033E" w14:textId="21745AA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0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9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EC66733" w14:textId="395F7C61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5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06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14:paraId="6C71C4CD" w14:textId="5CF1C725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5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5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3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91</w:t>
            </w:r>
          </w:p>
        </w:tc>
      </w:tr>
      <w:tr w:rsidR="00E531CB" w:rsidRPr="00E531CB" w14:paraId="7AF8A96B" w14:textId="77777777" w:rsidTr="000D660A">
        <w:trPr>
          <w:trHeight w:val="362"/>
          <w:jc w:val="center"/>
        </w:trPr>
        <w:tc>
          <w:tcPr>
            <w:tcW w:w="141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77532F" w14:textId="4534A37B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AL-</w:t>
            </w:r>
            <w:r w:rsidR="00D866CE">
              <w:rPr>
                <w:rFonts w:ascii="Times New Roman" w:eastAsia="SimSun" w:hAnsi="Times New Roman" w:cs="Times New Roman"/>
                <w:lang w:eastAsia="pt-BR"/>
              </w:rPr>
              <w:t>9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MS</w:t>
            </w:r>
            <w:r w:rsidRPr="00E531CB">
              <w:rPr>
                <w:rFonts w:ascii="Times New Roman" w:eastAsia="Times New Roman" w:hAnsi="Times New Roman" w:cs="Times New Roman"/>
                <w:vertAlign w:val="superscript"/>
                <w:lang w:eastAsia="pt-BR"/>
              </w:rPr>
              <w:t>f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9BF173A" w14:textId="77777777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C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21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H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>30</w:t>
            </w:r>
            <w:r w:rsidRPr="00E531CB">
              <w:rPr>
                <w:rFonts w:ascii="Times New Roman" w:eastAsia="Times New Roman" w:hAnsi="Times New Roman" w:cs="Times New Roman"/>
                <w:lang w:eastAsia="pt-BR"/>
              </w:rPr>
              <w:t>O</w:t>
            </w:r>
            <w:r w:rsidRPr="00E531CB">
              <w:rPr>
                <w:rFonts w:ascii="Times New Roman" w:eastAsia="Times New Roman" w:hAnsi="Times New Roman" w:cs="Times New Roman"/>
                <w:vertAlign w:val="subscript"/>
                <w:lang w:eastAsia="pt-BR"/>
              </w:rPr>
              <w:t xml:space="preserve">6 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lang w:eastAsia="pt-BR"/>
              </w:rPr>
              <w:t>Na]</w:t>
            </w:r>
            <w:r w:rsidRPr="00E531CB">
              <w:rPr>
                <w:rFonts w:ascii="Times New Roman" w:eastAsia="SimSun" w:hAnsi="Times New Roman" w:cs="Times New Roman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EAEE26" w14:textId="251342F4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401</w:t>
            </w:r>
            <w:r w:rsidR="00C35C2E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</w:t>
            </w:r>
            <w:r w:rsidR="005D439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40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9BF1F17" w14:textId="2B937042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401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9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1895C9" w14:textId="448EC193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8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4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E373775" w14:textId="67489E66" w:rsidR="00E531CB" w:rsidRPr="00E531CB" w:rsidRDefault="00E531CB" w:rsidP="006A19D3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lang w:eastAsia="pt-BR"/>
              </w:rPr>
              <w:t>4</w:t>
            </w:r>
            <w:r w:rsidR="009F732A">
              <w:rPr>
                <w:rFonts w:ascii="Times New Roman" w:eastAsia="SimSun" w:hAnsi="Times New Roman" w:cs="Times New Roman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lang w:eastAsia="pt-BR"/>
              </w:rPr>
              <w:t>96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574B83" w14:textId="31FE7ADD" w:rsidR="00E531CB" w:rsidRPr="00E531CB" w:rsidRDefault="00E531CB" w:rsidP="006A19D3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8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34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28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87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133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19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105</w:t>
            </w:r>
            <w:r w:rsidR="005976B1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;</w:t>
            </w:r>
            <w:r w:rsidR="009038E4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 xml:space="preserve">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lang w:eastAsia="pt-BR"/>
              </w:rPr>
              <w:t>93</w:t>
            </w:r>
          </w:p>
        </w:tc>
      </w:tr>
    </w:tbl>
    <w:p w14:paraId="0886C507" w14:textId="3BB3FAB2" w:rsidR="00E531CB" w:rsidRPr="00FC4695" w:rsidRDefault="003057B2" w:rsidP="003057B2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FC4695">
        <w:rPr>
          <w:rFonts w:ascii="Times New Roman" w:hAnsi="Times New Roman" w:cs="Times New Roman"/>
          <w:sz w:val="20"/>
          <w:szCs w:val="20"/>
          <w:lang w:val="en-US"/>
        </w:rPr>
        <w:t>Rt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: </w:t>
      </w:r>
      <w:r w:rsidRPr="00FC4695">
        <w:rPr>
          <w:rFonts w:ascii="Times New Roman" w:hAnsi="Times New Roman" w:cs="Times New Roman"/>
          <w:sz w:val="20"/>
          <w:szCs w:val="20"/>
          <w:lang w:val="en-US"/>
        </w:rPr>
        <w:t>Retention time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;</w:t>
      </w:r>
      <w:r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Reference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: </w:t>
      </w:r>
      <w:proofErr w:type="spellStart"/>
      <w:r w:rsidR="00E531CB" w:rsidRPr="00FC4695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a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Bohlmann</w:t>
      </w:r>
      <w:proofErr w:type="spellEnd"/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et al., (1977); </w:t>
      </w:r>
      <w:proofErr w:type="spellStart"/>
      <w:r w:rsidR="00E531CB" w:rsidRPr="00FC4695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b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González</w:t>
      </w:r>
      <w:proofErr w:type="spellEnd"/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et al., 1990; </w:t>
      </w:r>
      <w:proofErr w:type="spellStart"/>
      <w:r w:rsidR="00E531CB" w:rsidRPr="00FC4695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c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Manchand</w:t>
      </w:r>
      <w:proofErr w:type="spellEnd"/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et al.,</w:t>
      </w:r>
      <w:r w:rsidR="00E531CB" w:rsidRPr="00FC4695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1979; </w:t>
      </w:r>
      <w:proofErr w:type="spellStart"/>
      <w:r w:rsidR="00E531CB" w:rsidRPr="00FC4695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d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Zhang</w:t>
      </w:r>
      <w:proofErr w:type="spellEnd"/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E531CB" w:rsidRPr="00FC4695">
        <w:rPr>
          <w:rFonts w:ascii="Times New Roman" w:hAnsi="Times New Roman" w:cs="Times New Roman"/>
          <w:iCs/>
          <w:sz w:val="20"/>
          <w:szCs w:val="20"/>
          <w:lang w:val="en-US"/>
        </w:rPr>
        <w:t>et al.</w:t>
      </w:r>
      <w:r w:rsidR="00E531CB" w:rsidRPr="00FC4695">
        <w:rPr>
          <w:rFonts w:ascii="Times New Roman" w:hAnsi="Times New Roman" w:cs="Times New Roman"/>
          <w:i/>
          <w:sz w:val="20"/>
          <w:szCs w:val="20"/>
          <w:lang w:val="en-US"/>
        </w:rPr>
        <w:t>,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2008; </w:t>
      </w:r>
      <w:proofErr w:type="spellStart"/>
      <w:r w:rsidR="00E531CB" w:rsidRPr="00FC4695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e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Castillo</w:t>
      </w:r>
      <w:proofErr w:type="spellEnd"/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et al.,</w:t>
      </w:r>
      <w:r w:rsidR="00E531CB" w:rsidRPr="00FC4695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2016; </w:t>
      </w:r>
      <w:proofErr w:type="spellStart"/>
      <w:r w:rsidR="00E531CB" w:rsidRPr="00FC4695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f</w:t>
      </w:r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>Bohlmann</w:t>
      </w:r>
      <w:proofErr w:type="spellEnd"/>
      <w:r w:rsidR="00E531CB" w:rsidRPr="00FC4695">
        <w:rPr>
          <w:rFonts w:ascii="Times New Roman" w:hAnsi="Times New Roman" w:cs="Times New Roman"/>
          <w:sz w:val="20"/>
          <w:szCs w:val="20"/>
          <w:lang w:val="en-US"/>
        </w:rPr>
        <w:t xml:space="preserve"> et al., 1984).</w:t>
      </w:r>
    </w:p>
    <w:p w14:paraId="18C326C2" w14:textId="77777777" w:rsidR="003057B2" w:rsidRDefault="003057B2" w:rsidP="003057B2">
      <w:pPr>
        <w:jc w:val="both"/>
        <w:rPr>
          <w:lang w:val="en-US"/>
        </w:rPr>
      </w:pPr>
    </w:p>
    <w:p w14:paraId="354141F6" w14:textId="4C85CFEE" w:rsidR="00E531CB" w:rsidRPr="003057B2" w:rsidRDefault="00E531CB" w:rsidP="003057B2">
      <w:pPr>
        <w:pStyle w:val="Caption"/>
        <w:keepNext/>
        <w:rPr>
          <w:lang w:val="en-US"/>
        </w:rPr>
      </w:pPr>
      <w:r w:rsidRPr="003057B2">
        <w:rPr>
          <w:b/>
          <w:bCs/>
          <w:lang w:val="en-US"/>
        </w:rPr>
        <w:t>Tab</w:t>
      </w:r>
      <w:r w:rsidR="00D77238">
        <w:rPr>
          <w:b/>
          <w:bCs/>
          <w:lang w:val="en-US"/>
        </w:rPr>
        <w:t>le</w:t>
      </w:r>
      <w:r w:rsidRPr="003057B2">
        <w:rPr>
          <w:b/>
          <w:bCs/>
          <w:lang w:val="en-US"/>
        </w:rPr>
        <w:t xml:space="preserve"> </w:t>
      </w:r>
      <w:r w:rsidR="00710B2D" w:rsidRPr="003057B2">
        <w:rPr>
          <w:b/>
          <w:bCs/>
          <w:lang w:val="en-US"/>
        </w:rPr>
        <w:t>2S</w:t>
      </w:r>
      <w:r w:rsidRPr="003057B2">
        <w:rPr>
          <w:b/>
          <w:bCs/>
          <w:lang w:val="en-US"/>
        </w:rPr>
        <w:t xml:space="preserve"> </w:t>
      </w:r>
      <w:r w:rsidR="003057B2" w:rsidRPr="003057B2">
        <w:rPr>
          <w:b/>
          <w:bCs/>
          <w:iCs w:val="0"/>
          <w:lang w:val="en-US"/>
        </w:rPr>
        <w:t>–</w:t>
      </w:r>
      <w:r w:rsidRPr="003057B2">
        <w:rPr>
          <w:lang w:val="en-US"/>
        </w:rPr>
        <w:t xml:space="preserve"> </w:t>
      </w:r>
      <w:r w:rsidR="003057B2" w:rsidRPr="003057B2">
        <w:rPr>
          <w:iCs w:val="0"/>
          <w:lang w:val="en-US"/>
        </w:rPr>
        <w:t>Flavonoids data</w:t>
      </w:r>
      <w:r w:rsidRPr="003057B2">
        <w:rPr>
          <w:lang w:val="en-US"/>
        </w:rPr>
        <w:t xml:space="preserve"> </w:t>
      </w:r>
      <w:r w:rsidR="003057B2" w:rsidRPr="003057B2">
        <w:rPr>
          <w:lang w:val="en"/>
        </w:rPr>
        <w:t>putatively identified in</w:t>
      </w:r>
      <w:r w:rsidR="003057B2">
        <w:rPr>
          <w:lang w:val="en-US"/>
        </w:rPr>
        <w:t xml:space="preserve"> </w:t>
      </w:r>
      <w:r w:rsidR="003057B2" w:rsidRPr="003057B2">
        <w:rPr>
          <w:i/>
          <w:iCs w:val="0"/>
          <w:lang w:val="en-US"/>
        </w:rPr>
        <w:t xml:space="preserve">A. </w:t>
      </w:r>
      <w:proofErr w:type="spellStart"/>
      <w:r w:rsidR="003057B2" w:rsidRPr="003057B2">
        <w:rPr>
          <w:i/>
          <w:iCs w:val="0"/>
          <w:lang w:val="en-US"/>
        </w:rPr>
        <w:t>laetevirens</w:t>
      </w:r>
      <w:proofErr w:type="spellEnd"/>
      <w:r w:rsidR="003057B2" w:rsidRPr="003057B2">
        <w:rPr>
          <w:lang w:val="en-US"/>
        </w:rPr>
        <w:t xml:space="preserve"> </w:t>
      </w:r>
      <w:r w:rsidR="003057B2" w:rsidRPr="003057B2">
        <w:rPr>
          <w:lang w:val="en"/>
        </w:rPr>
        <w:t>fractions by</w:t>
      </w:r>
      <w:r w:rsidR="003057B2" w:rsidRPr="003057B2">
        <w:rPr>
          <w:lang w:val="en-US"/>
        </w:rPr>
        <w:t xml:space="preserve"> UHPLC-HRMS/MS </w:t>
      </w:r>
      <w:r w:rsidR="003057B2">
        <w:rPr>
          <w:lang w:val="en-US"/>
        </w:rPr>
        <w:t xml:space="preserve">and </w:t>
      </w:r>
      <w:r w:rsidR="003057B2" w:rsidRPr="003057B2">
        <w:rPr>
          <w:i/>
          <w:iCs w:val="0"/>
          <w:lang w:val="en-US"/>
        </w:rPr>
        <w:t>molecular networking</w:t>
      </w:r>
      <w:r w:rsidRPr="003057B2">
        <w:rPr>
          <w:lang w:val="en-US"/>
        </w:rPr>
        <w:t>.</w:t>
      </w:r>
    </w:p>
    <w:tbl>
      <w:tblPr>
        <w:tblpPr w:leftFromText="181" w:rightFromText="181" w:vertAnchor="text" w:horzAnchor="page" w:tblpXSpec="center" w:tblpY="124"/>
        <w:tblOverlap w:val="never"/>
        <w:tblW w:w="88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42"/>
        <w:gridCol w:w="1770"/>
        <w:gridCol w:w="1134"/>
        <w:gridCol w:w="1207"/>
        <w:gridCol w:w="883"/>
        <w:gridCol w:w="690"/>
        <w:gridCol w:w="1875"/>
      </w:tblGrid>
      <w:tr w:rsidR="003057B2" w:rsidRPr="00E531CB" w14:paraId="2D478335" w14:textId="77777777" w:rsidTr="000D660A">
        <w:trPr>
          <w:jc w:val="center"/>
        </w:trPr>
        <w:tc>
          <w:tcPr>
            <w:tcW w:w="1276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8C387C" w14:textId="4F11A4CC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Compound</w:t>
            </w:r>
            <w:proofErr w:type="spellEnd"/>
          </w:p>
        </w:tc>
        <w:tc>
          <w:tcPr>
            <w:tcW w:w="177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5FB6C6" w14:textId="652E0346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Molecular formula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F3BFF1" w14:textId="0FD31EBE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Exact</w:t>
            </w:r>
            <w:proofErr w:type="spellEnd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</w:t>
            </w:r>
            <w:proofErr w:type="spellStart"/>
            <w:proofErr w:type="gram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mass</w:t>
            </w:r>
            <w:proofErr w:type="spellEnd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 </w:t>
            </w:r>
            <w:r w:rsidRPr="000D660A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(</w:t>
            </w:r>
            <w:proofErr w:type="gramEnd"/>
            <w:r w:rsidRPr="000D660A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pt-BR"/>
              </w:rPr>
              <w:t>m/z)</w:t>
            </w:r>
          </w:p>
        </w:tc>
        <w:tc>
          <w:tcPr>
            <w:tcW w:w="12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9175D9D" w14:textId="41744AF3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Íon precursor </w:t>
            </w:r>
            <w:r w:rsidRPr="000D660A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(</w:t>
            </w:r>
            <w:r w:rsidRPr="000D660A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pt-BR"/>
              </w:rPr>
              <w:t>m/z)</w:t>
            </w:r>
          </w:p>
        </w:tc>
        <w:tc>
          <w:tcPr>
            <w:tcW w:w="88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6F1A71" w14:textId="3EE2B6E2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Error</w:t>
            </w:r>
            <w:proofErr w:type="spellEnd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/ </w:t>
            </w: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ppm</w:t>
            </w:r>
            <w:proofErr w:type="spellEnd"/>
          </w:p>
        </w:tc>
        <w:tc>
          <w:tcPr>
            <w:tcW w:w="69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5622B0" w14:textId="75C08410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Rt</w:t>
            </w:r>
            <w:proofErr w:type="spellEnd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 xml:space="preserve"> / min</w:t>
            </w:r>
          </w:p>
        </w:tc>
        <w:tc>
          <w:tcPr>
            <w:tcW w:w="18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7D9846" w14:textId="49C42471" w:rsidR="003057B2" w:rsidRPr="000D660A" w:rsidRDefault="003057B2" w:rsidP="003057B2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bCs/>
                <w:lang w:eastAsia="pt-BR"/>
              </w:rPr>
            </w:pPr>
            <w:proofErr w:type="spellStart"/>
            <w:r w:rsidRPr="000D660A">
              <w:rPr>
                <w:rFonts w:ascii="Times New Roman" w:eastAsia="SimSun" w:hAnsi="Times New Roman" w:cs="Times New Roman"/>
                <w:b/>
                <w:bCs/>
                <w:lang w:eastAsia="pt-BR"/>
              </w:rPr>
              <w:t>Fragments</w:t>
            </w:r>
            <w:proofErr w:type="spellEnd"/>
          </w:p>
        </w:tc>
      </w:tr>
      <w:tr w:rsidR="00E531CB" w:rsidRPr="00E531CB" w14:paraId="207E915F" w14:textId="77777777" w:rsidTr="00E17468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2B815090" w14:textId="2F908208" w:rsidR="000601BF" w:rsidRPr="00E531CB" w:rsidRDefault="000601BF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AL-1</w:t>
            </w:r>
            <w:r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0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MS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AFC62A8" w14:textId="77777777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C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6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2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O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 xml:space="preserve">7 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F617F4D" w14:textId="06F99476" w:rsidR="00E531CB" w:rsidRPr="00E531CB" w:rsidRDefault="00E531CB" w:rsidP="00E174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317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0656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</w:tcPr>
          <w:p w14:paraId="3A5D969F" w14:textId="0B53DAA8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317</w:t>
            </w:r>
            <w:r w:rsidR="005976B1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0634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14:paraId="33682FF3" w14:textId="1E0BA51C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6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93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3F043D1E" w14:textId="41F3B9A9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4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39</w:t>
            </w:r>
          </w:p>
        </w:tc>
        <w:tc>
          <w:tcPr>
            <w:tcW w:w="1875" w:type="dxa"/>
            <w:tcBorders>
              <w:top w:val="nil"/>
              <w:left w:val="nil"/>
              <w:bottom w:val="nil"/>
              <w:right w:val="nil"/>
            </w:tcBorders>
          </w:tcPr>
          <w:p w14:paraId="20A97873" w14:textId="2A4F2997" w:rsidR="00E531CB" w:rsidRPr="00E531CB" w:rsidRDefault="005E4636" w:rsidP="00E174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303; </w:t>
            </w:r>
            <w:r w:rsidR="00E531CB"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30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; 168</w:t>
            </w:r>
          </w:p>
        </w:tc>
      </w:tr>
      <w:tr w:rsidR="00E531CB" w:rsidRPr="00E531CB" w14:paraId="5D52DB02" w14:textId="77777777" w:rsidTr="00E17468">
        <w:trPr>
          <w:trHeight w:val="362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329BA8D4" w14:textId="3E9C4ED7" w:rsidR="000601BF" w:rsidRPr="00E531CB" w:rsidRDefault="000601BF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AL-1</w:t>
            </w:r>
            <w:r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1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MS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8A89327" w14:textId="77777777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C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9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8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O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 xml:space="preserve">7 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621F33F" w14:textId="60D5B201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359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1131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</w:tcPr>
          <w:p w14:paraId="2F7D7494" w14:textId="0CE1B4C3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359</w:t>
            </w:r>
            <w:r w:rsidR="005976B1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1112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14:paraId="7AEE308C" w14:textId="77735963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5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29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1EC96273" w14:textId="6D73C256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5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28</w:t>
            </w:r>
          </w:p>
        </w:tc>
        <w:tc>
          <w:tcPr>
            <w:tcW w:w="1875" w:type="dxa"/>
            <w:tcBorders>
              <w:top w:val="nil"/>
              <w:left w:val="nil"/>
              <w:bottom w:val="nil"/>
              <w:right w:val="nil"/>
            </w:tcBorders>
          </w:tcPr>
          <w:p w14:paraId="2ED2855C" w14:textId="39FB56C7" w:rsidR="00E531CB" w:rsidRPr="001E1496" w:rsidRDefault="00E531CB" w:rsidP="00E17468">
            <w:pPr>
              <w:jc w:val="center"/>
              <w:rPr>
                <w:color w:val="000000"/>
                <w:sz w:val="20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343</w:t>
            </w:r>
            <w:r w:rsidR="0017174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298</w:t>
            </w:r>
            <w:r w:rsidR="0017174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 162</w:t>
            </w:r>
            <w:r w:rsidR="0017174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136</w:t>
            </w:r>
          </w:p>
        </w:tc>
      </w:tr>
      <w:tr w:rsidR="00E531CB" w:rsidRPr="00E531CB" w14:paraId="134F68C5" w14:textId="77777777" w:rsidTr="00E17468">
        <w:trPr>
          <w:trHeight w:val="362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EA8CB98" w14:textId="2563CDF9" w:rsidR="000601BF" w:rsidRPr="00D10517" w:rsidRDefault="000601BF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AL-12MS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976754" w14:textId="77777777" w:rsidR="00E531CB" w:rsidRPr="00D10517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C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8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6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O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 xml:space="preserve">7 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 xml:space="preserve">[M + </w:t>
            </w:r>
            <w:proofErr w:type="gramStart"/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]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763C494" w14:textId="6FFE489A" w:rsidR="00E531CB" w:rsidRPr="00D10517" w:rsidRDefault="00E531CB" w:rsidP="00E174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345</w:t>
            </w:r>
            <w:r w:rsidR="001E1496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.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0946</w:t>
            </w:r>
          </w:p>
        </w:tc>
        <w:tc>
          <w:tcPr>
            <w:tcW w:w="1207" w:type="dxa"/>
            <w:tcBorders>
              <w:top w:val="nil"/>
              <w:left w:val="nil"/>
              <w:bottom w:val="nil"/>
              <w:right w:val="nil"/>
            </w:tcBorders>
          </w:tcPr>
          <w:p w14:paraId="69792B0B" w14:textId="3B53DDAC" w:rsidR="00E531CB" w:rsidRPr="00D10517" w:rsidRDefault="00E531CB" w:rsidP="00E174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345</w:t>
            </w:r>
            <w:r w:rsidR="005976B1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.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0945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14:paraId="6875378F" w14:textId="34086EB9" w:rsidR="00E531CB" w:rsidRPr="00D10517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0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28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73E15EBC" w14:textId="22251D8C" w:rsidR="00E531CB" w:rsidRPr="00D10517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4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D10517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89</w:t>
            </w:r>
          </w:p>
        </w:tc>
        <w:tc>
          <w:tcPr>
            <w:tcW w:w="1875" w:type="dxa"/>
            <w:tcBorders>
              <w:top w:val="nil"/>
              <w:left w:val="nil"/>
              <w:bottom w:val="nil"/>
              <w:right w:val="nil"/>
            </w:tcBorders>
          </w:tcPr>
          <w:p w14:paraId="27FC40D1" w14:textId="6C4F027A" w:rsidR="00E531CB" w:rsidRPr="00D10517" w:rsidRDefault="00E531CB" w:rsidP="00E174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</w:pP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312</w:t>
            </w:r>
            <w:r w:rsidR="001E1496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 xml:space="preserve">; 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284</w:t>
            </w:r>
            <w:r w:rsidR="001E1496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 xml:space="preserve">; 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269</w:t>
            </w:r>
            <w:r w:rsidR="001E1496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 xml:space="preserve">; 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185</w:t>
            </w:r>
            <w:r w:rsidR="001E1496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;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 xml:space="preserve"> 148</w:t>
            </w:r>
            <w:r w:rsidR="001E1496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;</w:t>
            </w:r>
            <w:r w:rsidRPr="00D10517">
              <w:rPr>
                <w:rFonts w:ascii="Times New Roman" w:eastAsia="Times New Roman" w:hAnsi="Times New Roman" w:cs="Times New Roman"/>
                <w:sz w:val="20"/>
                <w:szCs w:val="20"/>
                <w:lang w:eastAsia="pt-BR"/>
              </w:rPr>
              <w:t>108</w:t>
            </w:r>
          </w:p>
        </w:tc>
      </w:tr>
      <w:tr w:rsidR="00E531CB" w:rsidRPr="00E531CB" w14:paraId="7A8B02C6" w14:textId="77777777" w:rsidTr="00E17468">
        <w:trPr>
          <w:trHeight w:val="362"/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73150C" w14:textId="54AD7EF8" w:rsidR="000601BF" w:rsidRPr="00E531CB" w:rsidRDefault="000601BF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AL-13MS</w:t>
            </w:r>
          </w:p>
        </w:tc>
        <w:tc>
          <w:tcPr>
            <w:tcW w:w="191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1FB5224" w14:textId="77777777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C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7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>14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O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bscript"/>
                <w:lang w:eastAsia="pt-BR"/>
              </w:rPr>
              <w:t xml:space="preserve">7 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 xml:space="preserve">[M + </w:t>
            </w:r>
            <w:proofErr w:type="gramStart"/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H]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vertAlign w:val="superscript"/>
                <w:lang w:eastAsia="pt-BR"/>
              </w:rPr>
              <w:t>+</w:t>
            </w:r>
            <w:proofErr w:type="gram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8AEE51" w14:textId="4EC50F44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331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0812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E57EF5" w14:textId="126D8EA9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331</w:t>
            </w:r>
            <w:r w:rsidR="005976B1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079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443533" w14:textId="6660114B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5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43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B9C836" w14:textId="04378607" w:rsidR="00E531CB" w:rsidRPr="00E531CB" w:rsidRDefault="00E531CB" w:rsidP="00E17468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4</w:t>
            </w:r>
            <w:r w:rsidR="001E1496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.</w:t>
            </w:r>
            <w:r w:rsidRPr="00E531CB">
              <w:rPr>
                <w:rFonts w:ascii="Times New Roman" w:eastAsia="SimSun" w:hAnsi="Times New Roman" w:cs="Times New Roman"/>
                <w:sz w:val="20"/>
                <w:szCs w:val="20"/>
                <w:lang w:eastAsia="pt-BR"/>
              </w:rPr>
              <w:t>59</w:t>
            </w:r>
          </w:p>
        </w:tc>
        <w:tc>
          <w:tcPr>
            <w:tcW w:w="18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D427B8E" w14:textId="5864197D" w:rsidR="00E531CB" w:rsidRPr="00E531CB" w:rsidRDefault="00E531CB" w:rsidP="00E174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</w:pP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316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298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242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213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;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 168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136</w:t>
            </w:r>
            <w:r w:rsidR="001E14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 xml:space="preserve">; </w:t>
            </w:r>
            <w:r w:rsidRPr="00E53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pt-BR"/>
              </w:rPr>
              <w:t>108</w:t>
            </w:r>
          </w:p>
        </w:tc>
      </w:tr>
    </w:tbl>
    <w:p w14:paraId="100FEE89" w14:textId="4BD88634" w:rsidR="00102120" w:rsidRPr="001E1496" w:rsidRDefault="00E531CB" w:rsidP="00E7477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</w:pPr>
      <w:proofErr w:type="spellStart"/>
      <w:r w:rsidRPr="00E531CB">
        <w:rPr>
          <w:rFonts w:ascii="Times New Roman" w:eastAsia="Times New Roman" w:hAnsi="Times New Roman" w:cs="Times New Roman"/>
          <w:sz w:val="20"/>
          <w:szCs w:val="20"/>
          <w:lang w:eastAsia="pt-BR"/>
        </w:rPr>
        <w:t>tr</w:t>
      </w:r>
      <w:proofErr w:type="spellEnd"/>
      <w:r w:rsidRPr="00E531CB">
        <w:rPr>
          <w:rFonts w:ascii="Times New Roman" w:eastAsia="Times New Roman" w:hAnsi="Times New Roman" w:cs="Times New Roman"/>
          <w:sz w:val="20"/>
          <w:szCs w:val="20"/>
          <w:lang w:eastAsia="pt-BR"/>
        </w:rPr>
        <w:t xml:space="preserve">: tempo de retenção; Dados da literatura: </w:t>
      </w:r>
      <w:proofErr w:type="spellStart"/>
      <w:r w:rsidRPr="00E531CB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pt-BR"/>
        </w:rPr>
        <w:t>a</w:t>
      </w:r>
      <w:r w:rsidRPr="00E531CB">
        <w:rPr>
          <w:rFonts w:ascii="Times New Roman" w:eastAsia="Times New Roman" w:hAnsi="Times New Roman" w:cs="Times New Roman"/>
          <w:sz w:val="20"/>
          <w:szCs w:val="20"/>
          <w:lang w:eastAsia="pt-BR"/>
        </w:rPr>
        <w:t>Cui</w:t>
      </w:r>
      <w:proofErr w:type="spellEnd"/>
      <w:r w:rsidRPr="00E531CB">
        <w:rPr>
          <w:rFonts w:ascii="Times New Roman" w:eastAsia="Times New Roman" w:hAnsi="Times New Roman" w:cs="Times New Roman"/>
          <w:sz w:val="20"/>
          <w:szCs w:val="20"/>
          <w:lang w:eastAsia="pt-BR"/>
        </w:rPr>
        <w:t xml:space="preserve"> et </w:t>
      </w:r>
      <w:proofErr w:type="gramStart"/>
      <w:r w:rsidRPr="00E531CB">
        <w:rPr>
          <w:rFonts w:ascii="Times New Roman" w:eastAsia="Times New Roman" w:hAnsi="Times New Roman" w:cs="Times New Roman"/>
          <w:sz w:val="20"/>
          <w:szCs w:val="20"/>
          <w:lang w:eastAsia="pt-BR"/>
        </w:rPr>
        <w:t>al.</w:t>
      </w:r>
      <w:r w:rsidR="001E1496">
        <w:rPr>
          <w:rFonts w:ascii="Times New Roman" w:eastAsia="Times New Roman" w:hAnsi="Times New Roman" w:cs="Times New Roman"/>
          <w:sz w:val="20"/>
          <w:szCs w:val="20"/>
          <w:lang w:eastAsia="pt-BR"/>
        </w:rPr>
        <w:t>.</w:t>
      </w:r>
      <w:proofErr w:type="gramEnd"/>
      <w:r w:rsidRPr="00E531CB">
        <w:rPr>
          <w:rFonts w:ascii="Times New Roman" w:eastAsia="Times New Roman" w:hAnsi="Times New Roman" w:cs="Times New Roman"/>
          <w:sz w:val="20"/>
          <w:szCs w:val="20"/>
          <w:lang w:eastAsia="pt-BR"/>
        </w:rPr>
        <w:t xml:space="preserve"> </w:t>
      </w:r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2021; </w:t>
      </w:r>
      <w:proofErr w:type="spellStart"/>
      <w:r w:rsidRPr="001E1496"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pt-BR"/>
        </w:rPr>
        <w:t>b</w:t>
      </w:r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Luo</w:t>
      </w:r>
      <w:proofErr w:type="spellEnd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</w:t>
      </w:r>
      <w:proofErr w:type="gramStart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et al.</w:t>
      </w:r>
      <w:r w:rsidR="001E1496"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.</w:t>
      </w:r>
      <w:proofErr w:type="gramEnd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2019; </w:t>
      </w:r>
      <w:proofErr w:type="spellStart"/>
      <w:r w:rsidRPr="001E1496"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pt-BR"/>
        </w:rPr>
        <w:t>c</w:t>
      </w:r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Li</w:t>
      </w:r>
      <w:proofErr w:type="spellEnd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</w:t>
      </w:r>
      <w:proofErr w:type="gramStart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et al.</w:t>
      </w:r>
      <w:r w:rsidR="001E1496"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.</w:t>
      </w:r>
      <w:proofErr w:type="gramEnd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2019; </w:t>
      </w:r>
      <w:r w:rsidRPr="001E1496"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pt-BR"/>
        </w:rPr>
        <w:t>d</w:t>
      </w:r>
      <w:r w:rsidRPr="001E1496">
        <w:rPr>
          <w:rFonts w:ascii="Times New Roman" w:eastAsia="Times New Roman" w:hAnsi="Times New Roman" w:cs="Times New Roman"/>
          <w:sz w:val="20"/>
          <w:szCs w:val="20"/>
          <w:shd w:val="clear" w:color="auto" w:fill="FFFFFF"/>
          <w:lang w:val="en-US" w:eastAsia="pt-BR"/>
        </w:rPr>
        <w:t xml:space="preserve"> Xia</w:t>
      </w:r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</w:t>
      </w:r>
      <w:proofErr w:type="gramStart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et al.</w:t>
      </w:r>
      <w:r w:rsidR="001E1496"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.</w:t>
      </w:r>
      <w:proofErr w:type="gramEnd"/>
      <w:r w:rsidRPr="001E1496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2019.</w:t>
      </w:r>
    </w:p>
    <w:p w14:paraId="42481D49" w14:textId="77777777" w:rsidR="007C7F7D" w:rsidRPr="001E1496" w:rsidRDefault="007C7F7D" w:rsidP="00E7477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</w:pPr>
    </w:p>
    <w:p w14:paraId="06DF66C2" w14:textId="58C902FC" w:rsidR="007C7F7D" w:rsidRPr="001E1496" w:rsidRDefault="007C7F7D" w:rsidP="00E74776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sectPr w:rsidR="007C7F7D" w:rsidRPr="001E1496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14:paraId="7ACDE2ED" w14:textId="11B234B7" w:rsidR="00E74776" w:rsidRDefault="00E74776" w:rsidP="00E74776">
      <w:pPr>
        <w:pStyle w:val="Caption"/>
        <w:keepNext/>
        <w:rPr>
          <w:lang w:val="en-US"/>
        </w:rPr>
      </w:pPr>
      <w:bookmarkStart w:id="1" w:name="_Toc112055350"/>
      <w:r w:rsidRPr="00E74776">
        <w:rPr>
          <w:b/>
          <w:bCs/>
          <w:lang w:val="en-US"/>
        </w:rPr>
        <w:lastRenderedPageBreak/>
        <w:t xml:space="preserve">Figure </w:t>
      </w:r>
      <w:r w:rsidR="00FF709A" w:rsidRPr="00FF709A">
        <w:rPr>
          <w:b/>
          <w:bCs/>
          <w:lang w:val="en-US"/>
        </w:rPr>
        <w:t>3</w:t>
      </w:r>
      <w:r w:rsidRPr="00E74776">
        <w:rPr>
          <w:b/>
          <w:bCs/>
          <w:lang w:val="en-US"/>
        </w:rPr>
        <w:t>S -</w:t>
      </w:r>
      <w:r w:rsidRPr="00E74776">
        <w:rPr>
          <w:lang w:val="en-US"/>
        </w:rPr>
        <w:t xml:space="preserve"> ESI (+)-HRMS/MS (+) spectrum of compound</w:t>
      </w:r>
      <w:r>
        <w:rPr>
          <w:lang w:val="en-US"/>
        </w:rPr>
        <w:t xml:space="preserve"> </w:t>
      </w:r>
      <w:r w:rsidR="00E90918">
        <w:rPr>
          <w:lang w:val="en-US"/>
        </w:rPr>
        <w:t>5</w:t>
      </w:r>
      <w:r>
        <w:rPr>
          <w:lang w:val="en-US"/>
        </w:rPr>
        <w:t xml:space="preserve"> </w:t>
      </w:r>
      <w:r w:rsidRPr="00E74776">
        <w:rPr>
          <w:lang w:val="en-US"/>
        </w:rPr>
        <w:t>identified as</w:t>
      </w:r>
      <w:r>
        <w:rPr>
          <w:lang w:val="en-US"/>
        </w:rPr>
        <w:t xml:space="preserve"> AL-1MS.</w:t>
      </w:r>
    </w:p>
    <w:p w14:paraId="1A38A70D" w14:textId="50CE1787" w:rsidR="005A1781" w:rsidRDefault="005A1781" w:rsidP="005A1781">
      <w:pPr>
        <w:rPr>
          <w:lang w:val="en-US" w:eastAsia="pt-BR"/>
        </w:rPr>
      </w:pPr>
    </w:p>
    <w:p w14:paraId="69DDC605" w14:textId="45C40E73" w:rsidR="00C73075" w:rsidRPr="005A1781" w:rsidRDefault="00C73075" w:rsidP="005A1781">
      <w:pPr>
        <w:rPr>
          <w:lang w:val="en-US" w:eastAsia="pt-BR"/>
        </w:rPr>
      </w:pPr>
      <w:r w:rsidRPr="00C73075">
        <w:rPr>
          <w:noProof/>
          <w:lang w:val="en-US" w:eastAsia="pt-BR"/>
        </w:rPr>
        <w:drawing>
          <wp:inline distT="0" distB="0" distL="0" distR="0" wp14:anchorId="532E27DA" wp14:editId="4E36CBAE">
            <wp:extent cx="7910481" cy="1751671"/>
            <wp:effectExtent l="0" t="0" r="0" b="1270"/>
            <wp:docPr id="743156224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3066" cy="1761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370F1" w14:textId="6850ADE8" w:rsidR="00E74776" w:rsidRDefault="00E74776" w:rsidP="00FF709A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1232B7DA" w14:textId="7BF11C5C" w:rsidR="00E74776" w:rsidRPr="00E74776" w:rsidRDefault="00E74776" w:rsidP="00E74776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t xml:space="preserve">Figure </w:t>
      </w:r>
      <w:r w:rsidR="00FF709A" w:rsidRPr="00FF709A">
        <w:rPr>
          <w:b/>
          <w:bCs/>
          <w:lang w:val="en-US"/>
        </w:rPr>
        <w:t>4</w:t>
      </w:r>
      <w:r w:rsidRPr="00E74776">
        <w:rPr>
          <w:b/>
          <w:bCs/>
          <w:lang w:val="en-US"/>
        </w:rPr>
        <w:t>S -</w:t>
      </w:r>
      <w:r w:rsidRPr="00E74776">
        <w:rPr>
          <w:lang w:val="en-US"/>
        </w:rPr>
        <w:t xml:space="preserve"> ESI (+)-HRMS/MS (+) spectrum of compound </w:t>
      </w:r>
      <w:r w:rsidR="00E90918">
        <w:rPr>
          <w:lang w:val="en-US"/>
        </w:rPr>
        <w:t>6</w:t>
      </w:r>
      <w:r w:rsidRPr="00E74776">
        <w:rPr>
          <w:lang w:val="en-US"/>
        </w:rPr>
        <w:t xml:space="preserve"> identified as AL-</w:t>
      </w:r>
      <w:r w:rsidR="00E90918">
        <w:rPr>
          <w:lang w:val="en-US"/>
        </w:rPr>
        <w:t>2</w:t>
      </w:r>
      <w:r w:rsidRPr="00E74776">
        <w:rPr>
          <w:lang w:val="en-US"/>
        </w:rPr>
        <w:t>MS</w:t>
      </w:r>
    </w:p>
    <w:p w14:paraId="7A2C8DBF" w14:textId="2653F98C" w:rsidR="00E74776" w:rsidRDefault="00E74776" w:rsidP="00FF709A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93ED7">
        <w:rPr>
          <w:noProof/>
        </w:rPr>
        <w:drawing>
          <wp:inline distT="0" distB="0" distL="0" distR="0" wp14:anchorId="28E1E232" wp14:editId="0724D5A2">
            <wp:extent cx="7703576" cy="2044563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5419" cy="2071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94653" w14:textId="71058649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1489071B" w14:textId="63773FF7" w:rsidR="00E90918" w:rsidRPr="00E90918" w:rsidRDefault="00E90918" w:rsidP="00E90918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lastRenderedPageBreak/>
        <w:t xml:space="preserve">Figure </w:t>
      </w:r>
      <w:r w:rsidRPr="00FF709A">
        <w:rPr>
          <w:b/>
          <w:bCs/>
          <w:lang w:val="en-US"/>
        </w:rPr>
        <w:t>5</w:t>
      </w:r>
      <w:r w:rsidRPr="00E74776">
        <w:rPr>
          <w:b/>
          <w:bCs/>
          <w:lang w:val="en-US"/>
        </w:rPr>
        <w:t>S</w:t>
      </w:r>
      <w:r w:rsidRPr="00E74776">
        <w:rPr>
          <w:lang w:val="en-US"/>
        </w:rPr>
        <w:t xml:space="preserve"> - ESI (+)-HRMS/MS (+) spectrum of compound AL-</w:t>
      </w:r>
      <w:r>
        <w:rPr>
          <w:lang w:val="en-US"/>
        </w:rPr>
        <w:t>3</w:t>
      </w:r>
      <w:r w:rsidRPr="00E74776">
        <w:rPr>
          <w:lang w:val="en-US"/>
        </w:rPr>
        <w:t>MS</w:t>
      </w:r>
      <w:r>
        <w:rPr>
          <w:lang w:val="en-US"/>
        </w:rPr>
        <w:t>.</w:t>
      </w:r>
    </w:p>
    <w:p w14:paraId="7A4422E6" w14:textId="5D6B171E" w:rsidR="00E90918" w:rsidRDefault="00E90918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E90918">
        <w:rPr>
          <w:rFonts w:ascii="Times New Roman" w:hAnsi="Times New Roman" w:cs="Times New Roman"/>
          <w:b/>
          <w:noProof/>
          <w:sz w:val="24"/>
          <w:szCs w:val="24"/>
          <w:lang w:val="en-GB"/>
        </w:rPr>
        <w:drawing>
          <wp:inline distT="0" distB="0" distL="0" distR="0" wp14:anchorId="1E2F30F1" wp14:editId="0740E18F">
            <wp:extent cx="8892540" cy="2270125"/>
            <wp:effectExtent l="0" t="0" r="3810" b="0"/>
            <wp:docPr id="607082295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227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1AA1B" w14:textId="08287C15" w:rsidR="00E74776" w:rsidRPr="00E74776" w:rsidRDefault="00E74776" w:rsidP="00E74776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t xml:space="preserve">Figure </w:t>
      </w:r>
      <w:r w:rsidR="00E90918">
        <w:rPr>
          <w:b/>
          <w:bCs/>
          <w:lang w:val="en-US"/>
        </w:rPr>
        <w:t>6</w:t>
      </w:r>
      <w:r w:rsidRPr="00E74776">
        <w:rPr>
          <w:b/>
          <w:bCs/>
          <w:lang w:val="en-US"/>
        </w:rPr>
        <w:t>S</w:t>
      </w:r>
      <w:r w:rsidRPr="00E74776">
        <w:rPr>
          <w:lang w:val="en-US"/>
        </w:rPr>
        <w:t xml:space="preserve"> - ESI (+)-HRMS/MS (+) spectrum of compound AL-</w:t>
      </w:r>
      <w:r w:rsidR="00E90918">
        <w:rPr>
          <w:lang w:val="en-US"/>
        </w:rPr>
        <w:t>4</w:t>
      </w:r>
      <w:r w:rsidRPr="00E74776">
        <w:rPr>
          <w:lang w:val="en-US"/>
        </w:rPr>
        <w:t>MS</w:t>
      </w:r>
      <w:r>
        <w:rPr>
          <w:lang w:val="en-US"/>
        </w:rPr>
        <w:t>.</w:t>
      </w:r>
    </w:p>
    <w:p w14:paraId="7644C792" w14:textId="3E8C1A0F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93ED7">
        <w:rPr>
          <w:noProof/>
        </w:rPr>
        <w:drawing>
          <wp:inline distT="0" distB="0" distL="0" distR="0" wp14:anchorId="2076870B" wp14:editId="57803A71">
            <wp:extent cx="8536143" cy="2265529"/>
            <wp:effectExtent l="0" t="0" r="0" b="190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4524" cy="2296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49121" w14:textId="1A77C1CF" w:rsidR="00E74776" w:rsidRPr="00E74776" w:rsidRDefault="00E74776" w:rsidP="00E74776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lastRenderedPageBreak/>
        <w:t xml:space="preserve">Figure </w:t>
      </w:r>
      <w:r w:rsidR="00E90918">
        <w:rPr>
          <w:b/>
          <w:bCs/>
          <w:lang w:val="en-US"/>
        </w:rPr>
        <w:t>7</w:t>
      </w:r>
      <w:r w:rsidRPr="00E74776">
        <w:rPr>
          <w:b/>
          <w:bCs/>
          <w:lang w:val="en-US"/>
        </w:rPr>
        <w:t>S</w:t>
      </w:r>
      <w:r w:rsidRPr="00E74776">
        <w:rPr>
          <w:lang w:val="en-US"/>
        </w:rPr>
        <w:t xml:space="preserve"> - ESI (+)-HRMS/MS (+) spectrum of compound AL-</w:t>
      </w:r>
      <w:r w:rsidR="00E90918">
        <w:rPr>
          <w:lang w:val="en-US"/>
        </w:rPr>
        <w:t>5</w:t>
      </w:r>
      <w:r w:rsidRPr="00E74776">
        <w:rPr>
          <w:lang w:val="en-US"/>
        </w:rPr>
        <w:t>MS.</w:t>
      </w:r>
    </w:p>
    <w:p w14:paraId="1FD0951B" w14:textId="5C51ABE2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93ED7">
        <w:rPr>
          <w:noProof/>
        </w:rPr>
        <w:drawing>
          <wp:inline distT="0" distB="0" distL="0" distR="0" wp14:anchorId="096D16B6" wp14:editId="277C8275">
            <wp:extent cx="8279020" cy="2197289"/>
            <wp:effectExtent l="0" t="0" r="8255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5783" cy="22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A519C" w14:textId="2A828100" w:rsidR="00E74776" w:rsidRPr="00E74776" w:rsidRDefault="00E74776" w:rsidP="00E74776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t xml:space="preserve">Figure </w:t>
      </w:r>
      <w:r w:rsidR="00E90918">
        <w:rPr>
          <w:b/>
          <w:bCs/>
          <w:lang w:val="en-US"/>
        </w:rPr>
        <w:t>8</w:t>
      </w:r>
      <w:r w:rsidRPr="00E74776">
        <w:rPr>
          <w:b/>
          <w:bCs/>
          <w:lang w:val="en-US"/>
        </w:rPr>
        <w:t>S</w:t>
      </w:r>
      <w:r w:rsidRPr="00E74776">
        <w:rPr>
          <w:lang w:val="en-US"/>
        </w:rPr>
        <w:t xml:space="preserve"> - ESI (+)-HRMS/MS (+) spectrum of compound AL-</w:t>
      </w:r>
      <w:r w:rsidR="00E90918">
        <w:rPr>
          <w:lang w:val="en-US"/>
        </w:rPr>
        <w:t>6</w:t>
      </w:r>
      <w:r w:rsidRPr="00E74776">
        <w:rPr>
          <w:lang w:val="en-US"/>
        </w:rPr>
        <w:t>MS.</w:t>
      </w:r>
    </w:p>
    <w:p w14:paraId="443BE3AE" w14:textId="518574DC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93ED7">
        <w:rPr>
          <w:noProof/>
        </w:rPr>
        <w:drawing>
          <wp:inline distT="0" distB="0" distL="0" distR="0" wp14:anchorId="674B7009" wp14:editId="4CA50E6D">
            <wp:extent cx="8484714" cy="2251881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0438" cy="2271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53346" w14:textId="7C0E5665" w:rsidR="00E74776" w:rsidRPr="00E74776" w:rsidRDefault="00E74776" w:rsidP="00E74776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lastRenderedPageBreak/>
        <w:t xml:space="preserve">Figure </w:t>
      </w:r>
      <w:r w:rsidR="00FF709A" w:rsidRPr="00FF709A">
        <w:rPr>
          <w:b/>
          <w:bCs/>
          <w:lang w:val="en-US"/>
        </w:rPr>
        <w:t>9</w:t>
      </w:r>
      <w:r w:rsidRPr="00E74776">
        <w:rPr>
          <w:b/>
          <w:bCs/>
          <w:lang w:val="en-US"/>
        </w:rPr>
        <w:t>S</w:t>
      </w:r>
      <w:r w:rsidRPr="00E74776">
        <w:rPr>
          <w:lang w:val="en-US"/>
        </w:rPr>
        <w:t xml:space="preserve"> - ESI (+)-HRMS/MS (+) spectrum of compound AL-</w:t>
      </w:r>
      <w:r w:rsidR="00E90918">
        <w:rPr>
          <w:lang w:val="en-US"/>
        </w:rPr>
        <w:t>7</w:t>
      </w:r>
      <w:r w:rsidRPr="00E74776">
        <w:rPr>
          <w:lang w:val="en-US"/>
        </w:rPr>
        <w:t>MS.</w:t>
      </w:r>
    </w:p>
    <w:p w14:paraId="332F640C" w14:textId="6CF84F62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8F5B49">
        <w:rPr>
          <w:noProof/>
        </w:rPr>
        <w:drawing>
          <wp:inline distT="0" distB="0" distL="0" distR="0" wp14:anchorId="63FA94DF" wp14:editId="41E40E47">
            <wp:extent cx="8330442" cy="2210937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3470" cy="222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A5EFC" w14:textId="4D156E28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61E2A76F" w14:textId="4DB13F93" w:rsidR="00E74776" w:rsidRPr="00E74776" w:rsidRDefault="00E74776" w:rsidP="00E74776">
      <w:pPr>
        <w:pStyle w:val="Caption"/>
        <w:keepNext/>
        <w:rPr>
          <w:lang w:val="en-US"/>
        </w:rPr>
      </w:pPr>
      <w:r w:rsidRPr="00E74776">
        <w:rPr>
          <w:b/>
          <w:bCs/>
          <w:lang w:val="en-US"/>
        </w:rPr>
        <w:t xml:space="preserve">Figure </w:t>
      </w:r>
      <w:r w:rsidRPr="00E74776">
        <w:rPr>
          <w:b/>
          <w:bCs/>
        </w:rPr>
        <w:fldChar w:fldCharType="begin"/>
      </w:r>
      <w:r w:rsidRPr="00E74776">
        <w:rPr>
          <w:b/>
          <w:bCs/>
          <w:lang w:val="en-US"/>
        </w:rPr>
        <w:instrText xml:space="preserve"> SEQ Figure \* ARABIC </w:instrText>
      </w:r>
      <w:r w:rsidRPr="00E74776">
        <w:rPr>
          <w:b/>
          <w:bCs/>
        </w:rPr>
        <w:fldChar w:fldCharType="separate"/>
      </w:r>
      <w:r>
        <w:rPr>
          <w:b/>
          <w:bCs/>
          <w:noProof/>
          <w:lang w:val="en-US"/>
        </w:rPr>
        <w:t>1</w:t>
      </w:r>
      <w:r w:rsidR="00E90918">
        <w:rPr>
          <w:b/>
          <w:bCs/>
          <w:noProof/>
          <w:lang w:val="en-US"/>
        </w:rPr>
        <w:t>0</w:t>
      </w:r>
      <w:r w:rsidRPr="00E74776">
        <w:rPr>
          <w:b/>
          <w:bCs/>
        </w:rPr>
        <w:fldChar w:fldCharType="end"/>
      </w:r>
      <w:r w:rsidRPr="00E74776">
        <w:rPr>
          <w:b/>
          <w:bCs/>
          <w:lang w:val="en-US"/>
        </w:rPr>
        <w:t>S -</w:t>
      </w:r>
      <w:r w:rsidRPr="00E74776">
        <w:rPr>
          <w:lang w:val="en-US"/>
        </w:rPr>
        <w:t xml:space="preserve"> ESI (+)-HRMS/MS (+) spectrum of compound AL-</w:t>
      </w:r>
      <w:r w:rsidR="00E90918">
        <w:rPr>
          <w:lang w:val="en-US"/>
        </w:rPr>
        <w:t>8</w:t>
      </w:r>
      <w:r w:rsidRPr="00E74776">
        <w:rPr>
          <w:lang w:val="en-US"/>
        </w:rPr>
        <w:t>MS.</w:t>
      </w:r>
    </w:p>
    <w:p w14:paraId="78975C7E" w14:textId="5A78AD2B" w:rsidR="00E74776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8F5B49">
        <w:rPr>
          <w:noProof/>
        </w:rPr>
        <w:drawing>
          <wp:inline distT="0" distB="0" distL="0" distR="0" wp14:anchorId="287A5D6A" wp14:editId="7137B3F1">
            <wp:extent cx="8423207" cy="2235557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0515" cy="2253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4DD5D" w14:textId="7F70E03A" w:rsidR="00E74776" w:rsidRPr="00E74776" w:rsidRDefault="00E74776" w:rsidP="00E74776">
      <w:pPr>
        <w:pStyle w:val="Caption"/>
        <w:keepNext/>
        <w:rPr>
          <w:lang w:val="en-US"/>
        </w:rPr>
      </w:pPr>
      <w:r w:rsidRPr="00E90918">
        <w:rPr>
          <w:b/>
          <w:bCs/>
          <w:lang w:val="en-US"/>
        </w:rPr>
        <w:lastRenderedPageBreak/>
        <w:t xml:space="preserve">Figure </w:t>
      </w:r>
      <w:r w:rsidR="00FF709A" w:rsidRPr="00E90918">
        <w:rPr>
          <w:b/>
          <w:bCs/>
          <w:lang w:val="en-US"/>
        </w:rPr>
        <w:t>1</w:t>
      </w:r>
      <w:r w:rsidR="00E90918">
        <w:rPr>
          <w:b/>
          <w:bCs/>
          <w:lang w:val="en-US"/>
        </w:rPr>
        <w:t>1</w:t>
      </w:r>
      <w:r w:rsidRPr="00E90918">
        <w:rPr>
          <w:b/>
          <w:bCs/>
          <w:lang w:val="en-US"/>
        </w:rPr>
        <w:t>S -</w:t>
      </w:r>
      <w:r w:rsidRPr="00E74776">
        <w:rPr>
          <w:lang w:val="en-US"/>
        </w:rPr>
        <w:t xml:space="preserve"> ESI (+)-HRMS/MS (+) spectrum of compound AL-</w:t>
      </w:r>
      <w:r w:rsidR="00E90918">
        <w:rPr>
          <w:lang w:val="en-US"/>
        </w:rPr>
        <w:t>9</w:t>
      </w:r>
      <w:r w:rsidRPr="00E74776">
        <w:rPr>
          <w:lang w:val="en-US"/>
        </w:rPr>
        <w:t>MS.</w:t>
      </w:r>
    </w:p>
    <w:p w14:paraId="468098FA" w14:textId="66AC6693" w:rsidR="00421478" w:rsidRDefault="00E74776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8F5B49">
        <w:rPr>
          <w:noProof/>
        </w:rPr>
        <w:drawing>
          <wp:inline distT="0" distB="0" distL="0" distR="0" wp14:anchorId="78CAAF5F" wp14:editId="461732E6">
            <wp:extent cx="7919061" cy="2101755"/>
            <wp:effectExtent l="0" t="0" r="635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8970" cy="211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6B971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19F9DC06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738EB966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481998D3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7CB84B55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33E601B2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1F49F05D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2061556F" w14:textId="77777777" w:rsidR="005D4394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06B47913" w14:textId="77777777" w:rsidR="005D4394" w:rsidRPr="00E74776" w:rsidRDefault="005D4394" w:rsidP="00E7477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2C0AA618" w14:textId="04EF7D05" w:rsidR="00102120" w:rsidRPr="00AD6807" w:rsidRDefault="00211EF5" w:rsidP="00102120">
      <w:pPr>
        <w:pStyle w:val="Caption"/>
        <w:keepNext/>
        <w:rPr>
          <w:lang w:val="en-US"/>
        </w:rPr>
      </w:pPr>
      <w:r w:rsidRPr="00AD6807">
        <w:rPr>
          <w:b/>
          <w:bCs/>
          <w:lang w:val="en-US"/>
        </w:rPr>
        <w:lastRenderedPageBreak/>
        <w:t>Table</w:t>
      </w:r>
      <w:r w:rsidR="00102120" w:rsidRPr="00AD6807">
        <w:rPr>
          <w:b/>
          <w:bCs/>
          <w:lang w:val="en-US"/>
        </w:rPr>
        <w:t xml:space="preserve"> </w:t>
      </w:r>
      <w:r w:rsidR="00710B2D" w:rsidRPr="00AD6807">
        <w:rPr>
          <w:b/>
          <w:bCs/>
          <w:lang w:val="en-US"/>
        </w:rPr>
        <w:t>3</w:t>
      </w:r>
      <w:r w:rsidR="008E520D" w:rsidRPr="00AD6807">
        <w:rPr>
          <w:b/>
          <w:bCs/>
          <w:lang w:val="en-US"/>
        </w:rPr>
        <w:t>S</w:t>
      </w:r>
      <w:r w:rsidR="00102120" w:rsidRPr="00AD6807">
        <w:rPr>
          <w:b/>
          <w:bCs/>
          <w:lang w:val="en-US"/>
        </w:rPr>
        <w:t xml:space="preserve"> -</w:t>
      </w:r>
      <w:r w:rsidR="00102120" w:rsidRPr="00AD6807">
        <w:rPr>
          <w:lang w:val="en-US"/>
        </w:rPr>
        <w:t xml:space="preserve"> </w:t>
      </w:r>
      <w:r w:rsidR="00AD6807" w:rsidRPr="00AD6807">
        <w:rPr>
          <w:bCs/>
          <w:lang w:val="en-US"/>
        </w:rPr>
        <w:t>Putatively</w:t>
      </w:r>
      <w:r w:rsidR="00AD6807" w:rsidRPr="00AD6807">
        <w:rPr>
          <w:b/>
          <w:bCs/>
          <w:lang w:val="en-US"/>
        </w:rPr>
        <w:t xml:space="preserve"> </w:t>
      </w:r>
      <w:r w:rsidR="00AD6807" w:rsidRPr="00AD6807">
        <w:rPr>
          <w:lang w:val="en-US"/>
        </w:rPr>
        <w:t xml:space="preserve">identified compounds in dichloromethane fraction </w:t>
      </w:r>
      <w:r w:rsidRPr="00AD6807">
        <w:rPr>
          <w:lang w:val="en-US"/>
        </w:rPr>
        <w:t xml:space="preserve">of </w:t>
      </w:r>
      <w:r w:rsidRPr="00211EF5">
        <w:rPr>
          <w:i/>
          <w:iCs w:val="0"/>
          <w:lang w:val="en-US"/>
        </w:rPr>
        <w:t>A</w:t>
      </w:r>
      <w:r w:rsidRPr="00AD6807">
        <w:rPr>
          <w:lang w:val="en-US"/>
        </w:rPr>
        <w:t>.</w:t>
      </w:r>
      <w:r w:rsidR="00102120" w:rsidRPr="00AD6807">
        <w:rPr>
          <w:i/>
          <w:iCs w:val="0"/>
          <w:lang w:val="en-US"/>
        </w:rPr>
        <w:t xml:space="preserve"> </w:t>
      </w:r>
      <w:proofErr w:type="spellStart"/>
      <w:r w:rsidR="00102120" w:rsidRPr="00AD6807">
        <w:rPr>
          <w:i/>
          <w:iCs w:val="0"/>
          <w:lang w:val="en-US"/>
        </w:rPr>
        <w:t>laetevirens</w:t>
      </w:r>
      <w:proofErr w:type="spellEnd"/>
      <w:r w:rsidR="00102120" w:rsidRPr="00AD6807">
        <w:rPr>
          <w:lang w:val="en-US"/>
        </w:rPr>
        <w:t xml:space="preserve"> </w:t>
      </w:r>
      <w:r w:rsidR="00AD6807">
        <w:rPr>
          <w:lang w:val="en-US"/>
        </w:rPr>
        <w:t>by</w:t>
      </w:r>
      <w:r w:rsidR="00102120" w:rsidRPr="00AD6807">
        <w:rPr>
          <w:lang w:val="en-US"/>
        </w:rPr>
        <w:t xml:space="preserve"> UHPLC-HRMS/MS </w:t>
      </w:r>
      <w:r w:rsidR="00AD6807" w:rsidRPr="00AD6807">
        <w:rPr>
          <w:lang w:val="en-US"/>
        </w:rPr>
        <w:t>in negative ionization mode</w:t>
      </w:r>
      <w:r w:rsidR="00102120" w:rsidRPr="00AD6807">
        <w:rPr>
          <w:lang w:val="en-US"/>
        </w:rPr>
        <w:t>.</w:t>
      </w:r>
      <w:bookmarkEnd w:id="1"/>
    </w:p>
    <w:tbl>
      <w:tblPr>
        <w:tblStyle w:val="PlainTable2"/>
        <w:tblW w:w="13230" w:type="dxa"/>
        <w:jc w:val="center"/>
        <w:tblLayout w:type="fixed"/>
        <w:tblLook w:val="0420" w:firstRow="1" w:lastRow="0" w:firstColumn="0" w:lastColumn="0" w:noHBand="0" w:noVBand="1"/>
      </w:tblPr>
      <w:tblGrid>
        <w:gridCol w:w="1260"/>
        <w:gridCol w:w="1170"/>
        <w:gridCol w:w="1080"/>
        <w:gridCol w:w="1212"/>
        <w:gridCol w:w="813"/>
        <w:gridCol w:w="814"/>
        <w:gridCol w:w="1347"/>
        <w:gridCol w:w="1214"/>
        <w:gridCol w:w="2547"/>
        <w:gridCol w:w="1773"/>
      </w:tblGrid>
      <w:tr w:rsidR="00CC70AF" w:rsidRPr="00E42928" w14:paraId="54372C64" w14:textId="77777777" w:rsidTr="003A44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24"/>
          <w:jc w:val="center"/>
        </w:trPr>
        <w:tc>
          <w:tcPr>
            <w:tcW w:w="1260" w:type="dxa"/>
            <w:vAlign w:val="center"/>
            <w:hideMark/>
          </w:tcPr>
          <w:p w14:paraId="1C15088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Substância</w:t>
            </w:r>
          </w:p>
        </w:tc>
        <w:tc>
          <w:tcPr>
            <w:tcW w:w="1170" w:type="dxa"/>
            <w:vAlign w:val="center"/>
          </w:tcPr>
          <w:p w14:paraId="6DF51F7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Fórmula</w:t>
            </w:r>
          </w:p>
        </w:tc>
        <w:tc>
          <w:tcPr>
            <w:tcW w:w="1080" w:type="dxa"/>
            <w:vAlign w:val="center"/>
          </w:tcPr>
          <w:p w14:paraId="6FC6400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Massa exata</w:t>
            </w:r>
          </w:p>
        </w:tc>
        <w:tc>
          <w:tcPr>
            <w:tcW w:w="1212" w:type="dxa"/>
            <w:vAlign w:val="center"/>
            <w:hideMark/>
          </w:tcPr>
          <w:p w14:paraId="23930DC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Íon precursor</w:t>
            </w:r>
          </w:p>
          <w:p w14:paraId="5B8579C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[M-</w:t>
            </w:r>
            <w:proofErr w:type="gramStart"/>
            <w:r w:rsidRPr="00E42928">
              <w:rPr>
                <w:rFonts w:ascii="Times New Roman" w:hAnsi="Times New Roman" w:cs="Times New Roman"/>
              </w:rPr>
              <w:t>H]</w:t>
            </w:r>
            <w:r w:rsidRPr="00E42928">
              <w:rPr>
                <w:rFonts w:ascii="Times New Roman" w:hAnsi="Times New Roman" w:cs="Times New Roman"/>
                <w:vertAlign w:val="superscript"/>
              </w:rPr>
              <w:t>-</w:t>
            </w:r>
            <w:proofErr w:type="gramEnd"/>
            <w:r w:rsidRPr="00E42928">
              <w:rPr>
                <w:rFonts w:ascii="Times New Roman" w:hAnsi="Times New Roman" w:cs="Times New Roman"/>
              </w:rPr>
              <w:t xml:space="preserve"> (</w:t>
            </w:r>
            <w:r w:rsidRPr="00E42928">
              <w:rPr>
                <w:rFonts w:ascii="Times New Roman" w:hAnsi="Times New Roman" w:cs="Times New Roman"/>
                <w:i/>
                <w:iCs/>
              </w:rPr>
              <w:t>m/z)</w:t>
            </w:r>
          </w:p>
        </w:tc>
        <w:tc>
          <w:tcPr>
            <w:tcW w:w="813" w:type="dxa"/>
            <w:vAlign w:val="center"/>
          </w:tcPr>
          <w:p w14:paraId="2A9D3D8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 xml:space="preserve">Erro / </w:t>
            </w:r>
            <w:proofErr w:type="spellStart"/>
            <w:r w:rsidRPr="00E42928">
              <w:rPr>
                <w:rFonts w:ascii="Times New Roman" w:hAnsi="Times New Roman" w:cs="Times New Roman"/>
              </w:rPr>
              <w:t>ppm</w:t>
            </w:r>
            <w:proofErr w:type="spellEnd"/>
          </w:p>
        </w:tc>
        <w:tc>
          <w:tcPr>
            <w:tcW w:w="814" w:type="dxa"/>
            <w:vAlign w:val="center"/>
          </w:tcPr>
          <w:p w14:paraId="6D4F32E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t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R</w:t>
            </w:r>
            <w:proofErr w:type="spellEnd"/>
            <w:r w:rsidRPr="00E42928">
              <w:rPr>
                <w:rFonts w:ascii="Times New Roman" w:hAnsi="Times New Roman" w:cs="Times New Roman"/>
              </w:rPr>
              <w:t>/min</w:t>
            </w:r>
          </w:p>
        </w:tc>
        <w:tc>
          <w:tcPr>
            <w:tcW w:w="1347" w:type="dxa"/>
            <w:vAlign w:val="center"/>
            <w:hideMark/>
          </w:tcPr>
          <w:p w14:paraId="126071E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Fragmentos</w:t>
            </w:r>
          </w:p>
          <w:p w14:paraId="18FD93C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(</w:t>
            </w:r>
            <w:r w:rsidRPr="00E42928">
              <w:rPr>
                <w:rFonts w:ascii="Times New Roman" w:hAnsi="Times New Roman" w:cs="Times New Roman"/>
                <w:i/>
                <w:iCs/>
              </w:rPr>
              <w:t>m/z)</w:t>
            </w:r>
          </w:p>
        </w:tc>
        <w:tc>
          <w:tcPr>
            <w:tcW w:w="1214" w:type="dxa"/>
            <w:vAlign w:val="center"/>
          </w:tcPr>
          <w:p w14:paraId="531B780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Fração</w:t>
            </w:r>
          </w:p>
        </w:tc>
        <w:tc>
          <w:tcPr>
            <w:tcW w:w="2547" w:type="dxa"/>
            <w:vAlign w:val="center"/>
            <w:hideMark/>
          </w:tcPr>
          <w:p w14:paraId="5FD9C2D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Identificação Putativa</w:t>
            </w:r>
          </w:p>
        </w:tc>
        <w:tc>
          <w:tcPr>
            <w:tcW w:w="1773" w:type="dxa"/>
            <w:vAlign w:val="center"/>
          </w:tcPr>
          <w:p w14:paraId="4013D74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atabase</w:t>
            </w:r>
            <w:proofErr w:type="spellEnd"/>
          </w:p>
        </w:tc>
      </w:tr>
      <w:tr w:rsidR="00CC70AF" w:rsidRPr="00E42928" w14:paraId="2263D511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  <w:hideMark/>
          </w:tcPr>
          <w:p w14:paraId="63AED17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1</w:t>
            </w:r>
            <w:r>
              <w:rPr>
                <w:rFonts w:ascii="Times New Roman" w:hAnsi="Times New Roman" w:cs="Times New Roman"/>
              </w:rPr>
              <w:t>4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44A7AE7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 w14:paraId="6FDC969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8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236</w:t>
            </w:r>
          </w:p>
        </w:tc>
        <w:tc>
          <w:tcPr>
            <w:tcW w:w="1212" w:type="dxa"/>
            <w:vAlign w:val="center"/>
            <w:hideMark/>
          </w:tcPr>
          <w:p w14:paraId="7C8B1C9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8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236</w:t>
            </w:r>
          </w:p>
        </w:tc>
        <w:tc>
          <w:tcPr>
            <w:tcW w:w="813" w:type="dxa"/>
            <w:vAlign w:val="center"/>
          </w:tcPr>
          <w:p w14:paraId="7FD59E8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14" w:type="dxa"/>
            <w:vAlign w:val="center"/>
          </w:tcPr>
          <w:p w14:paraId="4130A09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1347" w:type="dxa"/>
            <w:vAlign w:val="center"/>
            <w:hideMark/>
          </w:tcPr>
          <w:p w14:paraId="018E06E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14" w:type="dxa"/>
            <w:vAlign w:val="center"/>
          </w:tcPr>
          <w:p w14:paraId="40AB359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  <w:hideMark/>
          </w:tcPr>
          <w:p w14:paraId="0333B6C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Lact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71F6C155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3095709E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6AF1A90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1</w:t>
            </w:r>
            <w:r>
              <w:rPr>
                <w:rFonts w:ascii="Times New Roman" w:hAnsi="Times New Roman" w:cs="Times New Roman"/>
              </w:rPr>
              <w:t>5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53EEE9D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7</w:t>
            </w:r>
          </w:p>
        </w:tc>
        <w:tc>
          <w:tcPr>
            <w:tcW w:w="1080" w:type="dxa"/>
            <w:vAlign w:val="center"/>
          </w:tcPr>
          <w:p w14:paraId="0F8E4EE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9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04</w:t>
            </w:r>
          </w:p>
        </w:tc>
        <w:tc>
          <w:tcPr>
            <w:tcW w:w="1212" w:type="dxa"/>
            <w:vAlign w:val="center"/>
          </w:tcPr>
          <w:p w14:paraId="6175AD5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9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499</w:t>
            </w:r>
          </w:p>
        </w:tc>
        <w:tc>
          <w:tcPr>
            <w:tcW w:w="813" w:type="dxa"/>
            <w:vAlign w:val="center"/>
          </w:tcPr>
          <w:p w14:paraId="7A86B52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814" w:type="dxa"/>
            <w:vAlign w:val="center"/>
          </w:tcPr>
          <w:p w14:paraId="1CE0398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1347" w:type="dxa"/>
            <w:vAlign w:val="center"/>
          </w:tcPr>
          <w:p w14:paraId="610C289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87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2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51</w:t>
            </w:r>
          </w:p>
        </w:tc>
        <w:tc>
          <w:tcPr>
            <w:tcW w:w="1214" w:type="dxa"/>
            <w:vAlign w:val="center"/>
          </w:tcPr>
          <w:p w14:paraId="2A7E114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416ABF1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Glucon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773" w:type="dxa"/>
          </w:tcPr>
          <w:p w14:paraId="3732BD50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27B481FA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700E2CF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1</w:t>
            </w:r>
            <w:r>
              <w:rPr>
                <w:rFonts w:ascii="Times New Roman" w:hAnsi="Times New Roman" w:cs="Times New Roman"/>
              </w:rPr>
              <w:t>6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6AE0228C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7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 w14:paraId="339A49D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3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238</w:t>
            </w:r>
          </w:p>
        </w:tc>
        <w:tc>
          <w:tcPr>
            <w:tcW w:w="1212" w:type="dxa"/>
            <w:vAlign w:val="center"/>
          </w:tcPr>
          <w:p w14:paraId="410EEBF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3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242</w:t>
            </w:r>
          </w:p>
        </w:tc>
        <w:tc>
          <w:tcPr>
            <w:tcW w:w="813" w:type="dxa"/>
            <w:vAlign w:val="center"/>
          </w:tcPr>
          <w:p w14:paraId="747EFAB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-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814" w:type="dxa"/>
            <w:vAlign w:val="center"/>
          </w:tcPr>
          <w:p w14:paraId="4664D06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1347" w:type="dxa"/>
            <w:vAlign w:val="center"/>
          </w:tcPr>
          <w:p w14:paraId="249B4FB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1214" w:type="dxa"/>
            <w:vAlign w:val="center"/>
          </w:tcPr>
          <w:p w14:paraId="754CF81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24D66C7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  <w:lang w:val="pt-PT"/>
              </w:rPr>
            </w:pPr>
            <w:r w:rsidRPr="00E42928">
              <w:rPr>
                <w:rFonts w:ascii="Times New Roman" w:hAnsi="Times New Roman" w:cs="Times New Roman"/>
                <w:i/>
                <w:iCs/>
              </w:rPr>
              <w:t>p</w:t>
            </w:r>
            <w:r w:rsidRPr="00E42928">
              <w:rPr>
                <w:rFonts w:ascii="Times New Roman" w:hAnsi="Times New Roman" w:cs="Times New Roman"/>
              </w:rPr>
              <w:t>-</w:t>
            </w:r>
            <w:proofErr w:type="spellStart"/>
            <w:r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</w:rPr>
              <w:t>ydroxybenzo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510AD5AF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  <w:i/>
                <w:iCs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3048A33F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52EB20C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17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2155145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7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1080" w:type="dxa"/>
            <w:vAlign w:val="center"/>
          </w:tcPr>
          <w:p w14:paraId="57F9065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5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187</w:t>
            </w:r>
          </w:p>
        </w:tc>
        <w:tc>
          <w:tcPr>
            <w:tcW w:w="1212" w:type="dxa"/>
            <w:vAlign w:val="center"/>
          </w:tcPr>
          <w:p w14:paraId="0776450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5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189</w:t>
            </w:r>
          </w:p>
        </w:tc>
        <w:tc>
          <w:tcPr>
            <w:tcW w:w="813" w:type="dxa"/>
            <w:vAlign w:val="center"/>
          </w:tcPr>
          <w:p w14:paraId="5F42E13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14" w:type="dxa"/>
            <w:vAlign w:val="center"/>
          </w:tcPr>
          <w:p w14:paraId="23C6628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347" w:type="dxa"/>
            <w:vAlign w:val="center"/>
          </w:tcPr>
          <w:p w14:paraId="0CBFB33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9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09</w:t>
            </w:r>
          </w:p>
        </w:tc>
        <w:tc>
          <w:tcPr>
            <w:tcW w:w="1214" w:type="dxa"/>
            <w:vAlign w:val="center"/>
          </w:tcPr>
          <w:p w14:paraId="3149E47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7ACFAE7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Protocatechu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0C65966E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212E2378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6DAB84F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18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681828A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8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 w14:paraId="01DD834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6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394</w:t>
            </w:r>
          </w:p>
        </w:tc>
        <w:tc>
          <w:tcPr>
            <w:tcW w:w="1212" w:type="dxa"/>
            <w:vAlign w:val="center"/>
          </w:tcPr>
          <w:p w14:paraId="2A026CD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6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394</w:t>
            </w:r>
          </w:p>
        </w:tc>
        <w:tc>
          <w:tcPr>
            <w:tcW w:w="813" w:type="dxa"/>
            <w:vAlign w:val="center"/>
          </w:tcPr>
          <w:p w14:paraId="3A15A44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14" w:type="dxa"/>
            <w:vAlign w:val="center"/>
          </w:tcPr>
          <w:p w14:paraId="6B4D4A6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1347" w:type="dxa"/>
            <w:vAlign w:val="center"/>
          </w:tcPr>
          <w:p w14:paraId="0F2B69B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3; </w:t>
            </w:r>
            <w:r w:rsidRPr="00E42928">
              <w:rPr>
                <w:rFonts w:ascii="Times New Roman" w:hAnsi="Times New Roman" w:cs="Times New Roman"/>
              </w:rPr>
              <w:t>119</w:t>
            </w:r>
          </w:p>
        </w:tc>
        <w:tc>
          <w:tcPr>
            <w:tcW w:w="1214" w:type="dxa"/>
            <w:vAlign w:val="center"/>
          </w:tcPr>
          <w:p w14:paraId="0F8382B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</w:p>
        </w:tc>
        <w:tc>
          <w:tcPr>
            <w:tcW w:w="2547" w:type="dxa"/>
            <w:vAlign w:val="center"/>
          </w:tcPr>
          <w:p w14:paraId="4339D21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E42928">
              <w:rPr>
                <w:rFonts w:ascii="Times New Roman" w:hAnsi="Times New Roman" w:cs="Times New Roman"/>
              </w:rPr>
              <w:t xml:space="preserve"> p-</w:t>
            </w:r>
            <w:proofErr w:type="spellStart"/>
            <w:r w:rsidRPr="00E42928">
              <w:rPr>
                <w:rFonts w:ascii="Times New Roman" w:hAnsi="Times New Roman" w:cs="Times New Roman"/>
              </w:rPr>
              <w:t>Coumar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1C3E6825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10F6BF67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021365C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19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3D3412B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1080" w:type="dxa"/>
            <w:vAlign w:val="center"/>
          </w:tcPr>
          <w:p w14:paraId="11BF537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8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970</w:t>
            </w:r>
          </w:p>
        </w:tc>
        <w:tc>
          <w:tcPr>
            <w:tcW w:w="1212" w:type="dxa"/>
            <w:vAlign w:val="center"/>
          </w:tcPr>
          <w:p w14:paraId="73F1202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8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970</w:t>
            </w:r>
          </w:p>
        </w:tc>
        <w:tc>
          <w:tcPr>
            <w:tcW w:w="813" w:type="dxa"/>
            <w:vAlign w:val="center"/>
          </w:tcPr>
          <w:p w14:paraId="046AFC3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14" w:type="dxa"/>
            <w:vAlign w:val="center"/>
          </w:tcPr>
          <w:p w14:paraId="175A9CA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347" w:type="dxa"/>
            <w:vAlign w:val="center"/>
          </w:tcPr>
          <w:p w14:paraId="0A378D6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97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2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43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69</w:t>
            </w:r>
          </w:p>
        </w:tc>
        <w:tc>
          <w:tcPr>
            <w:tcW w:w="1214" w:type="dxa"/>
            <w:vAlign w:val="center"/>
          </w:tcPr>
          <w:p w14:paraId="1037814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FDC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</w:p>
        </w:tc>
        <w:tc>
          <w:tcPr>
            <w:tcW w:w="2547" w:type="dxa"/>
            <w:vAlign w:val="center"/>
          </w:tcPr>
          <w:p w14:paraId="3C666B3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Azela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402CC7B8" w14:textId="4070148D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02AAB842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651998EC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2</w:t>
            </w:r>
            <w:r>
              <w:rPr>
                <w:rFonts w:ascii="Times New Roman" w:hAnsi="Times New Roman" w:cs="Times New Roman"/>
              </w:rPr>
              <w:t>0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220C930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8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1080" w:type="dxa"/>
            <w:vAlign w:val="center"/>
          </w:tcPr>
          <w:p w14:paraId="5770CEE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2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21</w:t>
            </w:r>
          </w:p>
        </w:tc>
        <w:tc>
          <w:tcPr>
            <w:tcW w:w="1212" w:type="dxa"/>
            <w:vAlign w:val="center"/>
          </w:tcPr>
          <w:p w14:paraId="1DBE549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2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22</w:t>
            </w:r>
          </w:p>
        </w:tc>
        <w:tc>
          <w:tcPr>
            <w:tcW w:w="813" w:type="dxa"/>
            <w:vAlign w:val="center"/>
          </w:tcPr>
          <w:p w14:paraId="29BF716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-0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14" w:type="dxa"/>
            <w:vAlign w:val="center"/>
          </w:tcPr>
          <w:p w14:paraId="306D783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1347" w:type="dxa"/>
            <w:vAlign w:val="center"/>
          </w:tcPr>
          <w:p w14:paraId="72AAD2D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93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3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81</w:t>
            </w:r>
          </w:p>
        </w:tc>
        <w:tc>
          <w:tcPr>
            <w:tcW w:w="1214" w:type="dxa"/>
            <w:vAlign w:val="center"/>
          </w:tcPr>
          <w:p w14:paraId="1E6766A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</w:p>
        </w:tc>
        <w:tc>
          <w:tcPr>
            <w:tcW w:w="2547" w:type="dxa"/>
            <w:vAlign w:val="center"/>
          </w:tcPr>
          <w:p w14:paraId="7FDA323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 xml:space="preserve">12-Hydroxyjasmonic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70C64DFC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480F7899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6A6B6B4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2</w:t>
            </w:r>
            <w:r>
              <w:rPr>
                <w:rFonts w:ascii="Times New Roman" w:hAnsi="Times New Roman" w:cs="Times New Roman"/>
              </w:rPr>
              <w:t>1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35FE8E0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6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8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1080" w:type="dxa"/>
            <w:vAlign w:val="center"/>
          </w:tcPr>
          <w:p w14:paraId="019CA01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5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872</w:t>
            </w:r>
          </w:p>
        </w:tc>
        <w:tc>
          <w:tcPr>
            <w:tcW w:w="1212" w:type="dxa"/>
            <w:vAlign w:val="center"/>
          </w:tcPr>
          <w:p w14:paraId="70B5F5C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5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867</w:t>
            </w:r>
          </w:p>
        </w:tc>
        <w:tc>
          <w:tcPr>
            <w:tcW w:w="813" w:type="dxa"/>
            <w:vAlign w:val="center"/>
          </w:tcPr>
          <w:p w14:paraId="0FA3D82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14" w:type="dxa"/>
            <w:vAlign w:val="center"/>
          </w:tcPr>
          <w:p w14:paraId="1BA8EA6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1347" w:type="dxa"/>
            <w:vAlign w:val="center"/>
          </w:tcPr>
          <w:p w14:paraId="3A36144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3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53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7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91</w:t>
            </w:r>
          </w:p>
        </w:tc>
        <w:tc>
          <w:tcPr>
            <w:tcW w:w="1214" w:type="dxa"/>
            <w:vAlign w:val="center"/>
          </w:tcPr>
          <w:p w14:paraId="47B539A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0E72265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Chlorogen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4C35D3E9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7CD6C160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14924F1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2</w:t>
            </w:r>
            <w:r>
              <w:rPr>
                <w:rFonts w:ascii="Times New Roman" w:hAnsi="Times New Roman" w:cs="Times New Roman"/>
              </w:rPr>
              <w:t>2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4BF0E01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7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</w:p>
        </w:tc>
        <w:tc>
          <w:tcPr>
            <w:tcW w:w="1080" w:type="dxa"/>
            <w:vAlign w:val="center"/>
          </w:tcPr>
          <w:p w14:paraId="72D2088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9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55</w:t>
            </w:r>
          </w:p>
        </w:tc>
        <w:tc>
          <w:tcPr>
            <w:tcW w:w="1212" w:type="dxa"/>
            <w:vAlign w:val="center"/>
          </w:tcPr>
          <w:p w14:paraId="7E9D2C8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9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53</w:t>
            </w:r>
          </w:p>
        </w:tc>
        <w:tc>
          <w:tcPr>
            <w:tcW w:w="813" w:type="dxa"/>
            <w:vAlign w:val="center"/>
          </w:tcPr>
          <w:p w14:paraId="6EC1439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814" w:type="dxa"/>
            <w:vAlign w:val="center"/>
          </w:tcPr>
          <w:p w14:paraId="074A623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1347" w:type="dxa"/>
            <w:vAlign w:val="center"/>
          </w:tcPr>
          <w:p w14:paraId="4BA62BD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8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53</w:t>
            </w:r>
            <w:r>
              <w:rPr>
                <w:rFonts w:ascii="Times New Roman" w:hAnsi="Times New Roman" w:cs="Times New Roman"/>
              </w:rPr>
              <w:t>; 191</w:t>
            </w:r>
          </w:p>
        </w:tc>
        <w:tc>
          <w:tcPr>
            <w:tcW w:w="1214" w:type="dxa"/>
            <w:vAlign w:val="center"/>
          </w:tcPr>
          <w:p w14:paraId="40ECFE3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5EE0A04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Quinic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6A709A27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656F8254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55C57FB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2</w:t>
            </w:r>
            <w:r>
              <w:rPr>
                <w:rFonts w:ascii="Times New Roman" w:hAnsi="Times New Roman" w:cs="Times New Roman"/>
              </w:rPr>
              <w:t>3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14C0F1B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5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4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</w:p>
        </w:tc>
        <w:tc>
          <w:tcPr>
            <w:tcW w:w="1080" w:type="dxa"/>
            <w:vAlign w:val="center"/>
          </w:tcPr>
          <w:p w14:paraId="49068ED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51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89</w:t>
            </w:r>
          </w:p>
        </w:tc>
        <w:tc>
          <w:tcPr>
            <w:tcW w:w="1212" w:type="dxa"/>
            <w:vAlign w:val="center"/>
          </w:tcPr>
          <w:p w14:paraId="1BA39EC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51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76</w:t>
            </w:r>
          </w:p>
        </w:tc>
        <w:tc>
          <w:tcPr>
            <w:tcW w:w="813" w:type="dxa"/>
            <w:vAlign w:val="center"/>
          </w:tcPr>
          <w:p w14:paraId="6F0E569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814" w:type="dxa"/>
            <w:vAlign w:val="center"/>
          </w:tcPr>
          <w:p w14:paraId="141C97B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347" w:type="dxa"/>
            <w:vAlign w:val="center"/>
          </w:tcPr>
          <w:p w14:paraId="27F58F5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7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9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351</w:t>
            </w:r>
          </w:p>
        </w:tc>
        <w:tc>
          <w:tcPr>
            <w:tcW w:w="1214" w:type="dxa"/>
            <w:vAlign w:val="center"/>
          </w:tcPr>
          <w:p w14:paraId="1287DA9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</w:p>
        </w:tc>
        <w:tc>
          <w:tcPr>
            <w:tcW w:w="2547" w:type="dxa"/>
            <w:vAlign w:val="center"/>
          </w:tcPr>
          <w:p w14:paraId="00DA77C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 w:rsidRPr="00E42928">
              <w:rPr>
                <w:rFonts w:ascii="Times New Roman" w:hAnsi="Times New Roman" w:cs="Times New Roman"/>
              </w:rPr>
              <w:t xml:space="preserve">4-Dicaffeoylquinic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5830DBDD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6586F800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01E7BC0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2</w:t>
            </w:r>
            <w:r>
              <w:rPr>
                <w:rFonts w:ascii="Times New Roman" w:hAnsi="Times New Roman" w:cs="Times New Roman"/>
              </w:rPr>
              <w:t>4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3225983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7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0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1080" w:type="dxa"/>
            <w:vAlign w:val="center"/>
          </w:tcPr>
          <w:p w14:paraId="674D1B8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6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028</w:t>
            </w:r>
          </w:p>
        </w:tc>
        <w:tc>
          <w:tcPr>
            <w:tcW w:w="1212" w:type="dxa"/>
            <w:vAlign w:val="center"/>
          </w:tcPr>
          <w:p w14:paraId="1425AE3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6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813" w:type="dxa"/>
            <w:vAlign w:val="center"/>
          </w:tcPr>
          <w:p w14:paraId="049A036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14" w:type="dxa"/>
            <w:vAlign w:val="center"/>
          </w:tcPr>
          <w:p w14:paraId="2380299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1347" w:type="dxa"/>
            <w:vAlign w:val="center"/>
          </w:tcPr>
          <w:p w14:paraId="06C8EDD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64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73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9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93</w:t>
            </w:r>
          </w:p>
        </w:tc>
        <w:tc>
          <w:tcPr>
            <w:tcW w:w="1214" w:type="dxa"/>
            <w:vAlign w:val="center"/>
          </w:tcPr>
          <w:p w14:paraId="6558EC0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1F62C43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 xml:space="preserve">3-O-Feruloylquinic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2B0E7ABA" w14:textId="18989032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Ncube</w:t>
            </w:r>
            <w:proofErr w:type="spellEnd"/>
            <w:r w:rsidRPr="00CC70AF">
              <w:rPr>
                <w:rFonts w:ascii="Times New Roman" w:hAnsi="Times New Roman" w:cs="Times New Roman"/>
              </w:rPr>
              <w:t xml:space="preserve"> et al., 2014</w:t>
            </w:r>
            <w:r w:rsidR="00E478A3" w:rsidRPr="00E478A3"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</w:tr>
      <w:tr w:rsidR="00CC70AF" w:rsidRPr="00E42928" w14:paraId="11F9AF5B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05E50E5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2</w:t>
            </w:r>
            <w:r>
              <w:rPr>
                <w:rFonts w:ascii="Times New Roman" w:hAnsi="Times New Roman" w:cs="Times New Roman"/>
              </w:rPr>
              <w:t>5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3F62E5A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5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8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1080" w:type="dxa"/>
            <w:vAlign w:val="center"/>
          </w:tcPr>
          <w:p w14:paraId="5010582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4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872</w:t>
            </w:r>
          </w:p>
        </w:tc>
        <w:tc>
          <w:tcPr>
            <w:tcW w:w="1212" w:type="dxa"/>
            <w:vAlign w:val="center"/>
          </w:tcPr>
          <w:p w14:paraId="1E11F9D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4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865</w:t>
            </w:r>
          </w:p>
        </w:tc>
        <w:tc>
          <w:tcPr>
            <w:tcW w:w="813" w:type="dxa"/>
            <w:vAlign w:val="center"/>
          </w:tcPr>
          <w:p w14:paraId="32AAF07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14" w:type="dxa"/>
            <w:vAlign w:val="center"/>
          </w:tcPr>
          <w:p w14:paraId="62D70D7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347" w:type="dxa"/>
            <w:vAlign w:val="center"/>
          </w:tcPr>
          <w:p w14:paraId="6F2D90E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0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3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6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79</w:t>
            </w:r>
          </w:p>
        </w:tc>
        <w:tc>
          <w:tcPr>
            <w:tcW w:w="1214" w:type="dxa"/>
            <w:vAlign w:val="center"/>
          </w:tcPr>
          <w:p w14:paraId="421E0BD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</w:p>
        </w:tc>
        <w:tc>
          <w:tcPr>
            <w:tcW w:w="2547" w:type="dxa"/>
            <w:vAlign w:val="center"/>
          </w:tcPr>
          <w:p w14:paraId="15B85FD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465CA4">
              <w:rPr>
                <w:rFonts w:ascii="Times New Roman" w:hAnsi="Times New Roman" w:cs="Times New Roman"/>
              </w:rPr>
              <w:t>Caffeic</w:t>
            </w:r>
            <w:proofErr w:type="spellEnd"/>
            <w:r w:rsidRPr="00465CA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65CA4">
              <w:rPr>
                <w:rFonts w:ascii="Times New Roman" w:hAnsi="Times New Roman" w:cs="Times New Roman"/>
              </w:rPr>
              <w:t>acid</w:t>
            </w:r>
            <w:proofErr w:type="spellEnd"/>
            <w:r w:rsidRPr="00465CA4">
              <w:rPr>
                <w:rFonts w:ascii="Times New Roman" w:hAnsi="Times New Roman" w:cs="Times New Roman"/>
              </w:rPr>
              <w:t xml:space="preserve"> 3-glucoside</w:t>
            </w:r>
          </w:p>
        </w:tc>
        <w:tc>
          <w:tcPr>
            <w:tcW w:w="1773" w:type="dxa"/>
          </w:tcPr>
          <w:p w14:paraId="5D409750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64BE3590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42D6513C" w14:textId="01F6544A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26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32F7466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6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  <w:tc>
          <w:tcPr>
            <w:tcW w:w="1080" w:type="dxa"/>
            <w:vAlign w:val="center"/>
          </w:tcPr>
          <w:p w14:paraId="5355EFC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3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767</w:t>
            </w:r>
          </w:p>
        </w:tc>
        <w:tc>
          <w:tcPr>
            <w:tcW w:w="1212" w:type="dxa"/>
            <w:vAlign w:val="center"/>
          </w:tcPr>
          <w:p w14:paraId="22DCB53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3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761</w:t>
            </w:r>
          </w:p>
        </w:tc>
        <w:tc>
          <w:tcPr>
            <w:tcW w:w="813" w:type="dxa"/>
            <w:vAlign w:val="center"/>
          </w:tcPr>
          <w:p w14:paraId="08216FA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14" w:type="dxa"/>
            <w:vAlign w:val="center"/>
          </w:tcPr>
          <w:p w14:paraId="05C51DA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1347" w:type="dxa"/>
            <w:vAlign w:val="center"/>
          </w:tcPr>
          <w:p w14:paraId="760E79A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93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3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6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79</w:t>
            </w:r>
          </w:p>
        </w:tc>
        <w:tc>
          <w:tcPr>
            <w:tcW w:w="1214" w:type="dxa"/>
            <w:vAlign w:val="center"/>
          </w:tcPr>
          <w:p w14:paraId="245E2FD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4C5F520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 xml:space="preserve">5-O-Caffeoylshikimic </w:t>
            </w:r>
            <w:proofErr w:type="spellStart"/>
            <w:r w:rsidRPr="00E42928">
              <w:rPr>
                <w:rFonts w:ascii="Times New Roman" w:hAnsi="Times New Roman" w:cs="Times New Roman"/>
              </w:rPr>
              <w:t>acid</w:t>
            </w:r>
            <w:proofErr w:type="spellEnd"/>
          </w:p>
        </w:tc>
        <w:tc>
          <w:tcPr>
            <w:tcW w:w="1773" w:type="dxa"/>
          </w:tcPr>
          <w:p w14:paraId="7FD9E1F3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11FD1849" w14:textId="77777777" w:rsidTr="003A44D5">
        <w:trPr>
          <w:trHeight w:val="462"/>
          <w:jc w:val="center"/>
        </w:trPr>
        <w:tc>
          <w:tcPr>
            <w:tcW w:w="1260" w:type="dxa"/>
            <w:vAlign w:val="center"/>
            <w:hideMark/>
          </w:tcPr>
          <w:p w14:paraId="7019D31D" w14:textId="0B60C588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lastRenderedPageBreak/>
              <w:t>AL-</w:t>
            </w:r>
            <w:r>
              <w:rPr>
                <w:rFonts w:ascii="Times New Roman" w:hAnsi="Times New Roman" w:cs="Times New Roman"/>
              </w:rPr>
              <w:t>27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29C4FEC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</w:p>
        </w:tc>
        <w:tc>
          <w:tcPr>
            <w:tcW w:w="1080" w:type="dxa"/>
            <w:vAlign w:val="center"/>
          </w:tcPr>
          <w:p w14:paraId="056E692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7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56</w:t>
            </w:r>
          </w:p>
        </w:tc>
        <w:tc>
          <w:tcPr>
            <w:tcW w:w="1212" w:type="dxa"/>
            <w:vAlign w:val="center"/>
            <w:hideMark/>
          </w:tcPr>
          <w:p w14:paraId="77C5406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7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53</w:t>
            </w:r>
          </w:p>
        </w:tc>
        <w:tc>
          <w:tcPr>
            <w:tcW w:w="813" w:type="dxa"/>
            <w:vAlign w:val="center"/>
          </w:tcPr>
          <w:p w14:paraId="6545A36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14" w:type="dxa"/>
            <w:vAlign w:val="center"/>
          </w:tcPr>
          <w:p w14:paraId="3B9BD3A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1347" w:type="dxa"/>
            <w:vAlign w:val="center"/>
            <w:hideMark/>
          </w:tcPr>
          <w:p w14:paraId="6414ABC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8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0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13</w:t>
            </w:r>
          </w:p>
        </w:tc>
        <w:tc>
          <w:tcPr>
            <w:tcW w:w="1214" w:type="dxa"/>
            <w:vAlign w:val="center"/>
          </w:tcPr>
          <w:p w14:paraId="080FBF6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  <w:hideMark/>
          </w:tcPr>
          <w:p w14:paraId="5F2E836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BETA-D-glucose</w:t>
            </w:r>
          </w:p>
        </w:tc>
        <w:tc>
          <w:tcPr>
            <w:tcW w:w="1773" w:type="dxa"/>
          </w:tcPr>
          <w:p w14:paraId="16749822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08CEEEE2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2"/>
          <w:jc w:val="center"/>
        </w:trPr>
        <w:tc>
          <w:tcPr>
            <w:tcW w:w="1260" w:type="dxa"/>
            <w:vAlign w:val="center"/>
          </w:tcPr>
          <w:p w14:paraId="35996A62" w14:textId="3DCF9BA8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28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5992FE7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2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1</w:t>
            </w:r>
          </w:p>
        </w:tc>
        <w:tc>
          <w:tcPr>
            <w:tcW w:w="1080" w:type="dxa"/>
            <w:vAlign w:val="center"/>
          </w:tcPr>
          <w:p w14:paraId="7739761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4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075</w:t>
            </w:r>
          </w:p>
        </w:tc>
        <w:tc>
          <w:tcPr>
            <w:tcW w:w="1212" w:type="dxa"/>
            <w:vAlign w:val="center"/>
          </w:tcPr>
          <w:p w14:paraId="7274668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4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075</w:t>
            </w:r>
          </w:p>
        </w:tc>
        <w:tc>
          <w:tcPr>
            <w:tcW w:w="813" w:type="dxa"/>
            <w:vAlign w:val="center"/>
          </w:tcPr>
          <w:p w14:paraId="768D89B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814" w:type="dxa"/>
            <w:vAlign w:val="center"/>
          </w:tcPr>
          <w:p w14:paraId="2EE9923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1347" w:type="dxa"/>
            <w:vAlign w:val="center"/>
          </w:tcPr>
          <w:p w14:paraId="519A31C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8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1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7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91</w:t>
            </w:r>
          </w:p>
        </w:tc>
        <w:tc>
          <w:tcPr>
            <w:tcW w:w="1214" w:type="dxa"/>
            <w:vAlign w:val="center"/>
          </w:tcPr>
          <w:p w14:paraId="2373655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1D02DB1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D-</w:t>
            </w:r>
            <w:proofErr w:type="spellStart"/>
            <w:r w:rsidRPr="00E42928">
              <w:rPr>
                <w:rFonts w:ascii="Times New Roman" w:hAnsi="Times New Roman" w:cs="Times New Roman"/>
              </w:rPr>
              <w:t>Turanose</w:t>
            </w:r>
            <w:proofErr w:type="spellEnd"/>
          </w:p>
        </w:tc>
        <w:tc>
          <w:tcPr>
            <w:tcW w:w="1773" w:type="dxa"/>
          </w:tcPr>
          <w:p w14:paraId="119B2B0B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444B3678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05AF1C30" w14:textId="6C6E47A5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29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29D906E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080" w:type="dxa"/>
            <w:vAlign w:val="center"/>
          </w:tcPr>
          <w:p w14:paraId="05E9840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0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289</w:t>
            </w:r>
          </w:p>
        </w:tc>
        <w:tc>
          <w:tcPr>
            <w:tcW w:w="1212" w:type="dxa"/>
            <w:vAlign w:val="center"/>
          </w:tcPr>
          <w:p w14:paraId="6A7A294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0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289</w:t>
            </w:r>
          </w:p>
        </w:tc>
        <w:tc>
          <w:tcPr>
            <w:tcW w:w="813" w:type="dxa"/>
            <w:vAlign w:val="center"/>
          </w:tcPr>
          <w:p w14:paraId="6B8D64F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14" w:type="dxa"/>
            <w:vAlign w:val="center"/>
          </w:tcPr>
          <w:p w14:paraId="2A68884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347" w:type="dxa"/>
            <w:vAlign w:val="center"/>
          </w:tcPr>
          <w:p w14:paraId="0741704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9</w:t>
            </w:r>
          </w:p>
        </w:tc>
        <w:tc>
          <w:tcPr>
            <w:tcW w:w="1214" w:type="dxa"/>
            <w:vAlign w:val="center"/>
          </w:tcPr>
          <w:p w14:paraId="747C1A4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</w:p>
        </w:tc>
        <w:tc>
          <w:tcPr>
            <w:tcW w:w="2547" w:type="dxa"/>
            <w:vAlign w:val="center"/>
          </w:tcPr>
          <w:p w14:paraId="5808ACC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Hidroquinone</w:t>
            </w:r>
            <w:proofErr w:type="spellEnd"/>
          </w:p>
        </w:tc>
        <w:tc>
          <w:tcPr>
            <w:tcW w:w="1773" w:type="dxa"/>
          </w:tcPr>
          <w:p w14:paraId="5FD9DEF5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6CEA1EE7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8"/>
          <w:jc w:val="center"/>
        </w:trPr>
        <w:tc>
          <w:tcPr>
            <w:tcW w:w="1260" w:type="dxa"/>
            <w:vAlign w:val="center"/>
          </w:tcPr>
          <w:p w14:paraId="14756ECA" w14:textId="1267679D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3</w:t>
            </w:r>
            <w:r>
              <w:rPr>
                <w:rFonts w:ascii="Times New Roman" w:hAnsi="Times New Roman" w:cs="Times New Roman"/>
              </w:rPr>
              <w:t>0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7828030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1080" w:type="dxa"/>
            <w:vAlign w:val="center"/>
          </w:tcPr>
          <w:p w14:paraId="32087CC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7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188</w:t>
            </w:r>
          </w:p>
        </w:tc>
        <w:tc>
          <w:tcPr>
            <w:tcW w:w="1212" w:type="dxa"/>
            <w:vAlign w:val="center"/>
          </w:tcPr>
          <w:p w14:paraId="0AA8C84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7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187</w:t>
            </w:r>
          </w:p>
        </w:tc>
        <w:tc>
          <w:tcPr>
            <w:tcW w:w="813" w:type="dxa"/>
            <w:vAlign w:val="center"/>
          </w:tcPr>
          <w:p w14:paraId="0817EC5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814" w:type="dxa"/>
            <w:vAlign w:val="center"/>
          </w:tcPr>
          <w:p w14:paraId="18D18C7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347" w:type="dxa"/>
            <w:vAlign w:val="center"/>
          </w:tcPr>
          <w:p w14:paraId="3A0644B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0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3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49</w:t>
            </w:r>
            <w:r>
              <w:rPr>
                <w:rFonts w:ascii="Times New Roman" w:hAnsi="Times New Roman" w:cs="Times New Roman"/>
              </w:rPr>
              <w:t>; 177</w:t>
            </w:r>
          </w:p>
        </w:tc>
        <w:tc>
          <w:tcPr>
            <w:tcW w:w="1214" w:type="dxa"/>
            <w:vAlign w:val="center"/>
          </w:tcPr>
          <w:p w14:paraId="1D86DCA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DC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</w:p>
        </w:tc>
        <w:tc>
          <w:tcPr>
            <w:tcW w:w="2547" w:type="dxa"/>
            <w:vAlign w:val="center"/>
          </w:tcPr>
          <w:p w14:paraId="59CBA0AC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Daphnetin</w:t>
            </w:r>
            <w:proofErr w:type="spellEnd"/>
          </w:p>
        </w:tc>
        <w:tc>
          <w:tcPr>
            <w:tcW w:w="1773" w:type="dxa"/>
          </w:tcPr>
          <w:p w14:paraId="73DFD48D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1FEB4B26" w14:textId="77777777" w:rsidTr="003A44D5">
        <w:trPr>
          <w:trHeight w:val="428"/>
          <w:jc w:val="center"/>
        </w:trPr>
        <w:tc>
          <w:tcPr>
            <w:tcW w:w="1260" w:type="dxa"/>
            <w:vAlign w:val="center"/>
            <w:hideMark/>
          </w:tcPr>
          <w:p w14:paraId="6CB08385" w14:textId="7A5A0D2F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3</w:t>
            </w:r>
            <w:r>
              <w:rPr>
                <w:rFonts w:ascii="Times New Roman" w:hAnsi="Times New Roman" w:cs="Times New Roman"/>
              </w:rPr>
              <w:t>1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4AB26C0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5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6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1080" w:type="dxa"/>
            <w:vAlign w:val="center"/>
          </w:tcPr>
          <w:p w14:paraId="39E7BD0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3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715</w:t>
            </w:r>
          </w:p>
        </w:tc>
        <w:tc>
          <w:tcPr>
            <w:tcW w:w="1212" w:type="dxa"/>
            <w:vAlign w:val="center"/>
            <w:hideMark/>
          </w:tcPr>
          <w:p w14:paraId="0A4BD05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3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708</w:t>
            </w:r>
          </w:p>
        </w:tc>
        <w:tc>
          <w:tcPr>
            <w:tcW w:w="813" w:type="dxa"/>
            <w:vAlign w:val="center"/>
          </w:tcPr>
          <w:p w14:paraId="1984A42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814" w:type="dxa"/>
            <w:vAlign w:val="center"/>
          </w:tcPr>
          <w:p w14:paraId="109A1A0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1347" w:type="dxa"/>
            <w:vAlign w:val="center"/>
            <w:hideMark/>
          </w:tcPr>
          <w:p w14:paraId="02E5385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3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6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77</w:t>
            </w:r>
            <w:r>
              <w:rPr>
                <w:rFonts w:ascii="Times New Roman" w:hAnsi="Times New Roman" w:cs="Times New Roman"/>
              </w:rPr>
              <w:t>; 339</w:t>
            </w:r>
          </w:p>
        </w:tc>
        <w:tc>
          <w:tcPr>
            <w:tcW w:w="1214" w:type="dxa"/>
            <w:vAlign w:val="center"/>
          </w:tcPr>
          <w:p w14:paraId="2EAE30A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  <w:hideMark/>
          </w:tcPr>
          <w:p w14:paraId="6B8C429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E</w:t>
            </w:r>
            <w:r w:rsidRPr="00E42928">
              <w:rPr>
                <w:rFonts w:ascii="Times New Roman" w:hAnsi="Times New Roman" w:cs="Times New Roman"/>
              </w:rPr>
              <w:t>sculin</w:t>
            </w:r>
            <w:proofErr w:type="spellEnd"/>
          </w:p>
        </w:tc>
        <w:tc>
          <w:tcPr>
            <w:tcW w:w="1773" w:type="dxa"/>
          </w:tcPr>
          <w:p w14:paraId="7EE485BB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553AA7FB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8"/>
          <w:jc w:val="center"/>
        </w:trPr>
        <w:tc>
          <w:tcPr>
            <w:tcW w:w="1260" w:type="dxa"/>
            <w:vAlign w:val="center"/>
          </w:tcPr>
          <w:p w14:paraId="20AEC028" w14:textId="26DC312B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3</w:t>
            </w:r>
            <w:r>
              <w:rPr>
                <w:rFonts w:ascii="Times New Roman" w:hAnsi="Times New Roman" w:cs="Times New Roman"/>
              </w:rPr>
              <w:t>2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6B0E7FB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5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2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1080" w:type="dxa"/>
            <w:vAlign w:val="center"/>
          </w:tcPr>
          <w:p w14:paraId="264690BC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4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85</w:t>
            </w:r>
          </w:p>
        </w:tc>
        <w:tc>
          <w:tcPr>
            <w:tcW w:w="1212" w:type="dxa"/>
            <w:vAlign w:val="center"/>
          </w:tcPr>
          <w:p w14:paraId="7C2B3C8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4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172</w:t>
            </w:r>
          </w:p>
        </w:tc>
        <w:tc>
          <w:tcPr>
            <w:tcW w:w="813" w:type="dxa"/>
            <w:vAlign w:val="center"/>
          </w:tcPr>
          <w:p w14:paraId="21BD3A9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14" w:type="dxa"/>
            <w:vAlign w:val="center"/>
          </w:tcPr>
          <w:p w14:paraId="737E8EB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347" w:type="dxa"/>
            <w:vAlign w:val="center"/>
          </w:tcPr>
          <w:p w14:paraId="59371CF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1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6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81</w:t>
            </w:r>
          </w:p>
        </w:tc>
        <w:tc>
          <w:tcPr>
            <w:tcW w:w="1214" w:type="dxa"/>
            <w:vAlign w:val="center"/>
          </w:tcPr>
          <w:p w14:paraId="325DFE3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5AEEC52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Aucubin</w:t>
            </w:r>
            <w:proofErr w:type="spellEnd"/>
          </w:p>
        </w:tc>
        <w:tc>
          <w:tcPr>
            <w:tcW w:w="1773" w:type="dxa"/>
          </w:tcPr>
          <w:p w14:paraId="150E00A0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5D2925D0" w14:textId="77777777" w:rsidTr="003A44D5">
        <w:trPr>
          <w:trHeight w:val="462"/>
          <w:jc w:val="center"/>
        </w:trPr>
        <w:tc>
          <w:tcPr>
            <w:tcW w:w="1260" w:type="dxa"/>
            <w:vAlign w:val="center"/>
          </w:tcPr>
          <w:p w14:paraId="464B2851" w14:textId="70243A9B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33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4C5686F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3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40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0</w:t>
            </w:r>
          </w:p>
        </w:tc>
        <w:tc>
          <w:tcPr>
            <w:tcW w:w="1080" w:type="dxa"/>
            <w:vAlign w:val="center"/>
          </w:tcPr>
          <w:p w14:paraId="2E85706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75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2034</w:t>
            </w:r>
          </w:p>
        </w:tc>
        <w:tc>
          <w:tcPr>
            <w:tcW w:w="1212" w:type="dxa"/>
            <w:vAlign w:val="center"/>
          </w:tcPr>
          <w:p w14:paraId="5035E6C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755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2004</w:t>
            </w:r>
          </w:p>
        </w:tc>
        <w:tc>
          <w:tcPr>
            <w:tcW w:w="813" w:type="dxa"/>
            <w:vAlign w:val="center"/>
          </w:tcPr>
          <w:p w14:paraId="3EE22A9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814" w:type="dxa"/>
            <w:vAlign w:val="center"/>
          </w:tcPr>
          <w:p w14:paraId="0588D0B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1347" w:type="dxa"/>
            <w:vAlign w:val="center"/>
          </w:tcPr>
          <w:p w14:paraId="6CBB47C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63</w:t>
            </w:r>
            <w:r>
              <w:rPr>
                <w:rFonts w:ascii="Times New Roman" w:hAnsi="Times New Roman" w:cs="Times New Roman"/>
              </w:rPr>
              <w:t>;</w:t>
            </w:r>
            <w:r w:rsidRPr="00A075EF">
              <w:rPr>
                <w:rFonts w:ascii="Times New Roman" w:hAnsi="Times New Roman" w:cs="Times New Roman"/>
              </w:rPr>
              <w:t xml:space="preserve"> 300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325</w:t>
            </w:r>
          </w:p>
        </w:tc>
        <w:tc>
          <w:tcPr>
            <w:tcW w:w="1214" w:type="dxa"/>
            <w:vAlign w:val="center"/>
          </w:tcPr>
          <w:p w14:paraId="67BE8F7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1491A13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Quercetin</w:t>
            </w:r>
            <w:proofErr w:type="spellEnd"/>
            <w:r w:rsidRPr="00E42928">
              <w:rPr>
                <w:rFonts w:ascii="Times New Roman" w:hAnsi="Times New Roman" w:cs="Times New Roman"/>
              </w:rPr>
              <w:t xml:space="preserve"> 3-O-rutinoside-4'-O-rhamnoside</w:t>
            </w:r>
          </w:p>
        </w:tc>
        <w:tc>
          <w:tcPr>
            <w:tcW w:w="1773" w:type="dxa"/>
          </w:tcPr>
          <w:p w14:paraId="31E2998B" w14:textId="5AEA92EC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 xml:space="preserve">HMDB </w:t>
            </w:r>
          </w:p>
        </w:tc>
      </w:tr>
      <w:tr w:rsidR="00CC70AF" w:rsidRPr="00E42928" w14:paraId="1B05E9C7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7"/>
          <w:jc w:val="center"/>
        </w:trPr>
        <w:tc>
          <w:tcPr>
            <w:tcW w:w="1260" w:type="dxa"/>
            <w:vAlign w:val="center"/>
          </w:tcPr>
          <w:p w14:paraId="0E9C7EDF" w14:textId="6779E2BC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34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24BBF07A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7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0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6</w:t>
            </w:r>
          </w:p>
        </w:tc>
        <w:tc>
          <w:tcPr>
            <w:tcW w:w="1080" w:type="dxa"/>
            <w:vAlign w:val="center"/>
          </w:tcPr>
          <w:p w14:paraId="59054C6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60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455</w:t>
            </w:r>
          </w:p>
        </w:tc>
        <w:tc>
          <w:tcPr>
            <w:tcW w:w="1212" w:type="dxa"/>
            <w:vAlign w:val="center"/>
          </w:tcPr>
          <w:p w14:paraId="3B506A8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609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438</w:t>
            </w:r>
          </w:p>
        </w:tc>
        <w:tc>
          <w:tcPr>
            <w:tcW w:w="813" w:type="dxa"/>
            <w:vAlign w:val="center"/>
          </w:tcPr>
          <w:p w14:paraId="17137A7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14" w:type="dxa"/>
            <w:vAlign w:val="center"/>
          </w:tcPr>
          <w:p w14:paraId="614EBEC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1347" w:type="dxa"/>
            <w:vAlign w:val="center"/>
          </w:tcPr>
          <w:p w14:paraId="24FA19C3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5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5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7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300</w:t>
            </w:r>
          </w:p>
        </w:tc>
        <w:tc>
          <w:tcPr>
            <w:tcW w:w="1214" w:type="dxa"/>
            <w:vAlign w:val="center"/>
          </w:tcPr>
          <w:p w14:paraId="29BB012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0628925C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Rutin</w:t>
            </w:r>
            <w:proofErr w:type="spellEnd"/>
          </w:p>
        </w:tc>
        <w:tc>
          <w:tcPr>
            <w:tcW w:w="1773" w:type="dxa"/>
          </w:tcPr>
          <w:p w14:paraId="5D838EB0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119CA984" w14:textId="77777777" w:rsidTr="003A44D5">
        <w:trPr>
          <w:trHeight w:val="437"/>
          <w:jc w:val="center"/>
        </w:trPr>
        <w:tc>
          <w:tcPr>
            <w:tcW w:w="1260" w:type="dxa"/>
            <w:vAlign w:val="center"/>
          </w:tcPr>
          <w:p w14:paraId="4CE64A17" w14:textId="6A0A7DA2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35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39B5232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1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0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2</w:t>
            </w:r>
          </w:p>
        </w:tc>
        <w:tc>
          <w:tcPr>
            <w:tcW w:w="1080" w:type="dxa"/>
            <w:vAlign w:val="center"/>
          </w:tcPr>
          <w:p w14:paraId="751378D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6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876</w:t>
            </w:r>
          </w:p>
        </w:tc>
        <w:tc>
          <w:tcPr>
            <w:tcW w:w="1212" w:type="dxa"/>
            <w:vAlign w:val="center"/>
          </w:tcPr>
          <w:p w14:paraId="070FEE3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6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866</w:t>
            </w:r>
          </w:p>
        </w:tc>
        <w:tc>
          <w:tcPr>
            <w:tcW w:w="813" w:type="dxa"/>
            <w:vAlign w:val="center"/>
          </w:tcPr>
          <w:p w14:paraId="093224EC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14" w:type="dxa"/>
            <w:vAlign w:val="center"/>
          </w:tcPr>
          <w:p w14:paraId="63BF380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347" w:type="dxa"/>
            <w:vAlign w:val="center"/>
          </w:tcPr>
          <w:p w14:paraId="39D4D9D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6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5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7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300</w:t>
            </w:r>
          </w:p>
        </w:tc>
        <w:tc>
          <w:tcPr>
            <w:tcW w:w="1214" w:type="dxa"/>
            <w:vAlign w:val="center"/>
          </w:tcPr>
          <w:p w14:paraId="35B574D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AE</w:t>
            </w:r>
            <w:r>
              <w:rPr>
                <w:rFonts w:ascii="Times New Roman" w:hAnsi="Times New Roman" w:cs="Times New Roman"/>
              </w:rPr>
              <w:t xml:space="preserve">; </w:t>
            </w:r>
            <w:r w:rsidRPr="00E42928">
              <w:rPr>
                <w:rFonts w:ascii="Times New Roman" w:hAnsi="Times New Roman" w:cs="Times New Roman"/>
              </w:rPr>
              <w:t>FHM</w:t>
            </w:r>
          </w:p>
        </w:tc>
        <w:tc>
          <w:tcPr>
            <w:tcW w:w="2547" w:type="dxa"/>
            <w:vAlign w:val="center"/>
          </w:tcPr>
          <w:p w14:paraId="0D4FC88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Quercetin-3-O-glucoside</w:t>
            </w:r>
          </w:p>
        </w:tc>
        <w:tc>
          <w:tcPr>
            <w:tcW w:w="1773" w:type="dxa"/>
          </w:tcPr>
          <w:p w14:paraId="48CD9367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0376663B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7"/>
          <w:jc w:val="center"/>
        </w:trPr>
        <w:tc>
          <w:tcPr>
            <w:tcW w:w="1260" w:type="dxa"/>
            <w:vAlign w:val="center"/>
          </w:tcPr>
          <w:p w14:paraId="421FF14A" w14:textId="4047A1AF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36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5E787088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7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30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5</w:t>
            </w:r>
          </w:p>
        </w:tc>
        <w:tc>
          <w:tcPr>
            <w:tcW w:w="1080" w:type="dxa"/>
            <w:vAlign w:val="center"/>
          </w:tcPr>
          <w:p w14:paraId="4D820AA4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59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506</w:t>
            </w:r>
          </w:p>
        </w:tc>
        <w:tc>
          <w:tcPr>
            <w:tcW w:w="1212" w:type="dxa"/>
            <w:vAlign w:val="center"/>
          </w:tcPr>
          <w:p w14:paraId="10DF0B6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59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496</w:t>
            </w:r>
          </w:p>
        </w:tc>
        <w:tc>
          <w:tcPr>
            <w:tcW w:w="813" w:type="dxa"/>
            <w:vAlign w:val="center"/>
          </w:tcPr>
          <w:p w14:paraId="57C41487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814" w:type="dxa"/>
            <w:vAlign w:val="center"/>
          </w:tcPr>
          <w:p w14:paraId="185450CB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347" w:type="dxa"/>
            <w:vAlign w:val="center"/>
          </w:tcPr>
          <w:p w14:paraId="75AC35B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6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27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55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84</w:t>
            </w:r>
          </w:p>
        </w:tc>
        <w:tc>
          <w:tcPr>
            <w:tcW w:w="1214" w:type="dxa"/>
            <w:vAlign w:val="center"/>
          </w:tcPr>
          <w:p w14:paraId="6A96842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2B57B231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Kaempferol-3-O-rutinoside</w:t>
            </w:r>
          </w:p>
        </w:tc>
        <w:tc>
          <w:tcPr>
            <w:tcW w:w="1773" w:type="dxa"/>
          </w:tcPr>
          <w:p w14:paraId="5E5BD139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  <w:tr w:rsidR="00CC70AF" w:rsidRPr="00E42928" w14:paraId="226080B0" w14:textId="77777777" w:rsidTr="003A44D5">
        <w:trPr>
          <w:trHeight w:val="437"/>
          <w:jc w:val="center"/>
        </w:trPr>
        <w:tc>
          <w:tcPr>
            <w:tcW w:w="1260" w:type="dxa"/>
            <w:vAlign w:val="center"/>
          </w:tcPr>
          <w:p w14:paraId="703C95D6" w14:textId="40154ED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37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5F4D199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5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0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1080" w:type="dxa"/>
            <w:vAlign w:val="center"/>
          </w:tcPr>
          <w:p w14:paraId="2BDCAB6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8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606</w:t>
            </w:r>
          </w:p>
        </w:tc>
        <w:tc>
          <w:tcPr>
            <w:tcW w:w="1212" w:type="dxa"/>
            <w:vAlign w:val="center"/>
          </w:tcPr>
          <w:p w14:paraId="4BA747B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28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596</w:t>
            </w:r>
          </w:p>
        </w:tc>
        <w:tc>
          <w:tcPr>
            <w:tcW w:w="813" w:type="dxa"/>
            <w:vAlign w:val="center"/>
          </w:tcPr>
          <w:p w14:paraId="6B76CFA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14" w:type="dxa"/>
            <w:vAlign w:val="center"/>
          </w:tcPr>
          <w:p w14:paraId="480A39C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347" w:type="dxa"/>
            <w:vAlign w:val="center"/>
          </w:tcPr>
          <w:p w14:paraId="4B56582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17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148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40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68</w:t>
            </w:r>
          </w:p>
        </w:tc>
        <w:tc>
          <w:tcPr>
            <w:tcW w:w="1214" w:type="dxa"/>
            <w:vAlign w:val="center"/>
          </w:tcPr>
          <w:p w14:paraId="4A81F052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DC</w:t>
            </w:r>
          </w:p>
        </w:tc>
        <w:tc>
          <w:tcPr>
            <w:tcW w:w="2547" w:type="dxa"/>
            <w:vAlign w:val="center"/>
          </w:tcPr>
          <w:p w14:paraId="75ED4D2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42928">
              <w:rPr>
                <w:rFonts w:ascii="Times New Roman" w:hAnsi="Times New Roman" w:cs="Times New Roman"/>
              </w:rPr>
              <w:t>Apigenin</w:t>
            </w:r>
            <w:proofErr w:type="spellEnd"/>
          </w:p>
        </w:tc>
        <w:tc>
          <w:tcPr>
            <w:tcW w:w="1773" w:type="dxa"/>
          </w:tcPr>
          <w:p w14:paraId="2BB6E449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CC70AF">
              <w:rPr>
                <w:rFonts w:ascii="Times New Roman" w:hAnsi="Times New Roman" w:cs="Times New Roman"/>
              </w:rPr>
              <w:t>HMDB</w:t>
            </w:r>
          </w:p>
        </w:tc>
      </w:tr>
      <w:tr w:rsidR="00CC70AF" w:rsidRPr="00E42928" w14:paraId="4EE4E6CE" w14:textId="77777777" w:rsidTr="003A44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7"/>
          <w:jc w:val="center"/>
        </w:trPr>
        <w:tc>
          <w:tcPr>
            <w:tcW w:w="1260" w:type="dxa"/>
            <w:vAlign w:val="center"/>
          </w:tcPr>
          <w:p w14:paraId="6B35B44E" w14:textId="69EA8F20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AL-</w:t>
            </w:r>
            <w:r>
              <w:rPr>
                <w:rFonts w:ascii="Times New Roman" w:hAnsi="Times New Roman" w:cs="Times New Roman"/>
              </w:rPr>
              <w:t>38</w:t>
            </w:r>
            <w:r w:rsidRPr="00E42928">
              <w:rPr>
                <w:rFonts w:ascii="Times New Roman" w:hAnsi="Times New Roman" w:cs="Times New Roman"/>
              </w:rPr>
              <w:t>MS</w:t>
            </w:r>
          </w:p>
        </w:tc>
        <w:tc>
          <w:tcPr>
            <w:tcW w:w="1170" w:type="dxa"/>
            <w:vAlign w:val="center"/>
          </w:tcPr>
          <w:p w14:paraId="06530269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C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21</w:t>
            </w:r>
            <w:r w:rsidRPr="00E42928">
              <w:rPr>
                <w:rFonts w:ascii="Times New Roman" w:hAnsi="Times New Roman" w:cs="Times New Roman"/>
              </w:rPr>
              <w:t>H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8</w:t>
            </w:r>
            <w:r w:rsidRPr="00E42928">
              <w:rPr>
                <w:rFonts w:ascii="Times New Roman" w:hAnsi="Times New Roman" w:cs="Times New Roman"/>
              </w:rPr>
              <w:t>O</w:t>
            </w:r>
            <w:r w:rsidRPr="00E42928">
              <w:rPr>
                <w:rFonts w:ascii="Times New Roman" w:hAnsi="Times New Roman" w:cs="Times New Roman"/>
                <w:vertAlign w:val="subscript"/>
              </w:rPr>
              <w:t>13</w:t>
            </w:r>
          </w:p>
        </w:tc>
        <w:tc>
          <w:tcPr>
            <w:tcW w:w="1080" w:type="dxa"/>
            <w:vAlign w:val="center"/>
          </w:tcPr>
          <w:p w14:paraId="3990232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669</w:t>
            </w:r>
          </w:p>
        </w:tc>
        <w:tc>
          <w:tcPr>
            <w:tcW w:w="1212" w:type="dxa"/>
            <w:vAlign w:val="center"/>
          </w:tcPr>
          <w:p w14:paraId="69A2558E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0654</w:t>
            </w:r>
          </w:p>
        </w:tc>
        <w:tc>
          <w:tcPr>
            <w:tcW w:w="813" w:type="dxa"/>
            <w:vAlign w:val="center"/>
          </w:tcPr>
          <w:p w14:paraId="13B90B1F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14" w:type="dxa"/>
            <w:vAlign w:val="center"/>
          </w:tcPr>
          <w:p w14:paraId="3CEC5245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 w:rsidRPr="00E42928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1347" w:type="dxa"/>
            <w:vAlign w:val="center"/>
          </w:tcPr>
          <w:p w14:paraId="511CE8C6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15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29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271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301</w:t>
            </w:r>
          </w:p>
        </w:tc>
        <w:tc>
          <w:tcPr>
            <w:tcW w:w="1214" w:type="dxa"/>
            <w:vAlign w:val="center"/>
          </w:tcPr>
          <w:p w14:paraId="5D1AC740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EB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AE</w:t>
            </w:r>
            <w:r>
              <w:rPr>
                <w:rFonts w:ascii="Times New Roman" w:hAnsi="Times New Roman" w:cs="Times New Roman"/>
              </w:rPr>
              <w:t>;</w:t>
            </w:r>
            <w:r w:rsidRPr="00E42928">
              <w:rPr>
                <w:rFonts w:ascii="Times New Roman" w:hAnsi="Times New Roman" w:cs="Times New Roman"/>
              </w:rPr>
              <w:t xml:space="preserve"> FHM</w:t>
            </w:r>
          </w:p>
        </w:tc>
        <w:tc>
          <w:tcPr>
            <w:tcW w:w="2547" w:type="dxa"/>
            <w:vAlign w:val="center"/>
          </w:tcPr>
          <w:p w14:paraId="675ABB7D" w14:textId="77777777" w:rsidR="00CC70AF" w:rsidRPr="00E42928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r w:rsidRPr="00E42928">
              <w:rPr>
                <w:rFonts w:ascii="Times New Roman" w:hAnsi="Times New Roman" w:cs="Times New Roman"/>
              </w:rPr>
              <w:t>Quercetin-3-O-glucuronide</w:t>
            </w:r>
          </w:p>
        </w:tc>
        <w:tc>
          <w:tcPr>
            <w:tcW w:w="1773" w:type="dxa"/>
          </w:tcPr>
          <w:p w14:paraId="1ED79110" w14:textId="77777777" w:rsidR="00CC70AF" w:rsidRPr="00CC70AF" w:rsidRDefault="00CC70AF" w:rsidP="003A44D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C70AF">
              <w:rPr>
                <w:rFonts w:ascii="Times New Roman" w:hAnsi="Times New Roman" w:cs="Times New Roman"/>
              </w:rPr>
              <w:t>MoNA</w:t>
            </w:r>
            <w:proofErr w:type="spellEnd"/>
          </w:p>
        </w:tc>
      </w:tr>
    </w:tbl>
    <w:p w14:paraId="1C994D8F" w14:textId="36144E4A" w:rsidR="00102120" w:rsidRPr="00E478A3" w:rsidRDefault="00E478A3" w:rsidP="00E478A3">
      <w:pPr>
        <w:ind w:left="270" w:right="414"/>
        <w:jc w:val="both"/>
        <w:rPr>
          <w:rFonts w:ascii="Times New Roman" w:hAnsi="Times New Roman" w:cs="Times New Roman"/>
          <w:sz w:val="20"/>
          <w:szCs w:val="20"/>
          <w:vertAlign w:val="superscript"/>
          <w:lang w:val="en-US"/>
        </w:rPr>
      </w:pPr>
      <w:r w:rsidRPr="00622E0B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622E0B">
        <w:rPr>
          <w:rFonts w:ascii="Times New Roman" w:hAnsi="Times New Roman" w:cs="Times New Roman"/>
          <w:sz w:val="20"/>
          <w:szCs w:val="20"/>
          <w:lang w:val="en-US"/>
        </w:rPr>
        <w:t xml:space="preserve">Ncube, E. N.; Mhlongo, M. I.; </w:t>
      </w:r>
      <w:proofErr w:type="spellStart"/>
      <w:r w:rsidRPr="00622E0B">
        <w:rPr>
          <w:rFonts w:ascii="Times New Roman" w:hAnsi="Times New Roman" w:cs="Times New Roman"/>
          <w:sz w:val="20"/>
          <w:szCs w:val="20"/>
          <w:lang w:val="en-US"/>
        </w:rPr>
        <w:t>Piater</w:t>
      </w:r>
      <w:proofErr w:type="spellEnd"/>
      <w:r w:rsidRPr="00622E0B">
        <w:rPr>
          <w:rFonts w:ascii="Times New Roman" w:hAnsi="Times New Roman" w:cs="Times New Roman"/>
          <w:sz w:val="20"/>
          <w:szCs w:val="20"/>
          <w:lang w:val="en-US"/>
        </w:rPr>
        <w:t xml:space="preserve">, L. A.; Steenkamp, P. A.; Dubery, I. A.; Madala, N. E. 2014. Analyses of chlorogenic acids and related cinnamic acid derivatives from Nicotiana </w:t>
      </w:r>
      <w:proofErr w:type="spellStart"/>
      <w:r w:rsidRPr="00622E0B">
        <w:rPr>
          <w:rFonts w:ascii="Times New Roman" w:hAnsi="Times New Roman" w:cs="Times New Roman"/>
          <w:sz w:val="20"/>
          <w:szCs w:val="20"/>
          <w:lang w:val="en-US"/>
        </w:rPr>
        <w:t>tabacumtissues</w:t>
      </w:r>
      <w:proofErr w:type="spellEnd"/>
      <w:r w:rsidRPr="00622E0B">
        <w:rPr>
          <w:rFonts w:ascii="Times New Roman" w:hAnsi="Times New Roman" w:cs="Times New Roman"/>
          <w:sz w:val="20"/>
          <w:szCs w:val="20"/>
          <w:lang w:val="en-US"/>
        </w:rPr>
        <w:t xml:space="preserve"> with the aid of UPLC-QTOF-MS/MS based on the in-source collision-induced dissociation method. Chemistry Central Journal, v. 8, p. 1-10.</w:t>
      </w:r>
    </w:p>
    <w:p w14:paraId="1BD66253" w14:textId="77777777" w:rsidR="008E520D" w:rsidRPr="00CC70AF" w:rsidRDefault="008E520D">
      <w:pPr>
        <w:rPr>
          <w:lang w:val="en-US"/>
        </w:rPr>
      </w:pPr>
    </w:p>
    <w:p w14:paraId="2AA0FBF3" w14:textId="238B9B65" w:rsidR="00421478" w:rsidRPr="00CC70AF" w:rsidRDefault="00421478">
      <w:pPr>
        <w:rPr>
          <w:lang w:val="en-US"/>
        </w:rPr>
        <w:sectPr w:rsidR="00421478" w:rsidRPr="00CC70AF" w:rsidSect="00102120"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</w:p>
    <w:p w14:paraId="078DC0EE" w14:textId="54B92F70" w:rsidR="00710B2D" w:rsidRPr="00AD6807" w:rsidRDefault="00710B2D" w:rsidP="00710B2D">
      <w:pPr>
        <w:pStyle w:val="Caption"/>
        <w:keepNext/>
        <w:rPr>
          <w:lang w:val="en-US"/>
        </w:rPr>
      </w:pPr>
      <w:r w:rsidRPr="00287558">
        <w:rPr>
          <w:b/>
          <w:bCs/>
          <w:lang w:val="en-US"/>
        </w:rPr>
        <w:lastRenderedPageBreak/>
        <w:t xml:space="preserve">Figure </w:t>
      </w:r>
      <w:r w:rsidRPr="00287558">
        <w:rPr>
          <w:b/>
          <w:bCs/>
        </w:rPr>
        <w:fldChar w:fldCharType="begin"/>
      </w:r>
      <w:r w:rsidRPr="00287558">
        <w:rPr>
          <w:b/>
          <w:bCs/>
          <w:lang w:val="en-US"/>
        </w:rPr>
        <w:instrText xml:space="preserve"> SEQ Figure \* ARABIC </w:instrText>
      </w:r>
      <w:r w:rsidRPr="00287558">
        <w:rPr>
          <w:b/>
          <w:bCs/>
        </w:rPr>
        <w:fldChar w:fldCharType="separate"/>
      </w:r>
      <w:r w:rsidR="00E74776" w:rsidRPr="00287558">
        <w:rPr>
          <w:b/>
          <w:bCs/>
          <w:noProof/>
          <w:lang w:val="en-US"/>
        </w:rPr>
        <w:t>1</w:t>
      </w:r>
      <w:r w:rsidR="00E90918">
        <w:rPr>
          <w:b/>
          <w:bCs/>
          <w:noProof/>
          <w:lang w:val="en-US"/>
        </w:rPr>
        <w:t>2</w:t>
      </w:r>
      <w:r w:rsidRPr="00287558">
        <w:rPr>
          <w:b/>
          <w:bCs/>
        </w:rPr>
        <w:fldChar w:fldCharType="end"/>
      </w:r>
      <w:r w:rsidRPr="00287558">
        <w:rPr>
          <w:b/>
          <w:bCs/>
          <w:lang w:val="en-US"/>
        </w:rPr>
        <w:t>S</w:t>
      </w:r>
      <w:r w:rsidRPr="00AD6807">
        <w:rPr>
          <w:lang w:val="en-US"/>
        </w:rPr>
        <w:t xml:space="preserve"> - </w:t>
      </w:r>
      <w:r w:rsidR="00AD6807" w:rsidRPr="00AD6807">
        <w:rPr>
          <w:vertAlign w:val="superscript"/>
          <w:lang w:val="es-ES_tradnl"/>
        </w:rPr>
        <w:t>1</w:t>
      </w:r>
      <w:r w:rsidR="00AD6807" w:rsidRPr="00AD6807">
        <w:rPr>
          <w:lang w:val="es-ES_tradnl"/>
        </w:rPr>
        <w:t xml:space="preserve">H-NMR </w:t>
      </w:r>
      <w:r w:rsidR="00AD6807" w:rsidRPr="00AD6807">
        <w:rPr>
          <w:lang w:val="en-US"/>
        </w:rPr>
        <w:t>spectrum</w:t>
      </w:r>
      <w:r w:rsidR="00AD6807" w:rsidRPr="00AD6807">
        <w:rPr>
          <w:lang w:val="es-ES_tradnl"/>
        </w:rPr>
        <w:t xml:space="preserve"> (CDCl</w:t>
      </w:r>
      <w:r w:rsidR="00AD6807" w:rsidRPr="00AD6807">
        <w:rPr>
          <w:vertAlign w:val="subscript"/>
          <w:lang w:val="es-ES_tradnl"/>
        </w:rPr>
        <w:t>3</w:t>
      </w:r>
      <w:r w:rsidR="001E1496">
        <w:rPr>
          <w:lang w:val="es-ES_tradnl"/>
        </w:rPr>
        <w:t>.</w:t>
      </w:r>
      <w:r w:rsidR="00AD6807" w:rsidRPr="00AD6807">
        <w:rPr>
          <w:lang w:val="es-ES_tradnl"/>
        </w:rPr>
        <w:t xml:space="preserve"> </w:t>
      </w:r>
      <w:r w:rsidR="00421478">
        <w:rPr>
          <w:lang w:val="es-ES_tradnl"/>
        </w:rPr>
        <w:t>3</w:t>
      </w:r>
      <w:r w:rsidR="00AD6807" w:rsidRPr="00AD6807">
        <w:rPr>
          <w:lang w:val="es-ES_tradnl"/>
        </w:rPr>
        <w:t xml:space="preserve">00 MHz) </w:t>
      </w:r>
      <w:proofErr w:type="spellStart"/>
      <w:r w:rsidR="00AD6807" w:rsidRPr="00AD6807">
        <w:rPr>
          <w:lang w:val="es-ES_tradnl"/>
        </w:rPr>
        <w:t>of</w:t>
      </w:r>
      <w:proofErr w:type="spellEnd"/>
      <w:r w:rsidR="00AD6807" w:rsidRPr="00AD6807">
        <w:rPr>
          <w:lang w:val="es-ES_tradnl"/>
        </w:rPr>
        <w:t xml:space="preserve"> </w:t>
      </w:r>
      <w:proofErr w:type="spellStart"/>
      <w:r w:rsidR="00AD6807" w:rsidRPr="00AD6807">
        <w:rPr>
          <w:lang w:val="es-ES_tradnl"/>
        </w:rPr>
        <w:t>compound</w:t>
      </w:r>
      <w:proofErr w:type="spellEnd"/>
      <w:r w:rsidR="00AD6807">
        <w:rPr>
          <w:lang w:val="es-ES_tradnl"/>
        </w:rPr>
        <w:t xml:space="preserve"> </w:t>
      </w:r>
      <w:r w:rsidR="00287558" w:rsidRPr="008D156E">
        <w:rPr>
          <w:b/>
          <w:bCs/>
          <w:lang w:val="es-ES_tradnl"/>
        </w:rPr>
        <w:t>5</w:t>
      </w:r>
      <w:r w:rsidR="00AD6807">
        <w:rPr>
          <w:lang w:val="es-ES_tradnl"/>
        </w:rPr>
        <w:t>.</w:t>
      </w:r>
    </w:p>
    <w:p w14:paraId="5B550001" w14:textId="77777777" w:rsidR="008E520D" w:rsidRDefault="008E520D" w:rsidP="00710B2D">
      <w:pPr>
        <w:jc w:val="center"/>
      </w:pPr>
      <w:r w:rsidRPr="00DB1F72">
        <w:rPr>
          <w:noProof/>
          <w:sz w:val="24"/>
          <w:szCs w:val="24"/>
        </w:rPr>
        <w:drawing>
          <wp:inline distT="0" distB="0" distL="0" distR="0" wp14:anchorId="55C903F0" wp14:editId="1BA8F943">
            <wp:extent cx="7402833" cy="5076825"/>
            <wp:effectExtent l="0" t="0" r="762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413156" cy="508390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780A1" w14:textId="77777777" w:rsidR="008E520D" w:rsidRDefault="008E520D" w:rsidP="008E520D"/>
    <w:p w14:paraId="17C791DB" w14:textId="282C77AD" w:rsidR="00710B2D" w:rsidRPr="00AD6807" w:rsidRDefault="00710B2D" w:rsidP="00710B2D">
      <w:pPr>
        <w:pStyle w:val="Caption"/>
        <w:keepNext/>
        <w:rPr>
          <w:lang w:val="en-US"/>
        </w:rPr>
      </w:pPr>
      <w:r w:rsidRPr="00AD6807">
        <w:rPr>
          <w:b/>
          <w:bCs/>
          <w:lang w:val="en-US"/>
        </w:rPr>
        <w:t xml:space="preserve">Figure </w:t>
      </w:r>
      <w:r w:rsidRPr="00710B2D">
        <w:rPr>
          <w:b/>
          <w:bCs/>
        </w:rPr>
        <w:fldChar w:fldCharType="begin"/>
      </w:r>
      <w:r w:rsidRPr="00AD6807">
        <w:rPr>
          <w:b/>
          <w:bCs/>
          <w:lang w:val="en-US"/>
        </w:rPr>
        <w:instrText xml:space="preserve"> SEQ Figure \* ARABIC </w:instrText>
      </w:r>
      <w:r w:rsidRPr="00710B2D">
        <w:rPr>
          <w:b/>
          <w:bCs/>
        </w:rPr>
        <w:fldChar w:fldCharType="separate"/>
      </w:r>
      <w:r w:rsidR="00E74776">
        <w:rPr>
          <w:b/>
          <w:bCs/>
          <w:noProof/>
          <w:lang w:val="en-US"/>
        </w:rPr>
        <w:t>1</w:t>
      </w:r>
      <w:r w:rsidR="00E90918">
        <w:rPr>
          <w:b/>
          <w:bCs/>
          <w:noProof/>
          <w:lang w:val="en-US"/>
        </w:rPr>
        <w:t>3</w:t>
      </w:r>
      <w:r w:rsidRPr="00710B2D">
        <w:rPr>
          <w:b/>
          <w:bCs/>
        </w:rPr>
        <w:fldChar w:fldCharType="end"/>
      </w:r>
      <w:r w:rsidRPr="00AD6807">
        <w:rPr>
          <w:b/>
          <w:bCs/>
          <w:lang w:val="en-US"/>
        </w:rPr>
        <w:t>S</w:t>
      </w:r>
      <w:r w:rsidRPr="00AD6807">
        <w:rPr>
          <w:lang w:val="en-US"/>
        </w:rPr>
        <w:t xml:space="preserve"> - </w:t>
      </w:r>
      <w:r w:rsidR="00AD6807" w:rsidRPr="00AD6807">
        <w:rPr>
          <w:szCs w:val="20"/>
          <w:vertAlign w:val="superscript"/>
          <w:lang w:val="es-ES_tradnl"/>
        </w:rPr>
        <w:t>13</w:t>
      </w:r>
      <w:r w:rsidR="00AD6807" w:rsidRPr="00AD6807">
        <w:rPr>
          <w:szCs w:val="20"/>
          <w:lang w:val="es-ES_tradnl"/>
        </w:rPr>
        <w:t xml:space="preserve">C-NMR </w:t>
      </w:r>
      <w:r w:rsidR="00AD6807" w:rsidRPr="00AD6807">
        <w:rPr>
          <w:szCs w:val="20"/>
          <w:lang w:val="en-US"/>
        </w:rPr>
        <w:t>spectrum</w:t>
      </w:r>
      <w:r w:rsidR="00AD6807" w:rsidRPr="00AD6807">
        <w:rPr>
          <w:szCs w:val="20"/>
          <w:lang w:val="es-ES_tradnl"/>
        </w:rPr>
        <w:t xml:space="preserve"> (CDCl</w:t>
      </w:r>
      <w:r w:rsidR="00AD6807" w:rsidRPr="00AD6807">
        <w:rPr>
          <w:szCs w:val="20"/>
          <w:vertAlign w:val="subscript"/>
          <w:lang w:val="es-ES_tradnl"/>
        </w:rPr>
        <w:t>3</w:t>
      </w:r>
      <w:r w:rsidR="001E1496">
        <w:rPr>
          <w:szCs w:val="20"/>
          <w:lang w:val="es-ES_tradnl"/>
        </w:rPr>
        <w:t>.</w:t>
      </w:r>
      <w:r w:rsidR="00AD6807" w:rsidRPr="00AD6807">
        <w:rPr>
          <w:szCs w:val="20"/>
          <w:lang w:val="es-ES_tradnl"/>
        </w:rPr>
        <w:t xml:space="preserve"> </w:t>
      </w:r>
      <w:r w:rsidR="00421478">
        <w:rPr>
          <w:szCs w:val="20"/>
          <w:lang w:val="es-ES_tradnl"/>
        </w:rPr>
        <w:t>7</w:t>
      </w:r>
      <w:r w:rsidR="00AD6807" w:rsidRPr="00AD6807">
        <w:rPr>
          <w:szCs w:val="20"/>
          <w:lang w:val="es-ES_tradnl"/>
        </w:rPr>
        <w:t xml:space="preserve">5 MHz) </w:t>
      </w:r>
      <w:proofErr w:type="spellStart"/>
      <w:r w:rsidR="00AD6807" w:rsidRPr="00AD6807">
        <w:rPr>
          <w:szCs w:val="20"/>
          <w:lang w:val="es-ES_tradnl"/>
        </w:rPr>
        <w:t>of</w:t>
      </w:r>
      <w:proofErr w:type="spellEnd"/>
      <w:r w:rsidR="00AD6807" w:rsidRPr="00AD6807">
        <w:rPr>
          <w:szCs w:val="20"/>
          <w:lang w:val="es-ES_tradnl"/>
        </w:rPr>
        <w:t xml:space="preserve"> </w:t>
      </w:r>
      <w:proofErr w:type="spellStart"/>
      <w:r w:rsidR="00AD6807" w:rsidRPr="00AD6807">
        <w:rPr>
          <w:szCs w:val="20"/>
          <w:lang w:val="es-ES_tradnl"/>
        </w:rPr>
        <w:t>compound</w:t>
      </w:r>
      <w:proofErr w:type="spellEnd"/>
      <w:r w:rsidRPr="00AD6807">
        <w:rPr>
          <w:szCs w:val="20"/>
          <w:lang w:val="en-US"/>
        </w:rPr>
        <w:t xml:space="preserve"> </w:t>
      </w:r>
      <w:r w:rsidR="00287558" w:rsidRPr="008D156E">
        <w:rPr>
          <w:b/>
          <w:bCs/>
          <w:szCs w:val="20"/>
          <w:lang w:val="en-US"/>
        </w:rPr>
        <w:t>5</w:t>
      </w:r>
      <w:r w:rsidRPr="00AD6807">
        <w:rPr>
          <w:szCs w:val="20"/>
          <w:lang w:val="en-US"/>
        </w:rPr>
        <w:t>.</w:t>
      </w:r>
    </w:p>
    <w:p w14:paraId="7ABF626A" w14:textId="51BA4D50" w:rsidR="008E520D" w:rsidRDefault="008E520D" w:rsidP="00710B2D">
      <w:pPr>
        <w:pStyle w:val="Caption"/>
        <w:keepNext/>
        <w:rPr>
          <w:b/>
          <w:bCs/>
          <w:sz w:val="24"/>
          <w:szCs w:val="24"/>
        </w:rPr>
      </w:pPr>
      <w:r w:rsidRPr="009D0AB1">
        <w:rPr>
          <w:noProof/>
          <w:sz w:val="24"/>
          <w:szCs w:val="24"/>
        </w:rPr>
        <w:drawing>
          <wp:inline distT="0" distB="0" distL="0" distR="0" wp14:anchorId="3A25B997" wp14:editId="544DAFEB">
            <wp:extent cx="8789572" cy="4472306"/>
            <wp:effectExtent l="0" t="0" r="0" b="4445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807556" cy="4481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4E8ED" w14:textId="77777777" w:rsidR="00710B2D" w:rsidRPr="00710B2D" w:rsidRDefault="00710B2D" w:rsidP="00710B2D">
      <w:pPr>
        <w:rPr>
          <w:lang w:eastAsia="pt-BR"/>
        </w:rPr>
      </w:pPr>
    </w:p>
    <w:p w14:paraId="1B2F6E7A" w14:textId="559766D6" w:rsidR="008E520D" w:rsidRPr="003F5FD6" w:rsidRDefault="008E520D" w:rsidP="008E520D"/>
    <w:p w14:paraId="2568369E" w14:textId="5D241F9F" w:rsidR="00710B2D" w:rsidRPr="00AD6807" w:rsidRDefault="00710B2D" w:rsidP="00710B2D">
      <w:pPr>
        <w:pStyle w:val="Caption"/>
        <w:keepNext/>
        <w:rPr>
          <w:lang w:val="en-US"/>
        </w:rPr>
      </w:pPr>
      <w:r w:rsidRPr="00AD6807">
        <w:rPr>
          <w:b/>
          <w:bCs/>
          <w:lang w:val="en-US"/>
        </w:rPr>
        <w:t xml:space="preserve">Figure </w:t>
      </w:r>
      <w:r w:rsidRPr="00710B2D">
        <w:rPr>
          <w:b/>
          <w:bCs/>
        </w:rPr>
        <w:fldChar w:fldCharType="begin"/>
      </w:r>
      <w:r w:rsidRPr="00AD6807">
        <w:rPr>
          <w:b/>
          <w:bCs/>
          <w:lang w:val="en-US"/>
        </w:rPr>
        <w:instrText xml:space="preserve"> SEQ Figure \* ARABIC </w:instrText>
      </w:r>
      <w:r w:rsidRPr="00710B2D">
        <w:rPr>
          <w:b/>
          <w:bCs/>
        </w:rPr>
        <w:fldChar w:fldCharType="separate"/>
      </w:r>
      <w:r w:rsidR="00E74776">
        <w:rPr>
          <w:b/>
          <w:bCs/>
          <w:noProof/>
          <w:lang w:val="en-US"/>
        </w:rPr>
        <w:t>1</w:t>
      </w:r>
      <w:r w:rsidR="00E90918">
        <w:rPr>
          <w:b/>
          <w:bCs/>
          <w:noProof/>
          <w:lang w:val="en-US"/>
        </w:rPr>
        <w:t>4</w:t>
      </w:r>
      <w:r w:rsidRPr="00710B2D">
        <w:rPr>
          <w:b/>
          <w:bCs/>
        </w:rPr>
        <w:fldChar w:fldCharType="end"/>
      </w:r>
      <w:r w:rsidRPr="00AD6807">
        <w:rPr>
          <w:b/>
          <w:bCs/>
          <w:lang w:val="en-US"/>
        </w:rPr>
        <w:t>S -</w:t>
      </w:r>
      <w:r w:rsidRPr="00AD6807">
        <w:rPr>
          <w:lang w:val="en-US"/>
        </w:rPr>
        <w:t xml:space="preserve"> </w:t>
      </w:r>
      <w:r w:rsidR="00AD6807">
        <w:rPr>
          <w:szCs w:val="24"/>
          <w:lang w:val="en-US"/>
        </w:rPr>
        <w:t xml:space="preserve">HSQC </w:t>
      </w:r>
      <w:r w:rsidR="00AD6807">
        <w:rPr>
          <w:lang w:val="en-US"/>
        </w:rPr>
        <w:t>spectrum</w:t>
      </w:r>
      <w:r w:rsidR="00AD6807">
        <w:rPr>
          <w:szCs w:val="24"/>
          <w:lang w:val="en-US"/>
        </w:rPr>
        <w:t xml:space="preserve"> (CDCl</w:t>
      </w:r>
      <w:r w:rsidR="00AD6807">
        <w:rPr>
          <w:szCs w:val="24"/>
          <w:vertAlign w:val="subscript"/>
          <w:lang w:val="en-US"/>
        </w:rPr>
        <w:t>3</w:t>
      </w:r>
      <w:r w:rsidR="001E1496">
        <w:rPr>
          <w:szCs w:val="24"/>
          <w:lang w:val="en-US"/>
        </w:rPr>
        <w:t>.</w:t>
      </w:r>
      <w:r w:rsidR="00AD6807">
        <w:rPr>
          <w:szCs w:val="24"/>
          <w:lang w:val="en-US"/>
        </w:rPr>
        <w:t xml:space="preserve"> 300 and 75 MHz) of compound</w:t>
      </w:r>
      <w:r w:rsidRPr="00AD6807">
        <w:rPr>
          <w:lang w:val="en-US"/>
        </w:rPr>
        <w:t xml:space="preserve"> </w:t>
      </w:r>
      <w:r w:rsidR="00287558" w:rsidRPr="008D156E">
        <w:rPr>
          <w:b/>
          <w:bCs/>
          <w:lang w:val="en-US"/>
        </w:rPr>
        <w:t>5</w:t>
      </w:r>
      <w:r w:rsidRPr="00AD6807">
        <w:rPr>
          <w:lang w:val="en-US"/>
        </w:rPr>
        <w:t>.</w:t>
      </w:r>
    </w:p>
    <w:p w14:paraId="7EBA1E6A" w14:textId="005E3E97" w:rsidR="008E520D" w:rsidRDefault="008E520D" w:rsidP="008E520D">
      <w:pPr>
        <w:tabs>
          <w:tab w:val="left" w:pos="5856"/>
        </w:tabs>
        <w:spacing w:line="360" w:lineRule="auto"/>
        <w:jc w:val="center"/>
        <w:rPr>
          <w:b/>
          <w:bCs/>
          <w:sz w:val="24"/>
          <w:szCs w:val="24"/>
        </w:rPr>
      </w:pPr>
      <w:r w:rsidRPr="009D0AB1">
        <w:rPr>
          <w:noProof/>
          <w:sz w:val="24"/>
          <w:szCs w:val="24"/>
        </w:rPr>
        <w:drawing>
          <wp:inline distT="0" distB="0" distL="0" distR="0" wp14:anchorId="5CD7C3CC" wp14:editId="731B7B83">
            <wp:extent cx="5429250" cy="4331780"/>
            <wp:effectExtent l="0" t="0" r="0" b="0"/>
            <wp:docPr id="211" name="Imagem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38219" cy="4338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3CCD8" w14:textId="532657D4" w:rsidR="008E520D" w:rsidRDefault="008E520D" w:rsidP="008E520D">
      <w:pPr>
        <w:tabs>
          <w:tab w:val="left" w:pos="5856"/>
        </w:tabs>
        <w:spacing w:line="360" w:lineRule="auto"/>
        <w:jc w:val="center"/>
        <w:rPr>
          <w:b/>
          <w:bCs/>
          <w:sz w:val="24"/>
          <w:szCs w:val="24"/>
        </w:rPr>
      </w:pPr>
    </w:p>
    <w:p w14:paraId="010454AF" w14:textId="203BBD77" w:rsidR="008E520D" w:rsidRDefault="008E520D" w:rsidP="008E520D">
      <w:pPr>
        <w:tabs>
          <w:tab w:val="left" w:pos="5856"/>
        </w:tabs>
        <w:spacing w:line="360" w:lineRule="auto"/>
        <w:jc w:val="center"/>
        <w:rPr>
          <w:b/>
          <w:bCs/>
          <w:sz w:val="24"/>
          <w:szCs w:val="24"/>
        </w:rPr>
      </w:pPr>
    </w:p>
    <w:p w14:paraId="452DBE85" w14:textId="5D6ABB56" w:rsidR="008E520D" w:rsidRDefault="00710B2D" w:rsidP="008E520D">
      <w:pPr>
        <w:tabs>
          <w:tab w:val="left" w:pos="5856"/>
        </w:tabs>
        <w:spacing w:line="360" w:lineRule="auto"/>
        <w:jc w:val="both"/>
        <w:rPr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62A1BA17" wp14:editId="0F2B90EC">
                <wp:simplePos x="0" y="0"/>
                <wp:positionH relativeFrom="column">
                  <wp:posOffset>1323975</wp:posOffset>
                </wp:positionH>
                <wp:positionV relativeFrom="paragraph">
                  <wp:posOffset>-330835</wp:posOffset>
                </wp:positionV>
                <wp:extent cx="5781040" cy="457200"/>
                <wp:effectExtent l="0" t="0" r="0" b="0"/>
                <wp:wrapTight wrapText="bothSides">
                  <wp:wrapPolygon edited="0">
                    <wp:start x="0" y="0"/>
                    <wp:lineTo x="0" y="20700"/>
                    <wp:lineTo x="21496" y="20700"/>
                    <wp:lineTo x="21496" y="0"/>
                    <wp:lineTo x="0" y="0"/>
                  </wp:wrapPolygon>
                </wp:wrapTight>
                <wp:docPr id="1" name="Caixa de Text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1040" cy="4572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5A105DD" w14:textId="2F2AAC27" w:rsidR="00710B2D" w:rsidRPr="00AD6807" w:rsidRDefault="00710B2D" w:rsidP="00710B2D">
                            <w:pPr>
                              <w:pStyle w:val="Caption"/>
                              <w:rPr>
                                <w:rFonts w:eastAsiaTheme="minorHAnsi"/>
                                <w:noProof/>
                                <w:szCs w:val="24"/>
                                <w:lang w:val="en-US" w:eastAsia="en-US"/>
                              </w:rPr>
                            </w:pPr>
                            <w:r w:rsidRPr="00287558">
                              <w:rPr>
                                <w:b/>
                                <w:bCs/>
                                <w:lang w:val="en-US"/>
                              </w:rPr>
                              <w:t xml:space="preserve">Figure </w:t>
                            </w:r>
                            <w:r w:rsidRPr="00287558">
                              <w:rPr>
                                <w:b/>
                                <w:bCs/>
                              </w:rPr>
                              <w:fldChar w:fldCharType="begin"/>
                            </w:r>
                            <w:r w:rsidRPr="00287558">
                              <w:rPr>
                                <w:b/>
                                <w:bCs/>
                                <w:lang w:val="en-US"/>
                              </w:rPr>
                              <w:instrText xml:space="preserve"> SEQ Figure \* ARABIC </w:instrText>
                            </w:r>
                            <w:r w:rsidRPr="00287558">
                              <w:rPr>
                                <w:b/>
                                <w:bCs/>
                              </w:rPr>
                              <w:fldChar w:fldCharType="separate"/>
                            </w:r>
                            <w:r w:rsidR="00E74776" w:rsidRPr="00287558">
                              <w:rPr>
                                <w:b/>
                                <w:bCs/>
                                <w:noProof/>
                                <w:lang w:val="en-US"/>
                              </w:rPr>
                              <w:t>1</w:t>
                            </w:r>
                            <w:r w:rsidR="00E90918">
                              <w:rPr>
                                <w:b/>
                                <w:bCs/>
                                <w:noProof/>
                                <w:lang w:val="en-US"/>
                              </w:rPr>
                              <w:t>5</w:t>
                            </w:r>
                            <w:r w:rsidRPr="00287558">
                              <w:rPr>
                                <w:b/>
                                <w:bCs/>
                              </w:rPr>
                              <w:fldChar w:fldCharType="end"/>
                            </w:r>
                            <w:r w:rsidRPr="00287558">
                              <w:rPr>
                                <w:b/>
                                <w:bCs/>
                                <w:lang w:val="en-US"/>
                              </w:rPr>
                              <w:t>S</w:t>
                            </w:r>
                            <w:r w:rsidRPr="00AD6807">
                              <w:rPr>
                                <w:lang w:val="en-US"/>
                              </w:rPr>
                              <w:t xml:space="preserve"> - </w:t>
                            </w:r>
                            <w:r w:rsidR="00AD6807">
                              <w:rPr>
                                <w:szCs w:val="24"/>
                                <w:lang w:val="en-US"/>
                              </w:rPr>
                              <w:t xml:space="preserve">HMBC </w:t>
                            </w:r>
                            <w:r w:rsidR="00AD6807">
                              <w:rPr>
                                <w:lang w:val="en-US"/>
                              </w:rPr>
                              <w:t>spectrum</w:t>
                            </w:r>
                            <w:r w:rsidR="00AD6807">
                              <w:rPr>
                                <w:szCs w:val="24"/>
                                <w:lang w:val="en-US"/>
                              </w:rPr>
                              <w:t xml:space="preserve"> (CDCl</w:t>
                            </w:r>
                            <w:r w:rsidR="00AD6807">
                              <w:rPr>
                                <w:szCs w:val="24"/>
                                <w:vertAlign w:val="subscript"/>
                                <w:lang w:val="en-US"/>
                              </w:rPr>
                              <w:t>3</w:t>
                            </w:r>
                            <w:r w:rsidR="00AD6807">
                              <w:rPr>
                                <w:szCs w:val="24"/>
                                <w:lang w:val="en-US"/>
                              </w:rPr>
                              <w:t xml:space="preserve">, 300 and 75 MHz) of compound </w:t>
                            </w:r>
                            <w:r w:rsidR="00287558" w:rsidRPr="008D156E">
                              <w:rPr>
                                <w:b/>
                                <w:bCs/>
                                <w:lang w:val="en-US"/>
                              </w:rPr>
                              <w:t>5</w:t>
                            </w:r>
                            <w:r w:rsidRPr="00AD6807">
                              <w:rPr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2A1BA17" id="_x0000_t202" coordsize="21600,21600" o:spt="202" path="m,l,21600r21600,l21600,xe">
                <v:stroke joinstyle="miter"/>
                <v:path gradientshapeok="t" o:connecttype="rect"/>
              </v:shapetype>
              <v:shape id="Caixa de Texto 1" o:spid="_x0000_s1026" type="#_x0000_t202" style="position:absolute;left:0;text-align:left;margin-left:104.25pt;margin-top:-26.05pt;width:455.2pt;height:36pt;z-index:-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" stroked="f">
                <v:textbox inset="0,0,0,0">
                  <w:txbxContent>
                    <w:p w14:paraId="15A105DD" w14:textId="2F2AAC27" w:rsidR="00710B2D" w:rsidRPr="00AD6807" w:rsidRDefault="00710B2D" w:rsidP="00710B2D">
                      <w:pPr>
                        <w:pStyle w:val="Caption"/>
                        <w:rPr>
                          <w:rFonts w:eastAsiaTheme="minorHAnsi"/>
                          <w:noProof/>
                          <w:szCs w:val="24"/>
                          <w:lang w:val="en-US" w:eastAsia="en-US"/>
                        </w:rPr>
                      </w:pPr>
                      <w:r w:rsidRPr="00287558">
                        <w:rPr>
                          <w:b/>
                          <w:bCs/>
                          <w:lang w:val="en-US"/>
                        </w:rPr>
                        <w:t xml:space="preserve">Figure </w:t>
                      </w:r>
                      <w:r w:rsidRPr="00287558">
                        <w:rPr>
                          <w:b/>
                          <w:bCs/>
                        </w:rPr>
                        <w:fldChar w:fldCharType="begin"/>
                      </w:r>
                      <w:r w:rsidRPr="00287558">
                        <w:rPr>
                          <w:b/>
                          <w:bCs/>
                          <w:lang w:val="en-US"/>
                        </w:rPr>
                        <w:instrText xml:space="preserve"> SEQ Figure \* ARABIC </w:instrText>
                      </w:r>
                      <w:r w:rsidRPr="00287558">
                        <w:rPr>
                          <w:b/>
                          <w:bCs/>
                        </w:rPr>
                        <w:fldChar w:fldCharType="separate"/>
                      </w:r>
                      <w:r w:rsidR="00E74776" w:rsidRPr="00287558">
                        <w:rPr>
                          <w:b/>
                          <w:bCs/>
                          <w:noProof/>
                          <w:lang w:val="en-US"/>
                        </w:rPr>
                        <w:t>1</w:t>
                      </w:r>
                      <w:r w:rsidR="00E90918">
                        <w:rPr>
                          <w:b/>
                          <w:bCs/>
                          <w:noProof/>
                          <w:lang w:val="en-US"/>
                        </w:rPr>
                        <w:t>5</w:t>
                      </w:r>
                      <w:r w:rsidRPr="00287558">
                        <w:rPr>
                          <w:b/>
                          <w:bCs/>
                        </w:rPr>
                        <w:fldChar w:fldCharType="end"/>
                      </w:r>
                      <w:r w:rsidRPr="00287558">
                        <w:rPr>
                          <w:b/>
                          <w:bCs/>
                          <w:lang w:val="en-US"/>
                        </w:rPr>
                        <w:t>S</w:t>
                      </w:r>
                      <w:r w:rsidRPr="00AD6807">
                        <w:rPr>
                          <w:lang w:val="en-US"/>
                        </w:rPr>
                        <w:t xml:space="preserve"> - </w:t>
                      </w:r>
                      <w:r w:rsidR="00AD6807">
                        <w:rPr>
                          <w:szCs w:val="24"/>
                          <w:lang w:val="en-US"/>
                        </w:rPr>
                        <w:t xml:space="preserve">HMBC </w:t>
                      </w:r>
                      <w:r w:rsidR="00AD6807">
                        <w:rPr>
                          <w:lang w:val="en-US"/>
                        </w:rPr>
                        <w:t>spectrum</w:t>
                      </w:r>
                      <w:r w:rsidR="00AD6807">
                        <w:rPr>
                          <w:szCs w:val="24"/>
                          <w:lang w:val="en-US"/>
                        </w:rPr>
                        <w:t xml:space="preserve"> (CDCl</w:t>
                      </w:r>
                      <w:r w:rsidR="00AD6807">
                        <w:rPr>
                          <w:szCs w:val="24"/>
                          <w:vertAlign w:val="subscript"/>
                          <w:lang w:val="en-US"/>
                        </w:rPr>
                        <w:t>3</w:t>
                      </w:r>
                      <w:r w:rsidR="00AD6807">
                        <w:rPr>
                          <w:szCs w:val="24"/>
                          <w:lang w:val="en-US"/>
                        </w:rPr>
                        <w:t xml:space="preserve">, 300 and 75 MHz) of compound </w:t>
                      </w:r>
                      <w:r w:rsidR="00287558" w:rsidRPr="008D156E">
                        <w:rPr>
                          <w:b/>
                          <w:bCs/>
                          <w:lang w:val="en-US"/>
                        </w:rPr>
                        <w:t>5</w:t>
                      </w:r>
                      <w:r w:rsidRPr="00AD6807">
                        <w:rPr>
                          <w:lang w:val="en-US"/>
                        </w:rPr>
                        <w:t>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8E520D" w:rsidRPr="00E51839">
        <w:rPr>
          <w:noProof/>
          <w:szCs w:val="24"/>
        </w:rPr>
        <w:drawing>
          <wp:anchor distT="0" distB="0" distL="114300" distR="114300" simplePos="0" relativeHeight="251662336" behindDoc="1" locked="0" layoutInCell="1" allowOverlap="1" wp14:anchorId="71214C61" wp14:editId="6E5310CF">
            <wp:simplePos x="0" y="0"/>
            <wp:positionH relativeFrom="margin">
              <wp:posOffset>1323975</wp:posOffset>
            </wp:positionH>
            <wp:positionV relativeFrom="paragraph">
              <wp:posOffset>126365</wp:posOffset>
            </wp:positionV>
            <wp:extent cx="5781040" cy="4611370"/>
            <wp:effectExtent l="0" t="0" r="0" b="0"/>
            <wp:wrapTight wrapText="bothSides">
              <wp:wrapPolygon edited="0">
                <wp:start x="3345" y="0"/>
                <wp:lineTo x="3132" y="2855"/>
                <wp:lineTo x="1922" y="3391"/>
                <wp:lineTo x="1637" y="3748"/>
                <wp:lineTo x="1637" y="4283"/>
                <wp:lineTo x="712" y="4819"/>
                <wp:lineTo x="641" y="4997"/>
                <wp:lineTo x="996" y="5711"/>
                <wp:lineTo x="783" y="7495"/>
                <wp:lineTo x="1424" y="8566"/>
                <wp:lineTo x="1637" y="9994"/>
                <wp:lineTo x="0" y="10262"/>
                <wp:lineTo x="0" y="10619"/>
                <wp:lineTo x="1637" y="11422"/>
                <wp:lineTo x="1637" y="12849"/>
                <wp:lineTo x="783" y="13385"/>
                <wp:lineTo x="783" y="13474"/>
                <wp:lineTo x="1637" y="14277"/>
                <wp:lineTo x="1068" y="14634"/>
                <wp:lineTo x="1068" y="14723"/>
                <wp:lineTo x="1708" y="15705"/>
                <wp:lineTo x="783" y="15705"/>
                <wp:lineTo x="783" y="16597"/>
                <wp:lineTo x="1708" y="17132"/>
                <wp:lineTo x="1708" y="18560"/>
                <wp:lineTo x="1210" y="19809"/>
                <wp:lineTo x="1210" y="19988"/>
                <wp:lineTo x="1708" y="19988"/>
                <wp:lineTo x="1708" y="20434"/>
                <wp:lineTo x="2349" y="21416"/>
                <wp:lineTo x="2634" y="21505"/>
                <wp:lineTo x="20428" y="21505"/>
                <wp:lineTo x="21069" y="21505"/>
                <wp:lineTo x="21496" y="21505"/>
                <wp:lineTo x="21496" y="21148"/>
                <wp:lineTo x="20499" y="19988"/>
                <wp:lineTo x="21424" y="19720"/>
                <wp:lineTo x="21424" y="19452"/>
                <wp:lineTo x="20570" y="18560"/>
                <wp:lineTo x="21424" y="18025"/>
                <wp:lineTo x="21424" y="17579"/>
                <wp:lineTo x="20499" y="17132"/>
                <wp:lineTo x="21424" y="16151"/>
                <wp:lineTo x="21424" y="15705"/>
                <wp:lineTo x="20570" y="15705"/>
                <wp:lineTo x="21496" y="14366"/>
                <wp:lineTo x="21496" y="14188"/>
                <wp:lineTo x="20499" y="12849"/>
                <wp:lineTo x="21424" y="12760"/>
                <wp:lineTo x="21424" y="12403"/>
                <wp:lineTo x="20499" y="11422"/>
                <wp:lineTo x="21424" y="10886"/>
                <wp:lineTo x="21424" y="10529"/>
                <wp:lineTo x="20499" y="9994"/>
                <wp:lineTo x="21424" y="9102"/>
                <wp:lineTo x="21424" y="8655"/>
                <wp:lineTo x="20570" y="8566"/>
                <wp:lineTo x="21496" y="7228"/>
                <wp:lineTo x="21496" y="7139"/>
                <wp:lineTo x="20499" y="5711"/>
                <wp:lineTo x="21424" y="5711"/>
                <wp:lineTo x="21424" y="5265"/>
                <wp:lineTo x="20499" y="4283"/>
                <wp:lineTo x="21496" y="3569"/>
                <wp:lineTo x="21496" y="3123"/>
                <wp:lineTo x="19574" y="2855"/>
                <wp:lineTo x="19574" y="0"/>
                <wp:lineTo x="3345" y="0"/>
              </wp:wrapPolygon>
            </wp:wrapTight>
            <wp:docPr id="109" name="Imagem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1040" cy="4611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6F2D175" w14:textId="77777777" w:rsidR="008E520D" w:rsidRDefault="008E520D" w:rsidP="008E520D">
      <w:pPr>
        <w:tabs>
          <w:tab w:val="left" w:pos="5856"/>
        </w:tabs>
        <w:spacing w:line="360" w:lineRule="auto"/>
        <w:jc w:val="both"/>
        <w:rPr>
          <w:b/>
          <w:bCs/>
          <w:sz w:val="24"/>
          <w:szCs w:val="24"/>
        </w:rPr>
      </w:pPr>
    </w:p>
    <w:p w14:paraId="2C5A2084" w14:textId="77777777" w:rsidR="008E520D" w:rsidRDefault="008E520D" w:rsidP="008E520D">
      <w:pPr>
        <w:tabs>
          <w:tab w:val="left" w:pos="5856"/>
        </w:tabs>
        <w:spacing w:line="360" w:lineRule="auto"/>
        <w:jc w:val="both"/>
        <w:rPr>
          <w:b/>
          <w:bCs/>
          <w:sz w:val="24"/>
          <w:szCs w:val="24"/>
        </w:rPr>
      </w:pPr>
    </w:p>
    <w:p w14:paraId="189E2579" w14:textId="77777777" w:rsidR="008E520D" w:rsidRDefault="008E520D" w:rsidP="008E520D">
      <w:pPr>
        <w:tabs>
          <w:tab w:val="left" w:pos="5856"/>
        </w:tabs>
        <w:spacing w:line="360" w:lineRule="auto"/>
        <w:jc w:val="both"/>
        <w:rPr>
          <w:b/>
          <w:bCs/>
          <w:sz w:val="24"/>
          <w:szCs w:val="24"/>
        </w:rPr>
      </w:pPr>
    </w:p>
    <w:p w14:paraId="06104B4F" w14:textId="77777777" w:rsidR="008E520D" w:rsidRDefault="008E520D" w:rsidP="008E520D">
      <w:pPr>
        <w:tabs>
          <w:tab w:val="left" w:pos="5856"/>
        </w:tabs>
        <w:spacing w:line="360" w:lineRule="auto"/>
        <w:jc w:val="both"/>
        <w:rPr>
          <w:b/>
          <w:bCs/>
          <w:sz w:val="24"/>
          <w:szCs w:val="24"/>
        </w:rPr>
      </w:pPr>
    </w:p>
    <w:p w14:paraId="376E146B" w14:textId="77777777" w:rsidR="008E520D" w:rsidRDefault="008E520D" w:rsidP="008E520D"/>
    <w:p w14:paraId="75EAD433" w14:textId="77777777" w:rsidR="008E520D" w:rsidRDefault="008E520D" w:rsidP="008E520D"/>
    <w:p w14:paraId="1E52C8CF" w14:textId="77777777" w:rsidR="008E520D" w:rsidRDefault="008E520D" w:rsidP="008E520D"/>
    <w:p w14:paraId="1DE568AA" w14:textId="77777777" w:rsidR="008E520D" w:rsidRDefault="008E520D" w:rsidP="008E520D"/>
    <w:p w14:paraId="16543940" w14:textId="77777777" w:rsidR="008E520D" w:rsidRDefault="008E520D" w:rsidP="008E520D"/>
    <w:p w14:paraId="7F22AC5A" w14:textId="77777777" w:rsidR="008E520D" w:rsidRDefault="008E520D" w:rsidP="008E520D"/>
    <w:p w14:paraId="1E2CA6C1" w14:textId="77777777" w:rsidR="008E520D" w:rsidRDefault="008E520D" w:rsidP="008E520D"/>
    <w:p w14:paraId="2AC2F125" w14:textId="77777777" w:rsidR="008E520D" w:rsidRDefault="008E520D" w:rsidP="008E520D"/>
    <w:p w14:paraId="7A2DC0E9" w14:textId="77777777" w:rsidR="008E520D" w:rsidRDefault="008E520D" w:rsidP="008E520D"/>
    <w:p w14:paraId="0C731ECA" w14:textId="77777777" w:rsidR="008E520D" w:rsidRDefault="008E520D" w:rsidP="008E520D"/>
    <w:p w14:paraId="1F3996B2" w14:textId="77777777" w:rsidR="008E520D" w:rsidRPr="008E520D" w:rsidRDefault="008E520D" w:rsidP="008E520D"/>
    <w:p w14:paraId="50EA77BE" w14:textId="7D5CA688" w:rsidR="00AD6807" w:rsidRPr="00421478" w:rsidRDefault="00AD6807" w:rsidP="00AD6807">
      <w:pPr>
        <w:pStyle w:val="Caption"/>
        <w:keepNext/>
        <w:rPr>
          <w:lang w:val="en-US"/>
        </w:rPr>
      </w:pPr>
      <w:r w:rsidRPr="00421478">
        <w:rPr>
          <w:b/>
          <w:bCs/>
          <w:lang w:val="en-US"/>
        </w:rPr>
        <w:lastRenderedPageBreak/>
        <w:t xml:space="preserve">Figure </w:t>
      </w:r>
      <w:r w:rsidRPr="00AD6807">
        <w:rPr>
          <w:b/>
          <w:bCs/>
        </w:rPr>
        <w:fldChar w:fldCharType="begin"/>
      </w:r>
      <w:r w:rsidRPr="00421478">
        <w:rPr>
          <w:b/>
          <w:bCs/>
          <w:lang w:val="en-US"/>
        </w:rPr>
        <w:instrText xml:space="preserve"> SEQ Figure \* ARABIC </w:instrText>
      </w:r>
      <w:r w:rsidRPr="00AD6807">
        <w:rPr>
          <w:b/>
          <w:bCs/>
        </w:rPr>
        <w:fldChar w:fldCharType="separate"/>
      </w:r>
      <w:r w:rsidR="00E74776">
        <w:rPr>
          <w:b/>
          <w:bCs/>
          <w:noProof/>
          <w:lang w:val="en-US"/>
        </w:rPr>
        <w:t>1</w:t>
      </w:r>
      <w:r w:rsidR="00E90918">
        <w:rPr>
          <w:b/>
          <w:bCs/>
          <w:noProof/>
          <w:lang w:val="en-US"/>
        </w:rPr>
        <w:t>6</w:t>
      </w:r>
      <w:r w:rsidRPr="00AD6807">
        <w:rPr>
          <w:b/>
          <w:bCs/>
        </w:rPr>
        <w:fldChar w:fldCharType="end"/>
      </w:r>
      <w:r w:rsidRPr="00421478">
        <w:rPr>
          <w:b/>
          <w:bCs/>
          <w:lang w:val="en-US"/>
        </w:rPr>
        <w:t>S -</w:t>
      </w:r>
      <w:r w:rsidRPr="00421478">
        <w:rPr>
          <w:lang w:val="en-US"/>
        </w:rPr>
        <w:t xml:space="preserve"> </w:t>
      </w:r>
      <w:r w:rsidR="00421478" w:rsidRPr="00421478">
        <w:rPr>
          <w:lang w:val="en-US"/>
        </w:rPr>
        <w:t xml:space="preserve">TOCSY spectrum and expansion </w:t>
      </w:r>
      <w:r w:rsidRPr="00421478">
        <w:rPr>
          <w:lang w:val="en-US"/>
        </w:rPr>
        <w:t>(CDCl</w:t>
      </w:r>
      <w:r w:rsidRPr="00421478">
        <w:rPr>
          <w:vertAlign w:val="subscript"/>
          <w:lang w:val="en-US"/>
        </w:rPr>
        <w:t>3</w:t>
      </w:r>
      <w:r w:rsidR="001E1496">
        <w:rPr>
          <w:lang w:val="en-US"/>
        </w:rPr>
        <w:t>.</w:t>
      </w:r>
      <w:r w:rsidRPr="00421478">
        <w:rPr>
          <w:lang w:val="en-US"/>
        </w:rPr>
        <w:t xml:space="preserve"> 300 MHz) </w:t>
      </w:r>
      <w:r w:rsidR="00421478">
        <w:rPr>
          <w:lang w:val="en-US"/>
        </w:rPr>
        <w:t>of compound</w:t>
      </w:r>
      <w:r w:rsidRPr="00421478">
        <w:rPr>
          <w:lang w:val="en-US"/>
        </w:rPr>
        <w:t xml:space="preserve"> </w:t>
      </w:r>
      <w:r w:rsidR="00287558" w:rsidRPr="008D156E">
        <w:rPr>
          <w:b/>
          <w:bCs/>
          <w:lang w:val="en-US"/>
        </w:rPr>
        <w:t>5</w:t>
      </w:r>
      <w:r w:rsidRPr="00421478">
        <w:rPr>
          <w:lang w:val="en-US"/>
        </w:rPr>
        <w:t>.</w:t>
      </w:r>
    </w:p>
    <w:p w14:paraId="7F56F058" w14:textId="3E463D61" w:rsidR="008E520D" w:rsidRPr="008E520D" w:rsidRDefault="008E520D" w:rsidP="008E520D">
      <w:pPr>
        <w:rPr>
          <w:lang w:val="en-US"/>
        </w:rPr>
      </w:pPr>
      <w:r w:rsidRPr="008E520D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DA8350E" wp14:editId="27AD7A2C">
                <wp:simplePos x="0" y="0"/>
                <wp:positionH relativeFrom="margin">
                  <wp:align>left</wp:align>
                </wp:positionH>
                <wp:positionV relativeFrom="paragraph">
                  <wp:posOffset>5715</wp:posOffset>
                </wp:positionV>
                <wp:extent cx="4400550" cy="2971800"/>
                <wp:effectExtent l="0" t="0" r="0" b="0"/>
                <wp:wrapNone/>
                <wp:docPr id="574" name="Caixa de Texto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400550" cy="2971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4D95C53" w14:textId="77777777" w:rsidR="008E520D" w:rsidRDefault="008E520D" w:rsidP="008E520D">
                            <w:r w:rsidRPr="00C954B4"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1B7CE6B" wp14:editId="7376B8C8">
                                  <wp:extent cx="4191000" cy="2875623"/>
                                  <wp:effectExtent l="0" t="0" r="0" b="1270"/>
                                  <wp:docPr id="1580947328" name="Imagem 15809473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24"/>
                                          <a:srcRect l="29477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19497" cy="28951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A8350E" id="_x0000_t202" coordsize="21600,21600" o:spt="202" path="m,l,21600r21600,l21600,xe">
                <v:stroke joinstyle="miter"/>
                <v:path gradientshapeok="t" o:connecttype="rect"/>
              </v:shapetype>
              <v:shape id="Caixa de Texto 574" o:spid="_x0000_s1027" type="#_x0000_t202" style="position:absolute;margin-left:0;margin-top:.45pt;width:346.5pt;height:234pt;z-index:25166643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" filled="f" strokeweight=".5pt">
                <v:path arrowok="t"/>
                <v:textbox>
                  <w:txbxContent>
                    <w:p w14:paraId="54D95C53" w14:textId="77777777" w:rsidR="008E520D" w:rsidRDefault="008E520D" w:rsidP="008E520D">
                      <w:r w:rsidRPr="00C954B4">
                        <w:rPr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1B7CE6B" wp14:editId="7376B8C8">
                            <wp:extent cx="4191000" cy="2875623"/>
                            <wp:effectExtent l="0" t="0" r="0" b="1270"/>
                            <wp:docPr id="1580947328" name="Imagem 15809473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25"/>
                                    <a:srcRect l="29477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4219497" cy="2895176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54F5D53" w14:textId="77777777" w:rsidR="008E520D" w:rsidRPr="008E520D" w:rsidRDefault="008E520D" w:rsidP="008E520D">
      <w:pPr>
        <w:rPr>
          <w:lang w:val="en-US"/>
        </w:rPr>
      </w:pPr>
      <w:r w:rsidRPr="008E520D">
        <w:rPr>
          <w:lang w:val="en-US"/>
        </w:rPr>
        <w:t xml:space="preserve">                       </w:t>
      </w:r>
    </w:p>
    <w:p w14:paraId="10BC0EA6" w14:textId="1C9EC561" w:rsidR="008E520D" w:rsidRPr="008E520D" w:rsidRDefault="008E520D" w:rsidP="008E520D">
      <w:pPr>
        <w:rPr>
          <w:lang w:val="en-US"/>
        </w:rPr>
      </w:pPr>
    </w:p>
    <w:p w14:paraId="198AB373" w14:textId="77777777" w:rsidR="008E520D" w:rsidRPr="008E520D" w:rsidRDefault="008E520D" w:rsidP="008E520D">
      <w:pPr>
        <w:rPr>
          <w:lang w:val="en-US"/>
        </w:rPr>
      </w:pPr>
    </w:p>
    <w:p w14:paraId="7912FEA4" w14:textId="77777777" w:rsidR="008E520D" w:rsidRPr="008E520D" w:rsidRDefault="008E520D" w:rsidP="008E520D">
      <w:pPr>
        <w:rPr>
          <w:lang w:val="en-US"/>
        </w:rPr>
      </w:pPr>
    </w:p>
    <w:p w14:paraId="68BFDECC" w14:textId="77777777" w:rsidR="008E520D" w:rsidRPr="008E520D" w:rsidRDefault="008E520D" w:rsidP="008E520D">
      <w:pPr>
        <w:rPr>
          <w:lang w:val="en-US"/>
        </w:rPr>
      </w:pPr>
    </w:p>
    <w:p w14:paraId="23D336D1" w14:textId="77777777" w:rsidR="008E520D" w:rsidRPr="008E520D" w:rsidRDefault="008E520D" w:rsidP="008E520D">
      <w:pPr>
        <w:rPr>
          <w:lang w:val="en-US"/>
        </w:rPr>
      </w:pPr>
    </w:p>
    <w:p w14:paraId="78EAA951" w14:textId="77777777" w:rsidR="008E520D" w:rsidRPr="008E520D" w:rsidRDefault="008E520D" w:rsidP="008E520D">
      <w:pPr>
        <w:rPr>
          <w:lang w:val="en-US"/>
        </w:rPr>
      </w:pPr>
    </w:p>
    <w:p w14:paraId="5D6E8DDF" w14:textId="77777777" w:rsidR="008E520D" w:rsidRPr="008E520D" w:rsidRDefault="008E520D" w:rsidP="008E520D">
      <w:pPr>
        <w:rPr>
          <w:lang w:val="en-US"/>
        </w:rPr>
      </w:pPr>
    </w:p>
    <w:p w14:paraId="7545912E" w14:textId="77777777" w:rsidR="008E520D" w:rsidRPr="008E520D" w:rsidRDefault="008E520D" w:rsidP="008E520D">
      <w:pPr>
        <w:rPr>
          <w:lang w:val="en-US"/>
        </w:rPr>
      </w:pPr>
    </w:p>
    <w:p w14:paraId="08DF8481" w14:textId="446E69A5" w:rsidR="008E520D" w:rsidRPr="008E520D" w:rsidRDefault="008E520D" w:rsidP="008E520D">
      <w:pPr>
        <w:rPr>
          <w:lang w:val="en-US"/>
        </w:rPr>
      </w:pPr>
      <w:r w:rsidRPr="008E520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B7D132" wp14:editId="3BFAB1FF">
                <wp:simplePos x="0" y="0"/>
                <wp:positionH relativeFrom="column">
                  <wp:posOffset>2396490</wp:posOffset>
                </wp:positionH>
                <wp:positionV relativeFrom="paragraph">
                  <wp:posOffset>234315</wp:posOffset>
                </wp:positionV>
                <wp:extent cx="5438775" cy="1971675"/>
                <wp:effectExtent l="0" t="0" r="9525" b="9525"/>
                <wp:wrapNone/>
                <wp:docPr id="573" name="Caixa de Texto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38775" cy="1971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C9BCFA9" w14:textId="77777777" w:rsidR="008E520D" w:rsidRDefault="008E520D" w:rsidP="008E520D">
                            <w:pPr>
                              <w:jc w:val="center"/>
                            </w:pPr>
                            <w:r w:rsidRPr="00C954B4"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07A5BBC" wp14:editId="211E373B">
                                  <wp:extent cx="4694566" cy="1859731"/>
                                  <wp:effectExtent l="0" t="0" r="0" b="7620"/>
                                  <wp:docPr id="2116466045" name="Imagem 21164660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738800" cy="18772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B7D132" id="Caixa de Texto 573" o:spid="_x0000_s1028" type="#_x0000_t202" style="position:absolute;margin-left:188.7pt;margin-top:18.45pt;width:428.25pt;height:155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" fillcolor="white [3201]" strokeweight=".5pt">
                <v:path arrowok="t"/>
                <v:textbox>
                  <w:txbxContent>
                    <w:p w14:paraId="2C9BCFA9" w14:textId="77777777" w:rsidR="008E520D" w:rsidRDefault="008E520D" w:rsidP="008E520D">
                      <w:pPr>
                        <w:jc w:val="center"/>
                      </w:pPr>
                      <w:r w:rsidRPr="00C954B4">
                        <w:rPr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07A5BBC" wp14:editId="211E373B">
                            <wp:extent cx="4694566" cy="1859731"/>
                            <wp:effectExtent l="0" t="0" r="0" b="7620"/>
                            <wp:docPr id="2116466045" name="Imagem 21164660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738800" cy="187725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1EB06D5" w14:textId="7D77B952" w:rsidR="008E520D" w:rsidRPr="008E520D" w:rsidRDefault="008E520D" w:rsidP="008E520D">
      <w:pPr>
        <w:rPr>
          <w:lang w:val="en-US"/>
        </w:rPr>
      </w:pPr>
    </w:p>
    <w:p w14:paraId="3071D52C" w14:textId="77777777" w:rsidR="008E520D" w:rsidRPr="008E520D" w:rsidRDefault="008E520D" w:rsidP="008E520D">
      <w:pPr>
        <w:rPr>
          <w:lang w:val="en-US"/>
        </w:rPr>
      </w:pPr>
    </w:p>
    <w:p w14:paraId="1A0BD0E1" w14:textId="3B304860" w:rsidR="008E520D" w:rsidRPr="008E520D" w:rsidRDefault="008E520D" w:rsidP="008E520D">
      <w:pPr>
        <w:rPr>
          <w:lang w:val="en-US"/>
        </w:rPr>
      </w:pPr>
    </w:p>
    <w:p w14:paraId="525914B0" w14:textId="77777777" w:rsidR="008E520D" w:rsidRPr="008E520D" w:rsidRDefault="008E520D" w:rsidP="008E520D">
      <w:pPr>
        <w:rPr>
          <w:lang w:val="en-US"/>
        </w:rPr>
      </w:pPr>
    </w:p>
    <w:p w14:paraId="3E7B92AF" w14:textId="656AE01F" w:rsidR="008E520D" w:rsidRPr="008E520D" w:rsidRDefault="008E520D" w:rsidP="008E520D">
      <w:pPr>
        <w:rPr>
          <w:lang w:val="en-US"/>
        </w:rPr>
      </w:pPr>
    </w:p>
    <w:p w14:paraId="61414BD3" w14:textId="2106BF70" w:rsidR="00421478" w:rsidRPr="00421478" w:rsidRDefault="00421478" w:rsidP="00421478">
      <w:pPr>
        <w:rPr>
          <w:lang w:val="en-US" w:eastAsia="pt-BR"/>
        </w:rPr>
      </w:pPr>
    </w:p>
    <w:p w14:paraId="4027BBB0" w14:textId="77777777" w:rsidR="00C82A20" w:rsidRPr="00FE68E5" w:rsidRDefault="00C82A20" w:rsidP="008E520D">
      <w:pPr>
        <w:rPr>
          <w:lang w:val="en-US"/>
        </w:rPr>
      </w:pPr>
    </w:p>
    <w:p w14:paraId="34197F76" w14:textId="2398CBFB" w:rsidR="00287558" w:rsidRDefault="00287558" w:rsidP="00287558">
      <w:pPr>
        <w:pStyle w:val="Caption"/>
        <w:keepNext/>
        <w:rPr>
          <w:lang w:val="es-ES_tradnl"/>
        </w:rPr>
      </w:pPr>
      <w:r w:rsidRPr="00287558">
        <w:rPr>
          <w:b/>
          <w:bCs/>
          <w:lang w:val="en-US"/>
        </w:rPr>
        <w:lastRenderedPageBreak/>
        <w:t xml:space="preserve">Figure </w:t>
      </w:r>
      <w:r w:rsidR="008C2C64">
        <w:rPr>
          <w:b/>
          <w:bCs/>
          <w:lang w:val="en-US"/>
        </w:rPr>
        <w:t>17</w:t>
      </w:r>
      <w:r w:rsidRPr="00287558">
        <w:rPr>
          <w:b/>
          <w:bCs/>
          <w:lang w:val="en-US"/>
        </w:rPr>
        <w:t>S</w:t>
      </w:r>
      <w:r w:rsidRPr="00AD6807">
        <w:rPr>
          <w:lang w:val="en-US"/>
        </w:rPr>
        <w:t xml:space="preserve"> - </w:t>
      </w:r>
      <w:proofErr w:type="spellStart"/>
      <w:r w:rsidR="00C82A20" w:rsidRPr="005D4394">
        <w:rPr>
          <w:lang w:val="en-US"/>
        </w:rPr>
        <w:t>pipHSQMBC</w:t>
      </w:r>
      <w:proofErr w:type="spellEnd"/>
      <w:r w:rsidR="00C82A20" w:rsidRPr="005D4394">
        <w:rPr>
          <w:lang w:val="en-US"/>
        </w:rPr>
        <w:t xml:space="preserve"> spectrum for compound </w:t>
      </w:r>
      <w:r w:rsidR="00C82A20">
        <w:rPr>
          <w:lang w:val="en-US"/>
        </w:rPr>
        <w:t>5</w:t>
      </w:r>
      <w:r w:rsidR="00C82A20" w:rsidRPr="005D4394">
        <w:rPr>
          <w:lang w:val="en-US"/>
        </w:rPr>
        <w:t>.</w:t>
      </w:r>
    </w:p>
    <w:p w14:paraId="09F8DFC0" w14:textId="2BAC8D16" w:rsidR="00C82A20" w:rsidRPr="00C82A20" w:rsidRDefault="00C82A20" w:rsidP="00C82A20">
      <w:pPr>
        <w:jc w:val="center"/>
        <w:rPr>
          <w:lang w:val="es-ES_tradnl" w:eastAsia="pt-BR"/>
        </w:rPr>
      </w:pPr>
      <w:r>
        <w:rPr>
          <w:noProof/>
        </w:rPr>
        <w:drawing>
          <wp:inline distT="0" distB="0" distL="0" distR="0" wp14:anchorId="15AD51A6" wp14:editId="21EBCE38">
            <wp:extent cx="7063011" cy="3810000"/>
            <wp:effectExtent l="0" t="0" r="5080" b="0"/>
            <wp:docPr id="115990576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6975" cy="38121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630091" w14:textId="77777777" w:rsidR="00287558" w:rsidRDefault="00287558" w:rsidP="008E520D">
      <w:pPr>
        <w:rPr>
          <w:lang w:val="en-US"/>
        </w:rPr>
      </w:pPr>
    </w:p>
    <w:p w14:paraId="06B52E76" w14:textId="77777777" w:rsidR="00C82A20" w:rsidRDefault="00C82A20" w:rsidP="008E520D">
      <w:pPr>
        <w:rPr>
          <w:lang w:val="en-US"/>
        </w:rPr>
      </w:pPr>
    </w:p>
    <w:p w14:paraId="4E519763" w14:textId="77777777" w:rsidR="00C82A20" w:rsidRDefault="00C82A20" w:rsidP="008E520D">
      <w:pPr>
        <w:rPr>
          <w:lang w:val="en-US"/>
        </w:rPr>
      </w:pPr>
    </w:p>
    <w:p w14:paraId="71FE66AE" w14:textId="77777777" w:rsidR="00C82A20" w:rsidRDefault="00C82A20" w:rsidP="008E520D">
      <w:pPr>
        <w:rPr>
          <w:lang w:val="en-US"/>
        </w:rPr>
      </w:pPr>
    </w:p>
    <w:p w14:paraId="1AD72530" w14:textId="2CB4C31C" w:rsidR="00C82A20" w:rsidRDefault="00C82A20" w:rsidP="00C82A20">
      <w:pPr>
        <w:pStyle w:val="Caption"/>
        <w:keepNext/>
        <w:rPr>
          <w:lang w:val="es-ES_tradnl"/>
        </w:rPr>
      </w:pPr>
      <w:r w:rsidRPr="00287558">
        <w:rPr>
          <w:b/>
          <w:bCs/>
          <w:lang w:val="en-US"/>
        </w:rPr>
        <w:lastRenderedPageBreak/>
        <w:t xml:space="preserve">Figure </w:t>
      </w:r>
      <w:r>
        <w:rPr>
          <w:b/>
          <w:bCs/>
          <w:lang w:val="en-US"/>
        </w:rPr>
        <w:t>18</w:t>
      </w:r>
      <w:r w:rsidRPr="00287558">
        <w:rPr>
          <w:b/>
          <w:bCs/>
          <w:lang w:val="en-US"/>
        </w:rPr>
        <w:t>S</w:t>
      </w:r>
      <w:r w:rsidRPr="00AD6807">
        <w:rPr>
          <w:lang w:val="en-US"/>
        </w:rPr>
        <w:t xml:space="preserve"> - </w:t>
      </w:r>
      <w:r w:rsidRPr="00AD6807">
        <w:rPr>
          <w:vertAlign w:val="superscript"/>
          <w:lang w:val="es-ES_tradnl"/>
        </w:rPr>
        <w:t>1</w:t>
      </w:r>
      <w:r w:rsidRPr="00AD6807">
        <w:rPr>
          <w:lang w:val="es-ES_tradnl"/>
        </w:rPr>
        <w:t xml:space="preserve">H-NMR </w:t>
      </w:r>
      <w:r w:rsidRPr="00AD6807">
        <w:rPr>
          <w:lang w:val="en-US"/>
        </w:rPr>
        <w:t>spectrum</w:t>
      </w:r>
      <w:r w:rsidRPr="00AD6807">
        <w:rPr>
          <w:lang w:val="es-ES_tradnl"/>
        </w:rPr>
        <w:t xml:space="preserve"> (CDCl</w:t>
      </w:r>
      <w:r w:rsidRPr="00AD6807">
        <w:rPr>
          <w:vertAlign w:val="subscript"/>
          <w:lang w:val="es-ES_tradnl"/>
        </w:rPr>
        <w:t>3</w:t>
      </w:r>
      <w:r>
        <w:rPr>
          <w:lang w:val="es-ES_tradnl"/>
        </w:rPr>
        <w:t>.</w:t>
      </w:r>
      <w:r w:rsidRPr="00AD6807">
        <w:rPr>
          <w:lang w:val="es-ES_tradnl"/>
        </w:rPr>
        <w:t xml:space="preserve"> </w:t>
      </w:r>
      <w:r>
        <w:rPr>
          <w:lang w:val="es-ES_tradnl"/>
        </w:rPr>
        <w:t>3</w:t>
      </w:r>
      <w:r w:rsidRPr="00AD6807">
        <w:rPr>
          <w:lang w:val="es-ES_tradnl"/>
        </w:rPr>
        <w:t xml:space="preserve">00 MHz) </w:t>
      </w:r>
      <w:proofErr w:type="spellStart"/>
      <w:r w:rsidRPr="00AD6807">
        <w:rPr>
          <w:lang w:val="es-ES_tradnl"/>
        </w:rPr>
        <w:t>of</w:t>
      </w:r>
      <w:proofErr w:type="spellEnd"/>
      <w:r w:rsidRPr="00AD6807">
        <w:rPr>
          <w:lang w:val="es-ES_tradnl"/>
        </w:rPr>
        <w:t xml:space="preserve"> </w:t>
      </w:r>
      <w:proofErr w:type="spellStart"/>
      <w:r w:rsidRPr="00AD6807">
        <w:rPr>
          <w:lang w:val="es-ES_tradnl"/>
        </w:rPr>
        <w:t>compound</w:t>
      </w:r>
      <w:proofErr w:type="spellEnd"/>
      <w:r>
        <w:rPr>
          <w:lang w:val="es-ES_tradnl"/>
        </w:rPr>
        <w:t xml:space="preserve"> 6.</w:t>
      </w:r>
    </w:p>
    <w:p w14:paraId="2FB70211" w14:textId="77777777" w:rsidR="00C82A20" w:rsidRPr="00C82A20" w:rsidRDefault="00C82A20" w:rsidP="008E520D">
      <w:pPr>
        <w:rPr>
          <w:lang w:val="es-ES_tradnl"/>
        </w:rPr>
      </w:pPr>
    </w:p>
    <w:p w14:paraId="34B915A8" w14:textId="3B80AA45" w:rsidR="00287558" w:rsidRPr="00814ED8" w:rsidRDefault="00E531CB" w:rsidP="00287558">
      <w:pPr>
        <w:spacing w:line="360" w:lineRule="auto"/>
        <w:jc w:val="center"/>
        <w:rPr>
          <w:b/>
          <w:sz w:val="24"/>
          <w:szCs w:val="24"/>
        </w:rPr>
      </w:pPr>
      <w:r w:rsidRPr="00E52047">
        <w:rPr>
          <w:noProof/>
          <w:sz w:val="24"/>
          <w:szCs w:val="24"/>
        </w:rPr>
        <w:drawing>
          <wp:inline distT="0" distB="0" distL="0" distR="0" wp14:anchorId="18179F64" wp14:editId="5D4A8037">
            <wp:extent cx="7037507" cy="4838700"/>
            <wp:effectExtent l="0" t="0" r="0" b="0"/>
            <wp:docPr id="138" name="Imagem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051319" cy="4848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3F7D7" w14:textId="77777777" w:rsidR="00E531CB" w:rsidRDefault="00E531CB" w:rsidP="00E531CB">
      <w:pPr>
        <w:jc w:val="center"/>
        <w:rPr>
          <w:b/>
          <w:sz w:val="24"/>
          <w:szCs w:val="24"/>
        </w:rPr>
      </w:pPr>
    </w:p>
    <w:p w14:paraId="381147A0" w14:textId="026681B7" w:rsidR="00287558" w:rsidRPr="00AD6807" w:rsidRDefault="00287558" w:rsidP="00287558">
      <w:pPr>
        <w:pStyle w:val="Caption"/>
        <w:keepNext/>
        <w:rPr>
          <w:lang w:val="en-US"/>
        </w:rPr>
      </w:pPr>
      <w:r w:rsidRPr="00AD6807">
        <w:rPr>
          <w:b/>
          <w:bCs/>
          <w:lang w:val="en-US"/>
        </w:rPr>
        <w:t xml:space="preserve">Figure </w:t>
      </w:r>
      <w:r w:rsidR="00E90918">
        <w:rPr>
          <w:b/>
          <w:bCs/>
          <w:lang w:val="en-US"/>
        </w:rPr>
        <w:t>1</w:t>
      </w:r>
      <w:r w:rsidR="00C82A20">
        <w:rPr>
          <w:b/>
          <w:bCs/>
          <w:lang w:val="en-US"/>
        </w:rPr>
        <w:t>9</w:t>
      </w:r>
      <w:r w:rsidRPr="00AD6807">
        <w:rPr>
          <w:b/>
          <w:bCs/>
          <w:lang w:val="en-US"/>
        </w:rPr>
        <w:t>S</w:t>
      </w:r>
      <w:r w:rsidRPr="00AD6807">
        <w:rPr>
          <w:lang w:val="en-US"/>
        </w:rPr>
        <w:t xml:space="preserve"> - </w:t>
      </w:r>
      <w:r w:rsidRPr="00AD6807">
        <w:rPr>
          <w:szCs w:val="20"/>
          <w:vertAlign w:val="superscript"/>
          <w:lang w:val="es-ES_tradnl"/>
        </w:rPr>
        <w:t>13</w:t>
      </w:r>
      <w:r w:rsidRPr="00AD6807">
        <w:rPr>
          <w:szCs w:val="20"/>
          <w:lang w:val="es-ES_tradnl"/>
        </w:rPr>
        <w:t xml:space="preserve">C-NMR </w:t>
      </w:r>
      <w:r w:rsidRPr="00AD6807">
        <w:rPr>
          <w:szCs w:val="20"/>
          <w:lang w:val="en-US"/>
        </w:rPr>
        <w:t>spectrum</w:t>
      </w:r>
      <w:r w:rsidRPr="00AD6807">
        <w:rPr>
          <w:szCs w:val="20"/>
          <w:lang w:val="es-ES_tradnl"/>
        </w:rPr>
        <w:t xml:space="preserve"> (CDCl</w:t>
      </w:r>
      <w:r w:rsidRPr="00AD6807">
        <w:rPr>
          <w:szCs w:val="20"/>
          <w:vertAlign w:val="subscript"/>
          <w:lang w:val="es-ES_tradnl"/>
        </w:rPr>
        <w:t>3</w:t>
      </w:r>
      <w:r w:rsidR="001E1496">
        <w:rPr>
          <w:szCs w:val="20"/>
          <w:lang w:val="es-ES_tradnl"/>
        </w:rPr>
        <w:t>.</w:t>
      </w:r>
      <w:r w:rsidRPr="00AD6807">
        <w:rPr>
          <w:szCs w:val="20"/>
          <w:lang w:val="es-ES_tradnl"/>
        </w:rPr>
        <w:t xml:space="preserve"> </w:t>
      </w:r>
      <w:r>
        <w:rPr>
          <w:szCs w:val="20"/>
          <w:lang w:val="es-ES_tradnl"/>
        </w:rPr>
        <w:t>7</w:t>
      </w:r>
      <w:r w:rsidRPr="00AD6807">
        <w:rPr>
          <w:szCs w:val="20"/>
          <w:lang w:val="es-ES_tradnl"/>
        </w:rPr>
        <w:t xml:space="preserve">5 MHz) </w:t>
      </w:r>
      <w:proofErr w:type="spellStart"/>
      <w:r w:rsidRPr="00AD6807">
        <w:rPr>
          <w:szCs w:val="20"/>
          <w:lang w:val="es-ES_tradnl"/>
        </w:rPr>
        <w:t>of</w:t>
      </w:r>
      <w:proofErr w:type="spellEnd"/>
      <w:r w:rsidRPr="00AD6807">
        <w:rPr>
          <w:szCs w:val="20"/>
          <w:lang w:val="es-ES_tradnl"/>
        </w:rPr>
        <w:t xml:space="preserve"> </w:t>
      </w:r>
      <w:proofErr w:type="spellStart"/>
      <w:r w:rsidRPr="00AD6807">
        <w:rPr>
          <w:szCs w:val="20"/>
          <w:lang w:val="es-ES_tradnl"/>
        </w:rPr>
        <w:t>compound</w:t>
      </w:r>
      <w:proofErr w:type="spellEnd"/>
      <w:r w:rsidRPr="00AD6807">
        <w:rPr>
          <w:szCs w:val="20"/>
          <w:lang w:val="en-US"/>
        </w:rPr>
        <w:t xml:space="preserve"> </w:t>
      </w:r>
      <w:r w:rsidRPr="008D156E">
        <w:rPr>
          <w:b/>
          <w:bCs/>
          <w:szCs w:val="20"/>
          <w:lang w:val="en-US"/>
        </w:rPr>
        <w:t>6</w:t>
      </w:r>
      <w:r w:rsidRPr="00AD6807">
        <w:rPr>
          <w:szCs w:val="20"/>
          <w:lang w:val="en-US"/>
        </w:rPr>
        <w:t>.</w:t>
      </w:r>
    </w:p>
    <w:p w14:paraId="4FA55F29" w14:textId="77777777" w:rsidR="00E531CB" w:rsidRDefault="00E531CB" w:rsidP="00E531CB">
      <w:pPr>
        <w:jc w:val="center"/>
      </w:pPr>
      <w:r w:rsidRPr="003D11B4">
        <w:rPr>
          <w:noProof/>
          <w:sz w:val="24"/>
          <w:szCs w:val="24"/>
        </w:rPr>
        <w:drawing>
          <wp:inline distT="0" distB="0" distL="0" distR="0" wp14:anchorId="1364DA9C" wp14:editId="1F23422E">
            <wp:extent cx="8315325" cy="4174286"/>
            <wp:effectExtent l="0" t="0" r="0" b="0"/>
            <wp:docPr id="140" name="Imagem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350665" cy="4192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07958" w14:textId="77777777" w:rsidR="00E531CB" w:rsidRDefault="00E531CB" w:rsidP="00E531CB"/>
    <w:p w14:paraId="24E3FDAB" w14:textId="77777777" w:rsidR="00287558" w:rsidRDefault="00287558" w:rsidP="00E531CB"/>
    <w:p w14:paraId="775B8D8F" w14:textId="0C5F3ED6" w:rsidR="00E531CB" w:rsidRDefault="00E531CB" w:rsidP="00E531CB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B8884BA" wp14:editId="4F58AB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9024620" cy="457200"/>
                <wp:effectExtent l="0" t="0" r="0" b="0"/>
                <wp:wrapNone/>
                <wp:docPr id="569" name="Caixa de Texto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024620" cy="4572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C521897" w14:textId="6A29C561" w:rsidR="00E531CB" w:rsidRPr="00287558" w:rsidRDefault="00E531CB" w:rsidP="00E531CB">
                            <w:pPr>
                              <w:pStyle w:val="Caption"/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  <w:lang w:val="en-US"/>
                              </w:rPr>
                            </w:pPr>
                            <w:bookmarkStart w:id="2" w:name="_Toc117772355"/>
                            <w:r w:rsidRPr="00287558">
                              <w:rPr>
                                <w:b/>
                                <w:bCs/>
                                <w:lang w:val="en-US"/>
                              </w:rPr>
                              <w:t>Figur</w:t>
                            </w:r>
                            <w:r w:rsidR="00287558" w:rsidRPr="00287558">
                              <w:rPr>
                                <w:b/>
                                <w:bCs/>
                                <w:lang w:val="en-US"/>
                              </w:rPr>
                              <w:t xml:space="preserve">e </w:t>
                            </w:r>
                            <w:r w:rsidR="00C82A20">
                              <w:rPr>
                                <w:b/>
                                <w:bCs/>
                                <w:lang w:val="en-US"/>
                              </w:rPr>
                              <w:t>20</w:t>
                            </w:r>
                            <w:r w:rsidR="00287558" w:rsidRPr="00287558">
                              <w:rPr>
                                <w:b/>
                                <w:bCs/>
                                <w:lang w:val="en-US"/>
                              </w:rPr>
                              <w:t>S</w:t>
                            </w:r>
                            <w:r w:rsidRPr="00287558">
                              <w:rPr>
                                <w:b/>
                                <w:bCs/>
                                <w:lang w:val="en-US"/>
                              </w:rPr>
                              <w:t xml:space="preserve"> -</w:t>
                            </w:r>
                            <w:r w:rsidRPr="00287558">
                              <w:rPr>
                                <w:lang w:val="en-US"/>
                              </w:rPr>
                              <w:t xml:space="preserve"> </w:t>
                            </w:r>
                            <w:r w:rsidR="00287558" w:rsidRPr="00287558">
                              <w:rPr>
                                <w:lang w:val="en-US"/>
                              </w:rPr>
                              <w:t>HSQC spectrum</w:t>
                            </w:r>
                            <w:r w:rsidRPr="00287558">
                              <w:rPr>
                                <w:lang w:val="en-US"/>
                              </w:rPr>
                              <w:t xml:space="preserve"> (CDCl</w:t>
                            </w:r>
                            <w:r w:rsidRPr="00287558"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  <w:r w:rsidRPr="00287558">
                              <w:rPr>
                                <w:lang w:val="en-US"/>
                              </w:rPr>
                              <w:t xml:space="preserve">, 300 </w:t>
                            </w:r>
                            <w:r w:rsidR="00287558" w:rsidRPr="00287558">
                              <w:rPr>
                                <w:lang w:val="en-US"/>
                              </w:rPr>
                              <w:t>and</w:t>
                            </w:r>
                            <w:r w:rsidRPr="00287558">
                              <w:rPr>
                                <w:lang w:val="en-US"/>
                              </w:rPr>
                              <w:t xml:space="preserve"> 75 MHz)) </w:t>
                            </w:r>
                            <w:r w:rsidR="00287558" w:rsidRPr="00287558">
                              <w:rPr>
                                <w:lang w:val="en-US"/>
                              </w:rPr>
                              <w:t>for</w:t>
                            </w:r>
                            <w:r w:rsidRPr="00287558">
                              <w:rPr>
                                <w:lang w:val="en-US"/>
                              </w:rPr>
                              <w:t xml:space="preserve"> </w:t>
                            </w:r>
                            <w:r w:rsidR="00287558" w:rsidRPr="00287558">
                              <w:rPr>
                                <w:b/>
                                <w:bCs/>
                                <w:lang w:val="en-US"/>
                              </w:rPr>
                              <w:t>6</w:t>
                            </w:r>
                            <w:r w:rsidRPr="00287558">
                              <w:rPr>
                                <w:lang w:val="en-US"/>
                              </w:rPr>
                              <w:t>.</w:t>
                            </w:r>
                            <w:bookmarkEnd w:id="2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8884BA" id="Caixa de Texto 569" o:spid="_x0000_s1029" type="#_x0000_t202" style="position:absolute;margin-left:0;margin-top:0;width:710.6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" stroked="f">
                <v:textbox inset="0,0,0,0">
                  <w:txbxContent>
                    <w:p w14:paraId="2C521897" w14:textId="6A29C561" w:rsidR="00E531CB" w:rsidRPr="00287558" w:rsidRDefault="00E531CB" w:rsidP="00E531CB">
                      <w:pPr>
                        <w:pStyle w:val="Caption"/>
                        <w:rPr>
                          <w:b/>
                          <w:bCs/>
                          <w:noProof/>
                          <w:sz w:val="24"/>
                          <w:szCs w:val="24"/>
                          <w:lang w:val="en-US"/>
                        </w:rPr>
                      </w:pPr>
                      <w:bookmarkStart w:id="3" w:name="_Toc117772355"/>
                      <w:r w:rsidRPr="00287558">
                        <w:rPr>
                          <w:b/>
                          <w:bCs/>
                          <w:lang w:val="en-US"/>
                        </w:rPr>
                        <w:t>Figur</w:t>
                      </w:r>
                      <w:r w:rsidR="00287558" w:rsidRPr="00287558">
                        <w:rPr>
                          <w:b/>
                          <w:bCs/>
                          <w:lang w:val="en-US"/>
                        </w:rPr>
                        <w:t xml:space="preserve">e </w:t>
                      </w:r>
                      <w:r w:rsidR="00C82A20">
                        <w:rPr>
                          <w:b/>
                          <w:bCs/>
                          <w:lang w:val="en-US"/>
                        </w:rPr>
                        <w:t>20</w:t>
                      </w:r>
                      <w:r w:rsidR="00287558" w:rsidRPr="00287558">
                        <w:rPr>
                          <w:b/>
                          <w:bCs/>
                          <w:lang w:val="en-US"/>
                        </w:rPr>
                        <w:t>S</w:t>
                      </w:r>
                      <w:r w:rsidRPr="00287558">
                        <w:rPr>
                          <w:b/>
                          <w:bCs/>
                          <w:lang w:val="en-US"/>
                        </w:rPr>
                        <w:t xml:space="preserve"> -</w:t>
                      </w:r>
                      <w:r w:rsidRPr="00287558">
                        <w:rPr>
                          <w:lang w:val="en-US"/>
                        </w:rPr>
                        <w:t xml:space="preserve"> </w:t>
                      </w:r>
                      <w:r w:rsidR="00287558" w:rsidRPr="00287558">
                        <w:rPr>
                          <w:lang w:val="en-US"/>
                        </w:rPr>
                        <w:t>HSQC spectrum</w:t>
                      </w:r>
                      <w:r w:rsidRPr="00287558">
                        <w:rPr>
                          <w:lang w:val="en-US"/>
                        </w:rPr>
                        <w:t xml:space="preserve"> (CDCl</w:t>
                      </w:r>
                      <w:r w:rsidRPr="00287558">
                        <w:rPr>
                          <w:vertAlign w:val="subscript"/>
                          <w:lang w:val="en-US"/>
                        </w:rPr>
                        <w:t>3</w:t>
                      </w:r>
                      <w:r w:rsidRPr="00287558">
                        <w:rPr>
                          <w:lang w:val="en-US"/>
                        </w:rPr>
                        <w:t xml:space="preserve">, 300 </w:t>
                      </w:r>
                      <w:r w:rsidR="00287558" w:rsidRPr="00287558">
                        <w:rPr>
                          <w:lang w:val="en-US"/>
                        </w:rPr>
                        <w:t>and</w:t>
                      </w:r>
                      <w:r w:rsidRPr="00287558">
                        <w:rPr>
                          <w:lang w:val="en-US"/>
                        </w:rPr>
                        <w:t xml:space="preserve"> 75 MHz)) </w:t>
                      </w:r>
                      <w:r w:rsidR="00287558" w:rsidRPr="00287558">
                        <w:rPr>
                          <w:lang w:val="en-US"/>
                        </w:rPr>
                        <w:t>for</w:t>
                      </w:r>
                      <w:r w:rsidRPr="00287558">
                        <w:rPr>
                          <w:lang w:val="en-US"/>
                        </w:rPr>
                        <w:t xml:space="preserve"> </w:t>
                      </w:r>
                      <w:r w:rsidR="00287558" w:rsidRPr="00287558">
                        <w:rPr>
                          <w:b/>
                          <w:bCs/>
                          <w:lang w:val="en-US"/>
                        </w:rPr>
                        <w:t>6</w:t>
                      </w:r>
                      <w:r w:rsidRPr="00287558">
                        <w:rPr>
                          <w:lang w:val="en-US"/>
                        </w:rPr>
                        <w:t>.</w:t>
                      </w:r>
                      <w:bookmarkEnd w:id="3"/>
                    </w:p>
                  </w:txbxContent>
                </v:textbox>
              </v:shape>
            </w:pict>
          </mc:Fallback>
        </mc:AlternateContent>
      </w:r>
    </w:p>
    <w:p w14:paraId="0E52A3DC" w14:textId="77777777" w:rsidR="00E531CB" w:rsidRDefault="00E531CB" w:rsidP="00E531CB"/>
    <w:p w14:paraId="42693673" w14:textId="77777777" w:rsidR="008E520D" w:rsidRPr="008E520D" w:rsidRDefault="008E520D" w:rsidP="008E520D"/>
    <w:p w14:paraId="1A5AD5AA" w14:textId="1AE49769" w:rsidR="008E520D" w:rsidRDefault="00E531CB" w:rsidP="00287558">
      <w:pPr>
        <w:jc w:val="center"/>
      </w:pPr>
      <w:r w:rsidRPr="003D11B4">
        <w:rPr>
          <w:noProof/>
          <w:sz w:val="24"/>
          <w:szCs w:val="24"/>
        </w:rPr>
        <w:drawing>
          <wp:inline distT="0" distB="0" distL="0" distR="0" wp14:anchorId="0C99BDC7" wp14:editId="13465608">
            <wp:extent cx="5263184" cy="4199282"/>
            <wp:effectExtent l="0" t="0" r="0" b="0"/>
            <wp:docPr id="219" name="Imagem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92947" cy="4223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3AD7B" w14:textId="77777777" w:rsidR="008E520D" w:rsidRPr="008E520D" w:rsidRDefault="008E520D" w:rsidP="008E520D"/>
    <w:p w14:paraId="4F4EC562" w14:textId="3674D570" w:rsidR="00E531CB" w:rsidRPr="00287558" w:rsidRDefault="00E531CB" w:rsidP="00E531CB">
      <w:pPr>
        <w:pStyle w:val="Caption"/>
        <w:keepNext/>
        <w:rPr>
          <w:lang w:val="en-US"/>
        </w:rPr>
      </w:pPr>
      <w:bookmarkStart w:id="3" w:name="_Toc117772356"/>
      <w:r w:rsidRPr="00287558">
        <w:rPr>
          <w:b/>
          <w:bCs/>
          <w:lang w:val="en-US"/>
        </w:rPr>
        <w:lastRenderedPageBreak/>
        <w:t>Figur</w:t>
      </w:r>
      <w:r w:rsidR="00287558" w:rsidRPr="00287558">
        <w:rPr>
          <w:b/>
          <w:bCs/>
          <w:lang w:val="en-US"/>
        </w:rPr>
        <w:t>e</w:t>
      </w:r>
      <w:r w:rsidRPr="00287558">
        <w:rPr>
          <w:b/>
          <w:bCs/>
          <w:lang w:val="en-US"/>
        </w:rPr>
        <w:t xml:space="preserve"> </w:t>
      </w:r>
      <w:r w:rsidR="00287558" w:rsidRPr="00287558">
        <w:rPr>
          <w:b/>
          <w:bCs/>
          <w:lang w:val="en-US"/>
        </w:rPr>
        <w:t>2</w:t>
      </w:r>
      <w:r w:rsidR="00C82A20">
        <w:rPr>
          <w:b/>
          <w:bCs/>
          <w:lang w:val="en-US"/>
        </w:rPr>
        <w:t>1</w:t>
      </w:r>
      <w:r w:rsidR="00287558" w:rsidRPr="00287558">
        <w:rPr>
          <w:b/>
          <w:bCs/>
          <w:lang w:val="en-US"/>
        </w:rPr>
        <w:t>S</w:t>
      </w:r>
      <w:r w:rsidRPr="00287558">
        <w:rPr>
          <w:b/>
          <w:bCs/>
          <w:lang w:val="en-US"/>
        </w:rPr>
        <w:t xml:space="preserve"> -</w:t>
      </w:r>
      <w:r w:rsidRPr="00287558">
        <w:rPr>
          <w:lang w:val="en-US"/>
        </w:rPr>
        <w:t xml:space="preserve"> </w:t>
      </w:r>
      <w:r w:rsidR="00287558" w:rsidRPr="00287558">
        <w:rPr>
          <w:lang w:val="en-US"/>
        </w:rPr>
        <w:t>HMBC spectrum</w:t>
      </w:r>
      <w:r w:rsidRPr="00287558">
        <w:rPr>
          <w:lang w:val="en-US"/>
        </w:rPr>
        <w:t xml:space="preserve"> (CDCl</w:t>
      </w:r>
      <w:r w:rsidRPr="00287558">
        <w:rPr>
          <w:vertAlign w:val="subscript"/>
          <w:lang w:val="en-US"/>
        </w:rPr>
        <w:t>3</w:t>
      </w:r>
      <w:r w:rsidR="001E1496">
        <w:rPr>
          <w:lang w:val="en-US"/>
        </w:rPr>
        <w:t>.</w:t>
      </w:r>
      <w:r w:rsidRPr="00287558">
        <w:rPr>
          <w:lang w:val="en-US"/>
        </w:rPr>
        <w:t xml:space="preserve"> 300 </w:t>
      </w:r>
      <w:r w:rsidR="00287558" w:rsidRPr="00287558">
        <w:rPr>
          <w:lang w:val="en-US"/>
        </w:rPr>
        <w:t>and</w:t>
      </w:r>
      <w:r w:rsidRPr="00287558">
        <w:rPr>
          <w:lang w:val="en-US"/>
        </w:rPr>
        <w:t xml:space="preserve"> 75 MHz) </w:t>
      </w:r>
      <w:r w:rsidR="00287558" w:rsidRPr="00287558">
        <w:rPr>
          <w:lang w:val="en-US"/>
        </w:rPr>
        <w:t xml:space="preserve">for </w:t>
      </w:r>
      <w:r w:rsidR="00287558" w:rsidRPr="008D156E">
        <w:rPr>
          <w:b/>
          <w:bCs/>
          <w:lang w:val="en-US"/>
        </w:rPr>
        <w:t>6</w:t>
      </w:r>
      <w:r w:rsidRPr="00287558">
        <w:rPr>
          <w:lang w:val="en-US"/>
        </w:rPr>
        <w:t>.</w:t>
      </w:r>
      <w:bookmarkEnd w:id="3"/>
    </w:p>
    <w:p w14:paraId="1FC64922" w14:textId="77777777" w:rsidR="00E531CB" w:rsidRPr="00287558" w:rsidRDefault="00E531CB" w:rsidP="008E520D">
      <w:pPr>
        <w:rPr>
          <w:lang w:val="en-US"/>
        </w:rPr>
      </w:pPr>
    </w:p>
    <w:p w14:paraId="52E30F8A" w14:textId="31D365D9" w:rsidR="008E520D" w:rsidRDefault="00E531CB" w:rsidP="00287558">
      <w:pPr>
        <w:jc w:val="center"/>
      </w:pPr>
      <w:r w:rsidRPr="00422FEB">
        <w:rPr>
          <w:noProof/>
          <w:sz w:val="24"/>
          <w:szCs w:val="24"/>
        </w:rPr>
        <w:drawing>
          <wp:inline distT="0" distB="0" distL="0" distR="0" wp14:anchorId="1A47DB7D" wp14:editId="43912208">
            <wp:extent cx="5828030" cy="4649952"/>
            <wp:effectExtent l="0" t="0" r="1270" b="0"/>
            <wp:docPr id="176" name="Imagem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836937" cy="4657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1AFA9" w14:textId="617890B9" w:rsidR="002B1271" w:rsidRDefault="002B1271" w:rsidP="003F125E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B5D4A08" wp14:editId="24EE0D6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8404225" cy="457200"/>
                <wp:effectExtent l="0" t="0" r="0" b="0"/>
                <wp:wrapNone/>
                <wp:docPr id="1937804985" name="Caixa de Texto 1937804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404225" cy="4572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565F065" w14:textId="5DBC31EC" w:rsidR="002B1271" w:rsidRPr="005D4394" w:rsidRDefault="002B1271" w:rsidP="002B1271">
                            <w:pPr>
                              <w:pStyle w:val="Caption"/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5D4394">
                              <w:rPr>
                                <w:b/>
                                <w:bCs/>
                                <w:lang w:val="en-US"/>
                              </w:rPr>
                              <w:t>Figure 2</w:t>
                            </w:r>
                            <w:r w:rsidR="00C82A20">
                              <w:rPr>
                                <w:b/>
                                <w:bCs/>
                                <w:lang w:val="en-US"/>
                              </w:rPr>
                              <w:t>2</w:t>
                            </w:r>
                            <w:r w:rsidRPr="005D4394">
                              <w:rPr>
                                <w:b/>
                                <w:bCs/>
                                <w:lang w:val="en-US"/>
                              </w:rPr>
                              <w:t>S</w:t>
                            </w:r>
                            <w:r w:rsidRPr="005D4394">
                              <w:rPr>
                                <w:lang w:val="en-US"/>
                              </w:rPr>
                              <w:t xml:space="preserve"> - pipHSQMBC spectrum for compound  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5D4A08" id="Caixa de Texto 1937804985" o:spid="_x0000_s1030" type="#_x0000_t202" style="position:absolute;left:0;text-align:left;margin-left:0;margin-top:0;width:661.75pt;height:3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" stroked="f">
                <v:textbox inset="0,0,0,0">
                  <w:txbxContent>
                    <w:p w14:paraId="3565F065" w14:textId="5DBC31EC" w:rsidR="002B1271" w:rsidRPr="005D4394" w:rsidRDefault="002B1271" w:rsidP="002B1271">
                      <w:pPr>
                        <w:pStyle w:val="Caption"/>
                        <w:rPr>
                          <w:b/>
                          <w:bCs/>
                          <w:noProof/>
                          <w:sz w:val="24"/>
                          <w:szCs w:val="24"/>
                          <w:lang w:val="en-US"/>
                        </w:rPr>
                      </w:pPr>
                      <w:r w:rsidRPr="005D4394">
                        <w:rPr>
                          <w:b/>
                          <w:bCs/>
                          <w:lang w:val="en-US"/>
                        </w:rPr>
                        <w:t>Figure 2</w:t>
                      </w:r>
                      <w:r w:rsidR="00C82A20">
                        <w:rPr>
                          <w:b/>
                          <w:bCs/>
                          <w:lang w:val="en-US"/>
                        </w:rPr>
                        <w:t>2</w:t>
                      </w:r>
                      <w:r w:rsidRPr="005D4394">
                        <w:rPr>
                          <w:b/>
                          <w:bCs/>
                          <w:lang w:val="en-US"/>
                        </w:rPr>
                        <w:t>S</w:t>
                      </w:r>
                      <w:r w:rsidRPr="005D4394">
                        <w:rPr>
                          <w:lang w:val="en-US"/>
                        </w:rPr>
                        <w:t xml:space="preserve"> - </w:t>
                      </w:r>
                      <w:r w:rsidRPr="005D4394">
                        <w:rPr>
                          <w:lang w:val="en-US"/>
                        </w:rPr>
                        <w:t xml:space="preserve">pipHSQMBC spectrum for </w:t>
                      </w:r>
                      <w:r w:rsidRPr="005D4394">
                        <w:rPr>
                          <w:lang w:val="en-US"/>
                        </w:rPr>
                        <w:t>compound  6.</w:t>
                      </w:r>
                    </w:p>
                  </w:txbxContent>
                </v:textbox>
              </v:shape>
            </w:pict>
          </mc:Fallback>
        </mc:AlternateContent>
      </w:r>
    </w:p>
    <w:p w14:paraId="4375D680" w14:textId="64F7CF92" w:rsidR="002B1271" w:rsidRDefault="002B1271" w:rsidP="003F125E">
      <w:pPr>
        <w:jc w:val="center"/>
        <w:sectPr w:rsidR="002B1271" w:rsidSect="00102120"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  <w:r>
        <w:rPr>
          <w:noProof/>
        </w:rPr>
        <w:drawing>
          <wp:inline distT="0" distB="0" distL="0" distR="0" wp14:anchorId="53CA38A3" wp14:editId="5140111F">
            <wp:extent cx="7111163" cy="4276090"/>
            <wp:effectExtent l="0" t="0" r="0" b="0"/>
            <wp:docPr id="1916657408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7160"/>
                    <a:stretch/>
                  </pic:blipFill>
                  <pic:spPr bwMode="auto">
                    <a:xfrm>
                      <a:off x="0" y="0"/>
                      <a:ext cx="7162059" cy="430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B69A86" w14:textId="334EB9D6" w:rsidR="00E531CB" w:rsidRPr="00287558" w:rsidRDefault="00E531CB" w:rsidP="00E531CB">
      <w:pPr>
        <w:pStyle w:val="Caption"/>
        <w:keepNext/>
        <w:rPr>
          <w:lang w:val="en-US"/>
        </w:rPr>
      </w:pPr>
      <w:bookmarkStart w:id="4" w:name="_Toc112055353"/>
      <w:proofErr w:type="spellStart"/>
      <w:r w:rsidRPr="00287558">
        <w:rPr>
          <w:b/>
          <w:bCs/>
          <w:lang w:val="en-US"/>
        </w:rPr>
        <w:lastRenderedPageBreak/>
        <w:t>Tabela</w:t>
      </w:r>
      <w:proofErr w:type="spellEnd"/>
      <w:r w:rsidRPr="00287558">
        <w:rPr>
          <w:b/>
          <w:bCs/>
          <w:lang w:val="en-US"/>
        </w:rPr>
        <w:t xml:space="preserve"> </w:t>
      </w:r>
      <w:r w:rsidR="00FF709A" w:rsidRPr="00287558">
        <w:rPr>
          <w:b/>
          <w:bCs/>
          <w:lang w:val="en-US"/>
        </w:rPr>
        <w:t>4S</w:t>
      </w:r>
      <w:r w:rsidRPr="00287558">
        <w:rPr>
          <w:b/>
          <w:bCs/>
          <w:lang w:val="en-US"/>
        </w:rPr>
        <w:t xml:space="preserve"> -</w:t>
      </w:r>
      <w:r w:rsidRPr="00287558">
        <w:rPr>
          <w:lang w:val="en-US"/>
        </w:rPr>
        <w:t xml:space="preserve"> </w:t>
      </w:r>
      <w:r w:rsidR="00287558" w:rsidRPr="00287558">
        <w:rPr>
          <w:lang w:val="en-US"/>
        </w:rPr>
        <w:t>Inhibition of cell growth (%) of extracts</w:t>
      </w:r>
      <w:r w:rsidR="001E1496">
        <w:rPr>
          <w:lang w:val="en-US"/>
        </w:rPr>
        <w:t>.</w:t>
      </w:r>
      <w:r w:rsidR="00287558" w:rsidRPr="00287558">
        <w:rPr>
          <w:lang w:val="en-US"/>
        </w:rPr>
        <w:t xml:space="preserve"> fractions and substances from</w:t>
      </w:r>
      <w:r w:rsidRPr="00287558">
        <w:rPr>
          <w:lang w:val="en-US"/>
        </w:rPr>
        <w:t xml:space="preserve"> </w:t>
      </w:r>
      <w:r w:rsidRPr="00287558">
        <w:rPr>
          <w:i/>
          <w:iCs w:val="0"/>
          <w:lang w:val="en-US"/>
        </w:rPr>
        <w:t xml:space="preserve">A. </w:t>
      </w:r>
      <w:proofErr w:type="spellStart"/>
      <w:r w:rsidRPr="00287558">
        <w:rPr>
          <w:i/>
          <w:iCs w:val="0"/>
          <w:lang w:val="en-US"/>
        </w:rPr>
        <w:t>laetevirens</w:t>
      </w:r>
      <w:proofErr w:type="spellEnd"/>
      <w:r w:rsidRPr="00287558">
        <w:rPr>
          <w:lang w:val="en-US"/>
        </w:rPr>
        <w:t xml:space="preserve"> </w:t>
      </w:r>
      <w:r w:rsidR="00287558" w:rsidRPr="00287558">
        <w:rPr>
          <w:lang w:val="en-US"/>
        </w:rPr>
        <w:t>against the colon carcinoma line (HCT-116)</w:t>
      </w:r>
      <w:r w:rsidR="001E1496">
        <w:rPr>
          <w:lang w:val="en-US"/>
        </w:rPr>
        <w:t>.</w:t>
      </w:r>
      <w:r w:rsidR="00287558" w:rsidRPr="00287558">
        <w:rPr>
          <w:lang w:val="en-US"/>
        </w:rPr>
        <w:t xml:space="preserve"> at concentrations of 5 and</w:t>
      </w:r>
      <w:r w:rsidRPr="00287558">
        <w:rPr>
          <w:lang w:val="en-US"/>
        </w:rPr>
        <w:t xml:space="preserve"> 50 </w:t>
      </w:r>
      <w:r w:rsidRPr="00577FED">
        <w:t>μ</w:t>
      </w:r>
      <w:r w:rsidRPr="00287558">
        <w:rPr>
          <w:lang w:val="en-US"/>
        </w:rPr>
        <w:t>g (</w:t>
      </w:r>
      <w:r w:rsidR="004C237E">
        <w:rPr>
          <w:lang w:val="en-US"/>
        </w:rPr>
        <w:t>mean</w:t>
      </w:r>
      <w:r w:rsidRPr="00287558">
        <w:rPr>
          <w:lang w:val="en-US"/>
        </w:rPr>
        <w:t xml:space="preserve"> ± DP).</w:t>
      </w:r>
      <w:bookmarkEnd w:id="4"/>
    </w:p>
    <w:tbl>
      <w:tblPr>
        <w:tblStyle w:val="TableClassic1"/>
        <w:tblW w:w="8505" w:type="dxa"/>
        <w:tblLook w:val="0420" w:firstRow="1" w:lastRow="0" w:firstColumn="0" w:lastColumn="0" w:noHBand="0" w:noVBand="1"/>
      </w:tblPr>
      <w:tblGrid>
        <w:gridCol w:w="1985"/>
        <w:gridCol w:w="3260"/>
        <w:gridCol w:w="3260"/>
      </w:tblGrid>
      <w:tr w:rsidR="00E531CB" w:rsidRPr="004C237E" w14:paraId="309C1F02" w14:textId="77777777" w:rsidTr="006A19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6"/>
        </w:trPr>
        <w:tc>
          <w:tcPr>
            <w:tcW w:w="1985" w:type="dxa"/>
            <w:vAlign w:val="center"/>
            <w:hideMark/>
          </w:tcPr>
          <w:p w14:paraId="7552D221" w14:textId="0DD97026" w:rsidR="00E531CB" w:rsidRPr="004C237E" w:rsidRDefault="004C237E" w:rsidP="004C237E">
            <w:pPr>
              <w:spacing w:line="360" w:lineRule="auto"/>
              <w:jc w:val="center"/>
              <w:rPr>
                <w:b/>
                <w:bCs/>
                <w:i w:val="0"/>
                <w:sz w:val="22"/>
                <w:szCs w:val="22"/>
              </w:rPr>
            </w:pPr>
            <w:r w:rsidRPr="004C237E">
              <w:rPr>
                <w:b/>
                <w:bCs/>
                <w:sz w:val="22"/>
                <w:szCs w:val="22"/>
                <w:lang w:val="en"/>
              </w:rPr>
              <w:t>Extract/Fractions</w:t>
            </w:r>
          </w:p>
        </w:tc>
        <w:tc>
          <w:tcPr>
            <w:tcW w:w="3260" w:type="dxa"/>
            <w:vMerge w:val="restart"/>
            <w:vAlign w:val="center"/>
            <w:hideMark/>
          </w:tcPr>
          <w:p w14:paraId="055438D3" w14:textId="77777777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i w:val="0"/>
                <w:sz w:val="22"/>
                <w:szCs w:val="22"/>
              </w:rPr>
            </w:pPr>
            <w:r w:rsidRPr="004C237E">
              <w:rPr>
                <w:b/>
                <w:bCs/>
                <w:i w:val="0"/>
                <w:sz w:val="22"/>
                <w:szCs w:val="22"/>
              </w:rPr>
              <w:t>5μM</w:t>
            </w:r>
          </w:p>
        </w:tc>
        <w:tc>
          <w:tcPr>
            <w:tcW w:w="3260" w:type="dxa"/>
            <w:vMerge w:val="restart"/>
            <w:vAlign w:val="center"/>
            <w:hideMark/>
          </w:tcPr>
          <w:p w14:paraId="0B149B72" w14:textId="77777777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i w:val="0"/>
                <w:sz w:val="22"/>
                <w:szCs w:val="22"/>
              </w:rPr>
            </w:pPr>
            <w:r w:rsidRPr="004C237E">
              <w:rPr>
                <w:b/>
                <w:bCs/>
                <w:i w:val="0"/>
                <w:sz w:val="22"/>
                <w:szCs w:val="22"/>
              </w:rPr>
              <w:t>50μM</w:t>
            </w:r>
          </w:p>
        </w:tc>
      </w:tr>
      <w:tr w:rsidR="00E531CB" w:rsidRPr="004C237E" w14:paraId="619077F7" w14:textId="77777777" w:rsidTr="006A19D3">
        <w:trPr>
          <w:trHeight w:val="96"/>
        </w:trPr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705E6B36" w14:textId="77777777" w:rsidR="00E531CB" w:rsidRPr="004C237E" w:rsidRDefault="00E531CB" w:rsidP="006A19D3">
            <w:pPr>
              <w:spacing w:line="360" w:lineRule="auto"/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4C237E">
              <w:rPr>
                <w:b/>
                <w:bCs/>
                <w:i/>
                <w:iCs/>
                <w:sz w:val="22"/>
                <w:szCs w:val="22"/>
              </w:rPr>
              <w:t xml:space="preserve">A. </w:t>
            </w:r>
            <w:proofErr w:type="spellStart"/>
            <w:r w:rsidRPr="004C237E">
              <w:rPr>
                <w:b/>
                <w:bCs/>
                <w:i/>
                <w:iCs/>
                <w:sz w:val="22"/>
                <w:szCs w:val="22"/>
              </w:rPr>
              <w:t>laetevirens</w:t>
            </w:r>
            <w:proofErr w:type="spellEnd"/>
          </w:p>
        </w:tc>
        <w:tc>
          <w:tcPr>
            <w:tcW w:w="3260" w:type="dxa"/>
            <w:vMerge/>
            <w:vAlign w:val="center"/>
          </w:tcPr>
          <w:p w14:paraId="7143EE80" w14:textId="77777777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b/>
                <w:bCs/>
                <w:i/>
                <w:sz w:val="22"/>
                <w:szCs w:val="22"/>
              </w:rPr>
            </w:pPr>
          </w:p>
        </w:tc>
        <w:tc>
          <w:tcPr>
            <w:tcW w:w="3260" w:type="dxa"/>
            <w:vMerge/>
            <w:vAlign w:val="center"/>
          </w:tcPr>
          <w:p w14:paraId="56219651" w14:textId="77777777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b/>
                <w:bCs/>
                <w:i/>
                <w:sz w:val="22"/>
                <w:szCs w:val="22"/>
              </w:rPr>
            </w:pPr>
          </w:p>
        </w:tc>
      </w:tr>
      <w:tr w:rsidR="00E531CB" w:rsidRPr="004C237E" w14:paraId="2FBF28ED" w14:textId="77777777" w:rsidTr="006A19D3">
        <w:trPr>
          <w:trHeight w:val="204"/>
        </w:trPr>
        <w:tc>
          <w:tcPr>
            <w:tcW w:w="1985" w:type="dxa"/>
            <w:tcBorders>
              <w:top w:val="single" w:sz="4" w:space="0" w:color="auto"/>
            </w:tcBorders>
            <w:vAlign w:val="center"/>
            <w:hideMark/>
          </w:tcPr>
          <w:p w14:paraId="7E573710" w14:textId="48CEFF7C" w:rsidR="00E531CB" w:rsidRPr="004C237E" w:rsidRDefault="00E531CB" w:rsidP="006A19D3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</w:rPr>
              <w:t>AL</w:t>
            </w:r>
            <w:r w:rsidR="004C237E">
              <w:rPr>
                <w:sz w:val="22"/>
                <w:szCs w:val="22"/>
              </w:rPr>
              <w:t>-CE</w:t>
            </w:r>
          </w:p>
        </w:tc>
        <w:tc>
          <w:tcPr>
            <w:tcW w:w="3260" w:type="dxa"/>
            <w:tcBorders>
              <w:top w:val="single" w:sz="4" w:space="0" w:color="auto"/>
            </w:tcBorders>
            <w:vAlign w:val="bottom"/>
            <w:hideMark/>
          </w:tcPr>
          <w:p w14:paraId="72E85613" w14:textId="6B806110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color w:val="000000"/>
                <w:sz w:val="22"/>
                <w:szCs w:val="22"/>
              </w:rPr>
              <w:t>8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4 ± 0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3260" w:type="dxa"/>
            <w:tcBorders>
              <w:top w:val="single" w:sz="4" w:space="0" w:color="auto"/>
            </w:tcBorders>
            <w:vAlign w:val="center"/>
            <w:hideMark/>
          </w:tcPr>
          <w:p w14:paraId="563AFB15" w14:textId="70382F15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</w:rPr>
              <w:t>24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3 ± 7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9</w:t>
            </w:r>
          </w:p>
        </w:tc>
      </w:tr>
      <w:tr w:rsidR="00E531CB" w:rsidRPr="004C237E" w14:paraId="679D455C" w14:textId="77777777" w:rsidTr="006A19D3">
        <w:trPr>
          <w:trHeight w:val="126"/>
        </w:trPr>
        <w:tc>
          <w:tcPr>
            <w:tcW w:w="1985" w:type="dxa"/>
            <w:vAlign w:val="center"/>
            <w:hideMark/>
          </w:tcPr>
          <w:p w14:paraId="5391CCD6" w14:textId="0CC23439" w:rsidR="00E531CB" w:rsidRPr="004C237E" w:rsidRDefault="004C237E" w:rsidP="006A19D3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  <w:lang w:val="en-US"/>
              </w:rPr>
              <w:t>AL-HEX</w:t>
            </w:r>
          </w:p>
        </w:tc>
        <w:tc>
          <w:tcPr>
            <w:tcW w:w="3260" w:type="dxa"/>
            <w:vAlign w:val="bottom"/>
            <w:hideMark/>
          </w:tcPr>
          <w:p w14:paraId="1B6C0530" w14:textId="15198E6B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color w:val="000000"/>
                <w:sz w:val="22"/>
                <w:szCs w:val="22"/>
              </w:rPr>
              <w:t>23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8 ± 4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260" w:type="dxa"/>
            <w:vAlign w:val="center"/>
            <w:hideMark/>
          </w:tcPr>
          <w:p w14:paraId="1A0FB4F1" w14:textId="3FE81274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</w:rPr>
              <w:t>36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7 ± 9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8</w:t>
            </w:r>
          </w:p>
        </w:tc>
      </w:tr>
      <w:tr w:rsidR="00E531CB" w:rsidRPr="004C237E" w14:paraId="6959D0DA" w14:textId="77777777" w:rsidTr="006A19D3">
        <w:trPr>
          <w:trHeight w:val="23"/>
        </w:trPr>
        <w:tc>
          <w:tcPr>
            <w:tcW w:w="1985" w:type="dxa"/>
            <w:vAlign w:val="center"/>
            <w:hideMark/>
          </w:tcPr>
          <w:p w14:paraId="177AC306" w14:textId="21B06235" w:rsidR="00E531CB" w:rsidRPr="004C237E" w:rsidRDefault="004C237E" w:rsidP="006A19D3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  <w:lang w:val="en-US"/>
              </w:rPr>
              <w:t>AL-DC</w:t>
            </w:r>
          </w:p>
        </w:tc>
        <w:tc>
          <w:tcPr>
            <w:tcW w:w="3260" w:type="dxa"/>
            <w:vAlign w:val="bottom"/>
            <w:hideMark/>
          </w:tcPr>
          <w:p w14:paraId="5B988688" w14:textId="1F11FB42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color w:val="000000"/>
                <w:sz w:val="22"/>
                <w:szCs w:val="22"/>
              </w:rPr>
              <w:t>5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3 ± 3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3260" w:type="dxa"/>
            <w:vAlign w:val="center"/>
            <w:hideMark/>
          </w:tcPr>
          <w:p w14:paraId="056E08F2" w14:textId="1757A93C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</w:rPr>
              <w:t>40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6 ± 5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6</w:t>
            </w:r>
          </w:p>
        </w:tc>
      </w:tr>
      <w:tr w:rsidR="00E531CB" w:rsidRPr="004C237E" w14:paraId="4431B5E7" w14:textId="77777777" w:rsidTr="006A19D3">
        <w:trPr>
          <w:trHeight w:val="23"/>
        </w:trPr>
        <w:tc>
          <w:tcPr>
            <w:tcW w:w="1985" w:type="dxa"/>
            <w:vAlign w:val="center"/>
            <w:hideMark/>
          </w:tcPr>
          <w:p w14:paraId="35AE2A17" w14:textId="0FB26689" w:rsidR="00E531CB" w:rsidRPr="004C237E" w:rsidRDefault="004C237E" w:rsidP="006A19D3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  <w:lang w:val="en-US"/>
              </w:rPr>
              <w:t>AL-EAF</w:t>
            </w:r>
          </w:p>
        </w:tc>
        <w:tc>
          <w:tcPr>
            <w:tcW w:w="3260" w:type="dxa"/>
            <w:vAlign w:val="bottom"/>
            <w:hideMark/>
          </w:tcPr>
          <w:p w14:paraId="75918799" w14:textId="061EC921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color w:val="000000"/>
                <w:sz w:val="22"/>
                <w:szCs w:val="22"/>
              </w:rPr>
            </w:pPr>
            <w:r w:rsidRPr="004C237E">
              <w:rPr>
                <w:color w:val="000000"/>
                <w:sz w:val="22"/>
                <w:szCs w:val="22"/>
              </w:rPr>
              <w:t>3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6 ± 1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3260" w:type="dxa"/>
            <w:vAlign w:val="center"/>
            <w:hideMark/>
          </w:tcPr>
          <w:p w14:paraId="6B0BF137" w14:textId="35C229EA" w:rsidR="00E531CB" w:rsidRPr="004C237E" w:rsidRDefault="00E531CB" w:rsidP="006A19D3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</w:rPr>
              <w:t>25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3 ± 4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8</w:t>
            </w:r>
          </w:p>
        </w:tc>
      </w:tr>
      <w:tr w:rsidR="004C237E" w:rsidRPr="004C237E" w14:paraId="0B4264DA" w14:textId="77777777" w:rsidTr="006A19D3">
        <w:trPr>
          <w:trHeight w:val="162"/>
        </w:trPr>
        <w:tc>
          <w:tcPr>
            <w:tcW w:w="1985" w:type="dxa"/>
            <w:vAlign w:val="center"/>
          </w:tcPr>
          <w:p w14:paraId="7A6B42B4" w14:textId="7575C7AD" w:rsidR="004C237E" w:rsidRPr="004C237E" w:rsidRDefault="004C237E" w:rsidP="004C237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  <w:lang w:val="en-US"/>
              </w:rPr>
              <w:t>AL-HM</w:t>
            </w:r>
          </w:p>
        </w:tc>
        <w:tc>
          <w:tcPr>
            <w:tcW w:w="3260" w:type="dxa"/>
            <w:vAlign w:val="bottom"/>
          </w:tcPr>
          <w:p w14:paraId="7FEAEFB1" w14:textId="1DDCA94B" w:rsidR="004C237E" w:rsidRPr="004C237E" w:rsidRDefault="004C237E" w:rsidP="004C237E">
            <w:pPr>
              <w:spacing w:line="360" w:lineRule="auto"/>
              <w:ind w:firstLine="708"/>
              <w:jc w:val="center"/>
              <w:rPr>
                <w:color w:val="000000"/>
                <w:sz w:val="22"/>
                <w:szCs w:val="22"/>
              </w:rPr>
            </w:pPr>
            <w:r w:rsidRPr="004C237E">
              <w:rPr>
                <w:color w:val="000000"/>
                <w:sz w:val="22"/>
                <w:szCs w:val="22"/>
              </w:rPr>
              <w:t>11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8 ± 2</w:t>
            </w:r>
            <w:r w:rsidR="001E1496">
              <w:rPr>
                <w:color w:val="000000"/>
                <w:sz w:val="22"/>
                <w:szCs w:val="22"/>
              </w:rPr>
              <w:t>.</w:t>
            </w:r>
            <w:r w:rsidRPr="004C237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3260" w:type="dxa"/>
            <w:vAlign w:val="center"/>
          </w:tcPr>
          <w:p w14:paraId="72FA66B0" w14:textId="56335E7B" w:rsidR="004C237E" w:rsidRPr="004C237E" w:rsidRDefault="004C237E" w:rsidP="004C237E">
            <w:pPr>
              <w:spacing w:line="360" w:lineRule="auto"/>
              <w:ind w:firstLine="708"/>
              <w:jc w:val="center"/>
              <w:rPr>
                <w:sz w:val="22"/>
                <w:szCs w:val="22"/>
              </w:rPr>
            </w:pPr>
            <w:r w:rsidRPr="004C237E">
              <w:rPr>
                <w:sz w:val="22"/>
                <w:szCs w:val="22"/>
              </w:rPr>
              <w:t>12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1 ± 7</w:t>
            </w:r>
            <w:r w:rsidR="001E1496">
              <w:rPr>
                <w:sz w:val="22"/>
                <w:szCs w:val="22"/>
              </w:rPr>
              <w:t>.</w:t>
            </w:r>
            <w:r w:rsidRPr="004C237E">
              <w:rPr>
                <w:sz w:val="22"/>
                <w:szCs w:val="22"/>
              </w:rPr>
              <w:t>3</w:t>
            </w:r>
          </w:p>
        </w:tc>
      </w:tr>
    </w:tbl>
    <w:p w14:paraId="0D23BCDD" w14:textId="77777777" w:rsidR="00E531CB" w:rsidRDefault="00E531CB" w:rsidP="00E531CB"/>
    <w:p w14:paraId="5CDCEB99" w14:textId="6C159C88" w:rsidR="00E531CB" w:rsidRPr="004C237E" w:rsidRDefault="00E531CB" w:rsidP="00E531CB">
      <w:pPr>
        <w:keepNext/>
        <w:spacing w:after="200" w:line="240" w:lineRule="auto"/>
        <w:jc w:val="center"/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</w:pPr>
      <w:bookmarkStart w:id="5" w:name="_Toc112055354"/>
      <w:proofErr w:type="spellStart"/>
      <w:r w:rsidRPr="004C237E">
        <w:rPr>
          <w:rFonts w:ascii="Times New Roman" w:eastAsia="Times New Roman" w:hAnsi="Times New Roman" w:cs="Times New Roman"/>
          <w:b/>
          <w:bCs/>
          <w:iCs/>
          <w:sz w:val="20"/>
          <w:szCs w:val="18"/>
          <w:lang w:val="en-US" w:eastAsia="pt-BR"/>
        </w:rPr>
        <w:t>Tabela</w:t>
      </w:r>
      <w:proofErr w:type="spellEnd"/>
      <w:r w:rsidRPr="004C237E">
        <w:rPr>
          <w:rFonts w:ascii="Times New Roman" w:eastAsia="Times New Roman" w:hAnsi="Times New Roman" w:cs="Times New Roman"/>
          <w:b/>
          <w:bCs/>
          <w:iCs/>
          <w:sz w:val="20"/>
          <w:szCs w:val="18"/>
          <w:lang w:val="en-US" w:eastAsia="pt-BR"/>
        </w:rPr>
        <w:t xml:space="preserve"> </w:t>
      </w:r>
      <w:r w:rsidR="00FF709A" w:rsidRPr="004C237E">
        <w:rPr>
          <w:rFonts w:ascii="Times New Roman" w:eastAsia="Times New Roman" w:hAnsi="Times New Roman" w:cs="Times New Roman"/>
          <w:b/>
          <w:bCs/>
          <w:iCs/>
          <w:sz w:val="20"/>
          <w:szCs w:val="18"/>
          <w:lang w:val="en-US" w:eastAsia="pt-BR"/>
        </w:rPr>
        <w:t>5S</w:t>
      </w:r>
      <w:r w:rsidRPr="004C237E">
        <w:rPr>
          <w:rFonts w:ascii="Times New Roman" w:eastAsia="Times New Roman" w:hAnsi="Times New Roman" w:cs="Times New Roman"/>
          <w:b/>
          <w:bCs/>
          <w:iCs/>
          <w:sz w:val="20"/>
          <w:szCs w:val="18"/>
          <w:lang w:val="en-US" w:eastAsia="pt-BR"/>
        </w:rPr>
        <w:t xml:space="preserve"> -</w:t>
      </w:r>
      <w:r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 </w:t>
      </w:r>
      <w:r w:rsidR="004C237E"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Minimum Inhibitory Concentration </w:t>
      </w:r>
      <w:r w:rsid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(MIC) </w:t>
      </w:r>
      <w:r w:rsidR="004C237E"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>Values ​​of extracts</w:t>
      </w:r>
      <w:r w:rsidR="001E1496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>.</w:t>
      </w:r>
      <w:r w:rsidR="004C237E"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 fractions and substances from </w:t>
      </w:r>
      <w:r w:rsidRPr="004C237E">
        <w:rPr>
          <w:rFonts w:ascii="Times New Roman" w:eastAsia="Times New Roman" w:hAnsi="Times New Roman" w:cs="Times New Roman"/>
          <w:i/>
          <w:sz w:val="20"/>
          <w:szCs w:val="18"/>
          <w:lang w:val="en-US" w:eastAsia="pt-BR"/>
        </w:rPr>
        <w:t xml:space="preserve">A. </w:t>
      </w:r>
      <w:proofErr w:type="spellStart"/>
      <w:r w:rsidRPr="004C237E">
        <w:rPr>
          <w:rFonts w:ascii="Times New Roman" w:eastAsia="Times New Roman" w:hAnsi="Times New Roman" w:cs="Times New Roman"/>
          <w:i/>
          <w:sz w:val="20"/>
          <w:szCs w:val="18"/>
          <w:lang w:val="en-US" w:eastAsia="pt-BR"/>
        </w:rPr>
        <w:t>laetevirens</w:t>
      </w:r>
      <w:proofErr w:type="spellEnd"/>
      <w:r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 </w:t>
      </w:r>
      <w:r w:rsidR="004C237E"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against </w:t>
      </w:r>
      <w:r w:rsidRPr="004C237E">
        <w:rPr>
          <w:rFonts w:ascii="Times New Roman" w:eastAsia="Times New Roman" w:hAnsi="Times New Roman" w:cs="Times New Roman"/>
          <w:i/>
          <w:sz w:val="20"/>
          <w:szCs w:val="18"/>
          <w:lang w:val="en-US" w:eastAsia="pt-BR"/>
        </w:rPr>
        <w:t>M. tuberculosis</w:t>
      </w:r>
      <w:r w:rsidRPr="004C237E">
        <w:rPr>
          <w:rFonts w:ascii="Times New Roman" w:eastAsia="Times New Roman" w:hAnsi="Times New Roman" w:cs="Times New Roman"/>
          <w:iCs/>
          <w:sz w:val="20"/>
          <w:szCs w:val="18"/>
          <w:lang w:val="en-US" w:eastAsia="pt-BR"/>
        </w:rPr>
        <w:t xml:space="preserve"> (ATCC 27294).</w:t>
      </w:r>
      <w:bookmarkEnd w:id="5"/>
    </w:p>
    <w:tbl>
      <w:tblPr>
        <w:tblW w:w="0" w:type="auto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4280"/>
        <w:gridCol w:w="4224"/>
      </w:tblGrid>
      <w:tr w:rsidR="00E531CB" w:rsidRPr="004C237E" w14:paraId="20C775D2" w14:textId="77777777" w:rsidTr="00E531CB">
        <w:tc>
          <w:tcPr>
            <w:tcW w:w="8504" w:type="dxa"/>
            <w:gridSpan w:val="2"/>
            <w:tcBorders>
              <w:top w:val="single" w:sz="4" w:space="0" w:color="auto"/>
              <w:bottom w:val="single" w:sz="6" w:space="0" w:color="000000"/>
              <w:right w:val="nil"/>
            </w:tcBorders>
          </w:tcPr>
          <w:p w14:paraId="224734F6" w14:textId="7BC5DF7A" w:rsidR="00E531CB" w:rsidRPr="004C237E" w:rsidRDefault="00E531CB" w:rsidP="00E531CB">
            <w:pPr>
              <w:numPr>
                <w:ilvl w:val="0"/>
                <w:numId w:val="36"/>
              </w:numPr>
              <w:tabs>
                <w:tab w:val="left" w:pos="6810"/>
              </w:tabs>
              <w:suppressAutoHyphens/>
              <w:spacing w:after="0" w:line="276" w:lineRule="auto"/>
              <w:contextualSpacing/>
              <w:rPr>
                <w:rFonts w:ascii="Times New Roman" w:eastAsia="Times New Roman" w:hAnsi="Times New Roman" w:cs="Times New Roman"/>
                <w:b/>
                <w:i/>
                <w:iCs/>
                <w:lang w:eastAsia="ar-SA"/>
              </w:rPr>
            </w:pPr>
            <w:proofErr w:type="spellStart"/>
            <w:r w:rsidRPr="004C237E">
              <w:rPr>
                <w:rFonts w:ascii="Times New Roman" w:eastAsia="Times New Roman" w:hAnsi="Times New Roman" w:cs="Times New Roman"/>
                <w:b/>
                <w:i/>
                <w:iCs/>
                <w:lang w:eastAsia="ar-SA"/>
              </w:rPr>
              <w:t>laetevirens</w:t>
            </w:r>
            <w:proofErr w:type="spellEnd"/>
            <w:r w:rsidRPr="004C237E">
              <w:rPr>
                <w:rFonts w:ascii="Times New Roman" w:eastAsia="Times New Roman" w:hAnsi="Times New Roman" w:cs="Times New Roman"/>
                <w:b/>
                <w:i/>
                <w:iCs/>
                <w:lang w:eastAsia="ar-SA"/>
              </w:rPr>
              <w:t xml:space="preserve">                                        M. </w:t>
            </w:r>
            <w:proofErr w:type="spellStart"/>
            <w:r w:rsidRPr="004C237E">
              <w:rPr>
                <w:rFonts w:ascii="Times New Roman" w:eastAsia="Times New Roman" w:hAnsi="Times New Roman" w:cs="Times New Roman"/>
                <w:b/>
                <w:i/>
                <w:iCs/>
                <w:lang w:eastAsia="ar-SA"/>
              </w:rPr>
              <w:t>tuberculosis</w:t>
            </w:r>
            <w:proofErr w:type="spellEnd"/>
            <w:r w:rsidRPr="004C237E">
              <w:rPr>
                <w:rFonts w:ascii="Times New Roman" w:eastAsia="Times New Roman" w:hAnsi="Times New Roman" w:cs="Times New Roman"/>
                <w:b/>
                <w:i/>
                <w:iCs/>
                <w:lang w:eastAsia="ar-SA"/>
              </w:rPr>
              <w:t xml:space="preserve"> </w:t>
            </w:r>
            <w:r w:rsidR="004C237E" w:rsidRPr="004C237E">
              <w:rPr>
                <w:rFonts w:ascii="Times New Roman" w:eastAsia="Times New Roman" w:hAnsi="Times New Roman" w:cs="Times New Roman"/>
                <w:b/>
                <w:iCs/>
                <w:lang w:eastAsia="ar-SA"/>
              </w:rPr>
              <w:t>MIC</w:t>
            </w:r>
            <w:r w:rsidRPr="004C237E">
              <w:rPr>
                <w:rFonts w:ascii="Times New Roman" w:eastAsia="Times New Roman" w:hAnsi="Times New Roman" w:cs="Times New Roman"/>
                <w:b/>
                <w:iCs/>
                <w:lang w:eastAsia="ar-SA"/>
              </w:rPr>
              <w:t xml:space="preserve"> (</w:t>
            </w:r>
            <w:proofErr w:type="spellStart"/>
            <w:r w:rsidRPr="004C237E">
              <w:rPr>
                <w:rFonts w:ascii="Times New Roman" w:eastAsia="Times New Roman" w:hAnsi="Times New Roman" w:cs="Times New Roman"/>
                <w:b/>
                <w:iCs/>
                <w:lang w:eastAsia="ar-SA"/>
              </w:rPr>
              <w:t>μg</w:t>
            </w:r>
            <w:proofErr w:type="spellEnd"/>
            <w:r w:rsidRPr="004C237E">
              <w:rPr>
                <w:rFonts w:ascii="Times New Roman" w:eastAsia="Times New Roman" w:hAnsi="Times New Roman" w:cs="Times New Roman"/>
                <w:b/>
                <w:iCs/>
                <w:lang w:eastAsia="ar-SA"/>
              </w:rPr>
              <w:t xml:space="preserve"> mL</w:t>
            </w:r>
            <w:r w:rsidRPr="004C237E">
              <w:rPr>
                <w:rFonts w:ascii="Times New Roman" w:eastAsia="Times New Roman" w:hAnsi="Times New Roman" w:cs="Times New Roman"/>
                <w:b/>
                <w:iCs/>
                <w:vertAlign w:val="superscript"/>
                <w:lang w:eastAsia="ar-SA"/>
              </w:rPr>
              <w:t>-1</w:t>
            </w:r>
            <w:r w:rsidRPr="004C237E">
              <w:rPr>
                <w:rFonts w:ascii="Times New Roman" w:eastAsia="Times New Roman" w:hAnsi="Times New Roman" w:cs="Times New Roman"/>
                <w:b/>
                <w:iCs/>
                <w:lang w:eastAsia="ar-SA"/>
              </w:rPr>
              <w:t>)</w:t>
            </w:r>
            <w:r w:rsidRPr="004C237E">
              <w:rPr>
                <w:rFonts w:ascii="Times New Roman" w:eastAsia="Times New Roman" w:hAnsi="Times New Roman" w:cs="Times New Roman"/>
                <w:b/>
                <w:i/>
                <w:iCs/>
                <w:lang w:eastAsia="ar-SA"/>
              </w:rPr>
              <w:t xml:space="preserve">        </w:t>
            </w:r>
          </w:p>
        </w:tc>
      </w:tr>
      <w:tr w:rsidR="00E531CB" w:rsidRPr="004C237E" w14:paraId="66435674" w14:textId="77777777" w:rsidTr="00E531CB">
        <w:tc>
          <w:tcPr>
            <w:tcW w:w="4280" w:type="dxa"/>
            <w:tcBorders>
              <w:right w:val="single" w:sz="4" w:space="0" w:color="FFFFFF"/>
            </w:tcBorders>
          </w:tcPr>
          <w:p w14:paraId="1EFFB276" w14:textId="56953828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pt-BR"/>
              </w:rPr>
              <w:t>AL-CE</w:t>
            </w:r>
          </w:p>
        </w:tc>
        <w:tc>
          <w:tcPr>
            <w:tcW w:w="4224" w:type="dxa"/>
            <w:tcBorders>
              <w:left w:val="single" w:sz="4" w:space="0" w:color="FFFFFF"/>
            </w:tcBorders>
          </w:tcPr>
          <w:p w14:paraId="526E230C" w14:textId="7777777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</w:tc>
      </w:tr>
      <w:tr w:rsidR="00E531CB" w:rsidRPr="004C237E" w14:paraId="0282B35A" w14:textId="77777777" w:rsidTr="00E531CB">
        <w:tc>
          <w:tcPr>
            <w:tcW w:w="4280" w:type="dxa"/>
            <w:tcBorders>
              <w:right w:val="single" w:sz="4" w:space="0" w:color="FFFFFF"/>
            </w:tcBorders>
          </w:tcPr>
          <w:p w14:paraId="40588AD7" w14:textId="42472C78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hAnsi="Times New Roman" w:cs="Times New Roman"/>
                <w:bCs/>
                <w:lang w:val="en-US"/>
              </w:rPr>
              <w:t>AL-HEX</w:t>
            </w:r>
          </w:p>
        </w:tc>
        <w:tc>
          <w:tcPr>
            <w:tcW w:w="4224" w:type="dxa"/>
            <w:tcBorders>
              <w:left w:val="single" w:sz="4" w:space="0" w:color="FFFFFF"/>
            </w:tcBorders>
          </w:tcPr>
          <w:p w14:paraId="1FD326C2" w14:textId="7777777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</w:tc>
      </w:tr>
      <w:tr w:rsidR="00E531CB" w:rsidRPr="004C237E" w14:paraId="2E541B67" w14:textId="77777777" w:rsidTr="00E531CB">
        <w:tc>
          <w:tcPr>
            <w:tcW w:w="4280" w:type="dxa"/>
            <w:tcBorders>
              <w:bottom w:val="single" w:sz="4" w:space="0" w:color="FFFFFF"/>
              <w:right w:val="single" w:sz="4" w:space="0" w:color="FFFFFF"/>
            </w:tcBorders>
          </w:tcPr>
          <w:p w14:paraId="6B27331F" w14:textId="55DD334F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val="en-US" w:eastAsia="pt-BR"/>
              </w:rPr>
              <w:t>AL-DC</w:t>
            </w:r>
          </w:p>
        </w:tc>
        <w:tc>
          <w:tcPr>
            <w:tcW w:w="4224" w:type="dxa"/>
            <w:tcBorders>
              <w:left w:val="single" w:sz="4" w:space="0" w:color="FFFFFF"/>
            </w:tcBorders>
          </w:tcPr>
          <w:p w14:paraId="59E12BA4" w14:textId="7777777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</w:tc>
      </w:tr>
      <w:tr w:rsidR="00E531CB" w:rsidRPr="004C237E" w14:paraId="3B54BA52" w14:textId="77777777" w:rsidTr="00E531CB">
        <w:tc>
          <w:tcPr>
            <w:tcW w:w="4280" w:type="dxa"/>
            <w:tcBorders>
              <w:top w:val="single" w:sz="4" w:space="0" w:color="FFFFFF"/>
              <w:right w:val="single" w:sz="4" w:space="0" w:color="FFFFFF"/>
            </w:tcBorders>
          </w:tcPr>
          <w:p w14:paraId="6BAC1CAD" w14:textId="0B488D42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val="en-US" w:eastAsia="pt-BR"/>
              </w:rPr>
              <w:t>AL-EAF</w:t>
            </w:r>
          </w:p>
        </w:tc>
        <w:tc>
          <w:tcPr>
            <w:tcW w:w="4224" w:type="dxa"/>
            <w:tcBorders>
              <w:left w:val="single" w:sz="4" w:space="0" w:color="FFFFFF"/>
            </w:tcBorders>
          </w:tcPr>
          <w:p w14:paraId="44D50605" w14:textId="7BF6DE43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250</w:t>
            </w:r>
            <w:r w:rsidR="001E1496">
              <w:rPr>
                <w:rFonts w:ascii="Times New Roman" w:eastAsia="Times New Roman" w:hAnsi="Times New Roman" w:cs="Times New Roman"/>
                <w:lang w:eastAsia="pt-BR"/>
              </w:rPr>
              <w:t>.</w:t>
            </w: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0</w:t>
            </w:r>
          </w:p>
        </w:tc>
      </w:tr>
      <w:tr w:rsidR="00E531CB" w:rsidRPr="004C237E" w14:paraId="5F389DCA" w14:textId="77777777" w:rsidTr="00E531CB">
        <w:tc>
          <w:tcPr>
            <w:tcW w:w="4280" w:type="dxa"/>
            <w:tcBorders>
              <w:right w:val="single" w:sz="4" w:space="0" w:color="FFFFFF"/>
            </w:tcBorders>
          </w:tcPr>
          <w:p w14:paraId="3C7CA0B9" w14:textId="127CC7D6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val="en-US" w:eastAsia="pt-BR"/>
              </w:rPr>
              <w:t>AL-HM</w:t>
            </w:r>
          </w:p>
        </w:tc>
        <w:tc>
          <w:tcPr>
            <w:tcW w:w="4224" w:type="dxa"/>
            <w:tcBorders>
              <w:left w:val="single" w:sz="4" w:space="0" w:color="FFFFFF"/>
            </w:tcBorders>
          </w:tcPr>
          <w:p w14:paraId="142EB73F" w14:textId="7777777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</w:tc>
      </w:tr>
      <w:tr w:rsidR="00E531CB" w:rsidRPr="004C237E" w14:paraId="7166E74D" w14:textId="77777777" w:rsidTr="00E531CB">
        <w:tc>
          <w:tcPr>
            <w:tcW w:w="4280" w:type="dxa"/>
            <w:tcBorders>
              <w:top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28DA631" w14:textId="3CF0A7C6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eastAsia="pt-BR"/>
              </w:rPr>
              <w:t>5</w:t>
            </w:r>
          </w:p>
          <w:p w14:paraId="6C9B29DF" w14:textId="791A66D1" w:rsidR="00E531CB" w:rsidRPr="004C237E" w:rsidRDefault="004C237E" w:rsidP="004C237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eastAsia="pt-BR"/>
              </w:rPr>
              <w:t>6</w:t>
            </w:r>
          </w:p>
        </w:tc>
        <w:tc>
          <w:tcPr>
            <w:tcW w:w="4224" w:type="dxa"/>
            <w:tcBorders>
              <w:left w:val="single" w:sz="4" w:space="0" w:color="FFFFFF"/>
              <w:bottom w:val="single" w:sz="4" w:space="0" w:color="FFFFFF"/>
            </w:tcBorders>
          </w:tcPr>
          <w:p w14:paraId="48736529" w14:textId="7777777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  <w:p w14:paraId="301A060D" w14:textId="16BCCAC9" w:rsidR="00E531CB" w:rsidRPr="004C237E" w:rsidRDefault="004C237E" w:rsidP="004C237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</w:tc>
      </w:tr>
      <w:tr w:rsidR="00E531CB" w:rsidRPr="004C237E" w14:paraId="7606FC2B" w14:textId="77777777" w:rsidTr="00E531CB">
        <w:tc>
          <w:tcPr>
            <w:tcW w:w="428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3C47939" w14:textId="65AD11D7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eastAsia="pt-BR"/>
              </w:rPr>
              <w:t>7</w:t>
            </w:r>
          </w:p>
        </w:tc>
        <w:tc>
          <w:tcPr>
            <w:tcW w:w="42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14:paraId="736B4A1C" w14:textId="13835B2E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125</w:t>
            </w:r>
            <w:r w:rsidR="001E1496">
              <w:rPr>
                <w:rFonts w:ascii="Times New Roman" w:eastAsia="Times New Roman" w:hAnsi="Times New Roman" w:cs="Times New Roman"/>
                <w:lang w:eastAsia="pt-BR"/>
              </w:rPr>
              <w:t>.</w:t>
            </w: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0</w:t>
            </w:r>
          </w:p>
        </w:tc>
      </w:tr>
      <w:tr w:rsidR="00E531CB" w:rsidRPr="004C237E" w14:paraId="4E154FDA" w14:textId="77777777" w:rsidTr="00E531CB">
        <w:tc>
          <w:tcPr>
            <w:tcW w:w="428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5050253" w14:textId="6D7BE029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eastAsia="pt-BR"/>
              </w:rPr>
              <w:t>8</w:t>
            </w:r>
          </w:p>
        </w:tc>
        <w:tc>
          <w:tcPr>
            <w:tcW w:w="42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</w:tcBorders>
          </w:tcPr>
          <w:p w14:paraId="2C36D1A4" w14:textId="0AE2D050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125</w:t>
            </w:r>
            <w:r w:rsidR="001E1496">
              <w:rPr>
                <w:rFonts w:ascii="Times New Roman" w:eastAsia="Times New Roman" w:hAnsi="Times New Roman" w:cs="Times New Roman"/>
                <w:lang w:eastAsia="pt-BR"/>
              </w:rPr>
              <w:t>.</w:t>
            </w: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0</w:t>
            </w:r>
          </w:p>
        </w:tc>
      </w:tr>
      <w:tr w:rsidR="00E531CB" w:rsidRPr="004C237E" w14:paraId="44646B1A" w14:textId="77777777" w:rsidTr="00E531CB">
        <w:tc>
          <w:tcPr>
            <w:tcW w:w="4280" w:type="dxa"/>
            <w:tcBorders>
              <w:top w:val="single" w:sz="4" w:space="0" w:color="FFFFFF"/>
              <w:bottom w:val="single" w:sz="4" w:space="0" w:color="auto"/>
              <w:right w:val="single" w:sz="4" w:space="0" w:color="FFFFFF"/>
            </w:tcBorders>
          </w:tcPr>
          <w:p w14:paraId="22A53EC8" w14:textId="5273A9D9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Cs/>
                <w:lang w:eastAsia="pt-BR"/>
              </w:rPr>
              <w:t>9</w:t>
            </w:r>
          </w:p>
        </w:tc>
        <w:tc>
          <w:tcPr>
            <w:tcW w:w="4224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</w:tcBorders>
          </w:tcPr>
          <w:p w14:paraId="3866374E" w14:textId="7777777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&gt; 250</w:t>
            </w:r>
          </w:p>
        </w:tc>
      </w:tr>
      <w:tr w:rsidR="00E531CB" w:rsidRPr="004C237E" w14:paraId="4A60AB5E" w14:textId="77777777" w:rsidTr="00E531CB">
        <w:tc>
          <w:tcPr>
            <w:tcW w:w="4280" w:type="dxa"/>
            <w:tcBorders>
              <w:bottom w:val="single" w:sz="4" w:space="0" w:color="auto"/>
              <w:right w:val="single" w:sz="4" w:space="0" w:color="FFFFFF"/>
            </w:tcBorders>
          </w:tcPr>
          <w:p w14:paraId="0ADB2B5C" w14:textId="787C03CF" w:rsidR="00E531CB" w:rsidRPr="004C237E" w:rsidRDefault="004C237E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b/>
                <w:lang w:eastAsia="pt-BR"/>
              </w:rPr>
              <w:t>Standard (</w:t>
            </w:r>
            <w:proofErr w:type="spellStart"/>
            <w:r w:rsidRPr="004C237E">
              <w:rPr>
                <w:rFonts w:ascii="Times New Roman" w:eastAsia="Times New Roman" w:hAnsi="Times New Roman" w:cs="Times New Roman"/>
                <w:b/>
                <w:lang w:eastAsia="pt-BR"/>
              </w:rPr>
              <w:t>Isoniazid</w:t>
            </w:r>
            <w:proofErr w:type="spellEnd"/>
            <w:r w:rsidRPr="004C237E">
              <w:rPr>
                <w:rFonts w:ascii="Times New Roman" w:eastAsia="Times New Roman" w:hAnsi="Times New Roman" w:cs="Times New Roman"/>
                <w:b/>
                <w:lang w:eastAsia="pt-BR"/>
              </w:rPr>
              <w:t>)</w:t>
            </w:r>
          </w:p>
        </w:tc>
        <w:tc>
          <w:tcPr>
            <w:tcW w:w="4224" w:type="dxa"/>
            <w:tcBorders>
              <w:left w:val="single" w:sz="4" w:space="0" w:color="FFFFFF"/>
              <w:bottom w:val="single" w:sz="4" w:space="0" w:color="auto"/>
            </w:tcBorders>
          </w:tcPr>
          <w:p w14:paraId="151B10D0" w14:textId="4BCDAC17" w:rsidR="00E531CB" w:rsidRPr="004C237E" w:rsidRDefault="00E531CB" w:rsidP="00E531CB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0</w:t>
            </w:r>
            <w:r w:rsidR="001E1496">
              <w:rPr>
                <w:rFonts w:ascii="Times New Roman" w:eastAsia="Times New Roman" w:hAnsi="Times New Roman" w:cs="Times New Roman"/>
                <w:lang w:eastAsia="pt-BR"/>
              </w:rPr>
              <w:t>.</w:t>
            </w:r>
            <w:r w:rsidRPr="004C237E">
              <w:rPr>
                <w:rFonts w:ascii="Times New Roman" w:eastAsia="Times New Roman" w:hAnsi="Times New Roman" w:cs="Times New Roman"/>
                <w:lang w:eastAsia="pt-BR"/>
              </w:rPr>
              <w:t>06</w:t>
            </w:r>
          </w:p>
        </w:tc>
      </w:tr>
    </w:tbl>
    <w:p w14:paraId="38F5DE1A" w14:textId="77777777" w:rsidR="00102120" w:rsidRDefault="00102120"/>
    <w:p w14:paraId="48FA7BA7" w14:textId="77777777" w:rsidR="00EB183B" w:rsidRDefault="00EB183B"/>
    <w:p w14:paraId="5EB7C7E9" w14:textId="77777777" w:rsidR="00EB183B" w:rsidRPr="00EB183B" w:rsidRDefault="00EB183B" w:rsidP="00EB183B">
      <w:pPr>
        <w:rPr>
          <w:b/>
        </w:rPr>
      </w:pPr>
      <w:r w:rsidRPr="00EB183B">
        <w:rPr>
          <w:b/>
        </w:rPr>
        <w:t xml:space="preserve">Atomic </w:t>
      </w:r>
      <w:proofErr w:type="spellStart"/>
      <w:r w:rsidRPr="00EB183B">
        <w:rPr>
          <w:b/>
        </w:rPr>
        <w:t>coordinates</w:t>
      </w:r>
      <w:proofErr w:type="spellEnd"/>
      <w:r w:rsidRPr="00EB183B">
        <w:rPr>
          <w:b/>
        </w:rPr>
        <w:t xml:space="preserve"> </w:t>
      </w:r>
    </w:p>
    <w:p w14:paraId="4B7D230A" w14:textId="0E82AB98" w:rsidR="00EB183B" w:rsidRPr="00EB183B" w:rsidRDefault="00EB183B" w:rsidP="00EB183B">
      <w:r w:rsidRPr="00EB183B">
        <w:t>(4</w:t>
      </w:r>
      <w:r w:rsidRPr="00EB183B">
        <w:rPr>
          <w:i/>
        </w:rPr>
        <w:t>R</w:t>
      </w:r>
      <w:r w:rsidRPr="00EB183B">
        <w:t>,5</w:t>
      </w:r>
      <w:r w:rsidRPr="00EB183B">
        <w:rPr>
          <w:i/>
        </w:rPr>
        <w:t>R</w:t>
      </w:r>
      <w:r w:rsidRPr="00EB183B">
        <w:t>,7</w:t>
      </w:r>
      <w:r w:rsidRPr="00EB183B">
        <w:rPr>
          <w:i/>
        </w:rPr>
        <w:t>R</w:t>
      </w:r>
      <w:r w:rsidRPr="00EB183B">
        <w:t>,9</w:t>
      </w:r>
      <w:r w:rsidRPr="00EB183B">
        <w:rPr>
          <w:i/>
        </w:rPr>
        <w:t>R</w:t>
      </w:r>
      <w:r w:rsidRPr="00EB183B">
        <w:t>,10</w:t>
      </w:r>
      <w:r w:rsidRPr="00EB183B">
        <w:rPr>
          <w:i/>
        </w:rPr>
        <w:t>R</w:t>
      </w:r>
      <w:r w:rsidRPr="00EB183B">
        <w:t xml:space="preserve">) – </w:t>
      </w:r>
      <w:proofErr w:type="spellStart"/>
      <w:r>
        <w:t>labdane</w:t>
      </w:r>
      <w:proofErr w:type="spellEnd"/>
      <w:r w:rsidRPr="00EB183B">
        <w:t xml:space="preserve"> (</w:t>
      </w:r>
      <w:r w:rsidRPr="00EB183B">
        <w:rPr>
          <w:b/>
          <w:bCs/>
        </w:rPr>
        <w:t>5</w:t>
      </w:r>
      <w:r w:rsidRPr="00EB183B">
        <w:t>)</w:t>
      </w:r>
    </w:p>
    <w:p w14:paraId="1AB617F8" w14:textId="77777777" w:rsidR="00EB183B" w:rsidRPr="00EB183B" w:rsidRDefault="00EB183B" w:rsidP="00EB183B"/>
    <w:p w14:paraId="56C236B2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B3PW91/PCM(CHCl</w:t>
      </w:r>
      <w:r w:rsidRPr="00EB183B">
        <w:rPr>
          <w:vertAlign w:val="subscript"/>
          <w:lang w:val="en-US"/>
        </w:rPr>
        <w:t>3</w:t>
      </w:r>
      <w:r w:rsidRPr="00EB183B">
        <w:rPr>
          <w:lang w:val="en-US"/>
        </w:rPr>
        <w:t>)/6-311G(</w:t>
      </w:r>
      <w:proofErr w:type="spellStart"/>
      <w:proofErr w:type="gramStart"/>
      <w:r w:rsidRPr="00EB183B">
        <w:rPr>
          <w:lang w:val="en-US"/>
        </w:rPr>
        <w:t>d,p</w:t>
      </w:r>
      <w:proofErr w:type="spellEnd"/>
      <w:proofErr w:type="gramEnd"/>
      <w:r w:rsidRPr="00EB183B">
        <w:rPr>
          <w:lang w:val="en-US"/>
        </w:rPr>
        <w:t>) level</w:t>
      </w:r>
    </w:p>
    <w:p w14:paraId="73B92DF1" w14:textId="77777777" w:rsidR="00EB183B" w:rsidRPr="00EB183B" w:rsidRDefault="00EB183B" w:rsidP="00EB183B">
      <w:pPr>
        <w:rPr>
          <w:lang w:val="en-US"/>
        </w:rPr>
      </w:pPr>
    </w:p>
    <w:p w14:paraId="22246A3E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1 (-1269.090056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3DCEDC2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0C9161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F3233AA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43F50382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29946AB8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5C7EE32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E1813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D25FC48" w14:textId="77777777" w:rsidR="00EB183B" w:rsidRPr="00EB183B" w:rsidRDefault="00EB183B" w:rsidP="00EB183B">
            <w:r w:rsidRPr="00EB183B">
              <w:t>-0.59834</w:t>
            </w:r>
          </w:p>
        </w:tc>
        <w:tc>
          <w:tcPr>
            <w:tcW w:w="960" w:type="dxa"/>
            <w:noWrap/>
            <w:vAlign w:val="bottom"/>
            <w:hideMark/>
          </w:tcPr>
          <w:p w14:paraId="754C3AEF" w14:textId="77777777" w:rsidR="00EB183B" w:rsidRPr="00EB183B" w:rsidRDefault="00EB183B" w:rsidP="00EB183B">
            <w:r w:rsidRPr="00EB183B">
              <w:t>3.052347</w:t>
            </w:r>
          </w:p>
        </w:tc>
        <w:tc>
          <w:tcPr>
            <w:tcW w:w="960" w:type="dxa"/>
            <w:noWrap/>
            <w:vAlign w:val="bottom"/>
            <w:hideMark/>
          </w:tcPr>
          <w:p w14:paraId="087DC86E" w14:textId="77777777" w:rsidR="00EB183B" w:rsidRPr="00EB183B" w:rsidRDefault="00EB183B" w:rsidP="00EB183B">
            <w:r w:rsidRPr="00EB183B">
              <w:t>-0.36652</w:t>
            </w:r>
          </w:p>
        </w:tc>
      </w:tr>
      <w:tr w:rsidR="00EB183B" w:rsidRPr="00EB183B" w14:paraId="21706D1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ADC213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9F1EAC1" w14:textId="77777777" w:rsidR="00EB183B" w:rsidRPr="00EB183B" w:rsidRDefault="00EB183B" w:rsidP="00EB183B">
            <w:r w:rsidRPr="00EB183B">
              <w:t>-1.95568</w:t>
            </w:r>
          </w:p>
        </w:tc>
        <w:tc>
          <w:tcPr>
            <w:tcW w:w="960" w:type="dxa"/>
            <w:noWrap/>
            <w:vAlign w:val="bottom"/>
            <w:hideMark/>
          </w:tcPr>
          <w:p w14:paraId="10C7D06C" w14:textId="77777777" w:rsidR="00EB183B" w:rsidRPr="00EB183B" w:rsidRDefault="00EB183B" w:rsidP="00EB183B">
            <w:r w:rsidRPr="00EB183B">
              <w:t>2.407838</w:t>
            </w:r>
          </w:p>
        </w:tc>
        <w:tc>
          <w:tcPr>
            <w:tcW w:w="960" w:type="dxa"/>
            <w:noWrap/>
            <w:vAlign w:val="bottom"/>
            <w:hideMark/>
          </w:tcPr>
          <w:p w14:paraId="5C937EB2" w14:textId="77777777" w:rsidR="00EB183B" w:rsidRPr="00EB183B" w:rsidRDefault="00EB183B" w:rsidP="00EB183B">
            <w:r w:rsidRPr="00EB183B">
              <w:t>-0.61525</w:t>
            </w:r>
          </w:p>
        </w:tc>
      </w:tr>
      <w:tr w:rsidR="00EB183B" w:rsidRPr="00EB183B" w14:paraId="10F614A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1162A4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A60C998" w14:textId="77777777" w:rsidR="00EB183B" w:rsidRPr="00EB183B" w:rsidRDefault="00EB183B" w:rsidP="00EB183B">
            <w:r w:rsidRPr="00EB183B">
              <w:t>0.528411</w:t>
            </w:r>
          </w:p>
        </w:tc>
        <w:tc>
          <w:tcPr>
            <w:tcW w:w="960" w:type="dxa"/>
            <w:noWrap/>
            <w:vAlign w:val="bottom"/>
            <w:hideMark/>
          </w:tcPr>
          <w:p w14:paraId="6E22CA52" w14:textId="77777777" w:rsidR="00EB183B" w:rsidRPr="00EB183B" w:rsidRDefault="00EB183B" w:rsidP="00EB183B">
            <w:r w:rsidRPr="00EB183B">
              <w:t>2.023432</w:t>
            </w:r>
          </w:p>
        </w:tc>
        <w:tc>
          <w:tcPr>
            <w:tcW w:w="960" w:type="dxa"/>
            <w:noWrap/>
            <w:vAlign w:val="bottom"/>
            <w:hideMark/>
          </w:tcPr>
          <w:p w14:paraId="47B8A09A" w14:textId="77777777" w:rsidR="00EB183B" w:rsidRPr="00EB183B" w:rsidRDefault="00EB183B" w:rsidP="00EB183B">
            <w:r w:rsidRPr="00EB183B">
              <w:t>-0.42316</w:t>
            </w:r>
          </w:p>
        </w:tc>
      </w:tr>
      <w:tr w:rsidR="00EB183B" w:rsidRPr="00EB183B" w14:paraId="2FA45F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B841DC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677D2A2" w14:textId="77777777" w:rsidR="00EB183B" w:rsidRPr="00EB183B" w:rsidRDefault="00EB183B" w:rsidP="00EB183B">
            <w:r w:rsidRPr="00EB183B">
              <w:t>0.362692</w:t>
            </w:r>
          </w:p>
        </w:tc>
        <w:tc>
          <w:tcPr>
            <w:tcW w:w="960" w:type="dxa"/>
            <w:noWrap/>
            <w:vAlign w:val="bottom"/>
            <w:hideMark/>
          </w:tcPr>
          <w:p w14:paraId="5DD85B2E" w14:textId="77777777" w:rsidR="00EB183B" w:rsidRPr="00EB183B" w:rsidRDefault="00EB183B" w:rsidP="00EB183B">
            <w:r w:rsidRPr="00EB183B">
              <w:t>0.875449</w:t>
            </w:r>
          </w:p>
        </w:tc>
        <w:tc>
          <w:tcPr>
            <w:tcW w:w="960" w:type="dxa"/>
            <w:noWrap/>
            <w:vAlign w:val="bottom"/>
            <w:hideMark/>
          </w:tcPr>
          <w:p w14:paraId="502ED4BE" w14:textId="77777777" w:rsidR="00EB183B" w:rsidRPr="00EB183B" w:rsidRDefault="00EB183B" w:rsidP="00EB183B">
            <w:r w:rsidRPr="00EB183B">
              <w:t>0.593129</w:t>
            </w:r>
          </w:p>
        </w:tc>
      </w:tr>
      <w:tr w:rsidR="00EB183B" w:rsidRPr="00EB183B" w14:paraId="5570B9D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EFBF15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B827AD2" w14:textId="77777777" w:rsidR="00EB183B" w:rsidRPr="00EB183B" w:rsidRDefault="00EB183B" w:rsidP="00EB183B">
            <w:r w:rsidRPr="00EB183B">
              <w:t>-1.06297</w:t>
            </w:r>
          </w:p>
        </w:tc>
        <w:tc>
          <w:tcPr>
            <w:tcW w:w="960" w:type="dxa"/>
            <w:noWrap/>
            <w:vAlign w:val="bottom"/>
            <w:hideMark/>
          </w:tcPr>
          <w:p w14:paraId="17AE9D3D" w14:textId="77777777" w:rsidR="00EB183B" w:rsidRPr="00EB183B" w:rsidRDefault="00EB183B" w:rsidP="00EB183B">
            <w:r w:rsidRPr="00EB183B">
              <w:t>0.263832</w:t>
            </w:r>
          </w:p>
        </w:tc>
        <w:tc>
          <w:tcPr>
            <w:tcW w:w="960" w:type="dxa"/>
            <w:noWrap/>
            <w:vAlign w:val="bottom"/>
            <w:hideMark/>
          </w:tcPr>
          <w:p w14:paraId="20D2E38F" w14:textId="77777777" w:rsidR="00EB183B" w:rsidRPr="00EB183B" w:rsidRDefault="00EB183B" w:rsidP="00EB183B">
            <w:r w:rsidRPr="00EB183B">
              <w:t>0.402129</w:t>
            </w:r>
          </w:p>
        </w:tc>
      </w:tr>
      <w:tr w:rsidR="00EB183B" w:rsidRPr="00EB183B" w14:paraId="0FC7AE4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96659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4C42EB2" w14:textId="77777777" w:rsidR="00EB183B" w:rsidRPr="00EB183B" w:rsidRDefault="00EB183B" w:rsidP="00EB183B">
            <w:r w:rsidRPr="00EB183B">
              <w:t>-2.2626</w:t>
            </w:r>
          </w:p>
        </w:tc>
        <w:tc>
          <w:tcPr>
            <w:tcW w:w="960" w:type="dxa"/>
            <w:noWrap/>
            <w:vAlign w:val="bottom"/>
            <w:hideMark/>
          </w:tcPr>
          <w:p w14:paraId="75401829" w14:textId="77777777" w:rsidR="00EB183B" w:rsidRPr="00EB183B" w:rsidRDefault="00EB183B" w:rsidP="00EB183B">
            <w:r w:rsidRPr="00EB183B">
              <w:t>1.270386</w:t>
            </w:r>
          </w:p>
        </w:tc>
        <w:tc>
          <w:tcPr>
            <w:tcW w:w="960" w:type="dxa"/>
            <w:noWrap/>
            <w:vAlign w:val="bottom"/>
            <w:hideMark/>
          </w:tcPr>
          <w:p w14:paraId="36EBD142" w14:textId="77777777" w:rsidR="00EB183B" w:rsidRPr="00EB183B" w:rsidRDefault="00EB183B" w:rsidP="00EB183B">
            <w:r w:rsidRPr="00EB183B">
              <w:t>0.389701</w:t>
            </w:r>
          </w:p>
        </w:tc>
      </w:tr>
      <w:tr w:rsidR="00EB183B" w:rsidRPr="00EB183B" w14:paraId="365DE3F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751FA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A4BFEF0" w14:textId="77777777" w:rsidR="00EB183B" w:rsidRPr="00EB183B" w:rsidRDefault="00EB183B" w:rsidP="00EB183B">
            <w:r w:rsidRPr="00EB183B">
              <w:t>1.367745</w:t>
            </w:r>
          </w:p>
        </w:tc>
        <w:tc>
          <w:tcPr>
            <w:tcW w:w="960" w:type="dxa"/>
            <w:noWrap/>
            <w:vAlign w:val="bottom"/>
            <w:hideMark/>
          </w:tcPr>
          <w:p w14:paraId="50804315" w14:textId="77777777" w:rsidR="00EB183B" w:rsidRPr="00EB183B" w:rsidRDefault="00EB183B" w:rsidP="00EB183B">
            <w:r w:rsidRPr="00EB183B">
              <w:t>-0.29047</w:t>
            </w:r>
          </w:p>
        </w:tc>
        <w:tc>
          <w:tcPr>
            <w:tcW w:w="960" w:type="dxa"/>
            <w:noWrap/>
            <w:vAlign w:val="bottom"/>
            <w:hideMark/>
          </w:tcPr>
          <w:p w14:paraId="639A6D3F" w14:textId="77777777" w:rsidR="00EB183B" w:rsidRPr="00EB183B" w:rsidRDefault="00EB183B" w:rsidP="00EB183B">
            <w:r w:rsidRPr="00EB183B">
              <w:t>0.247474</w:t>
            </w:r>
          </w:p>
        </w:tc>
      </w:tr>
      <w:tr w:rsidR="00EB183B" w:rsidRPr="00EB183B" w14:paraId="012328E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FEC7D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B45E996" w14:textId="77777777" w:rsidR="00EB183B" w:rsidRPr="00EB183B" w:rsidRDefault="00EB183B" w:rsidP="00EB183B">
            <w:r w:rsidRPr="00EB183B">
              <w:t>1.123855</w:t>
            </w:r>
          </w:p>
        </w:tc>
        <w:tc>
          <w:tcPr>
            <w:tcW w:w="960" w:type="dxa"/>
            <w:noWrap/>
            <w:vAlign w:val="bottom"/>
            <w:hideMark/>
          </w:tcPr>
          <w:p w14:paraId="341EEED8" w14:textId="77777777" w:rsidR="00EB183B" w:rsidRPr="00EB183B" w:rsidRDefault="00EB183B" w:rsidP="00EB183B">
            <w:r w:rsidRPr="00EB183B">
              <w:t>-1.45589</w:t>
            </w:r>
          </w:p>
        </w:tc>
        <w:tc>
          <w:tcPr>
            <w:tcW w:w="960" w:type="dxa"/>
            <w:noWrap/>
            <w:vAlign w:val="bottom"/>
            <w:hideMark/>
          </w:tcPr>
          <w:p w14:paraId="21BD95A9" w14:textId="77777777" w:rsidR="00EB183B" w:rsidRPr="00EB183B" w:rsidRDefault="00EB183B" w:rsidP="00EB183B">
            <w:r w:rsidRPr="00EB183B">
              <w:t>1.184923</w:t>
            </w:r>
          </w:p>
        </w:tc>
      </w:tr>
      <w:tr w:rsidR="00EB183B" w:rsidRPr="00EB183B" w14:paraId="526E94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E5A5E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119486F" w14:textId="77777777" w:rsidR="00EB183B" w:rsidRPr="00EB183B" w:rsidRDefault="00EB183B" w:rsidP="00EB183B">
            <w:r w:rsidRPr="00EB183B">
              <w:t>-0.2736</w:t>
            </w:r>
          </w:p>
        </w:tc>
        <w:tc>
          <w:tcPr>
            <w:tcW w:w="960" w:type="dxa"/>
            <w:noWrap/>
            <w:vAlign w:val="bottom"/>
            <w:hideMark/>
          </w:tcPr>
          <w:p w14:paraId="51FCA942" w14:textId="77777777" w:rsidR="00EB183B" w:rsidRPr="00EB183B" w:rsidRDefault="00EB183B" w:rsidP="00EB183B">
            <w:r w:rsidRPr="00EB183B">
              <w:t>-2.02602</w:t>
            </w:r>
          </w:p>
        </w:tc>
        <w:tc>
          <w:tcPr>
            <w:tcW w:w="960" w:type="dxa"/>
            <w:noWrap/>
            <w:vAlign w:val="bottom"/>
            <w:hideMark/>
          </w:tcPr>
          <w:p w14:paraId="64F62822" w14:textId="77777777" w:rsidR="00EB183B" w:rsidRPr="00EB183B" w:rsidRDefault="00EB183B" w:rsidP="00EB183B">
            <w:r w:rsidRPr="00EB183B">
              <w:t>1.110324</w:t>
            </w:r>
          </w:p>
        </w:tc>
      </w:tr>
      <w:tr w:rsidR="00EB183B" w:rsidRPr="00EB183B" w14:paraId="37C30A8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408E3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29C7015" w14:textId="77777777" w:rsidR="00EB183B" w:rsidRPr="00EB183B" w:rsidRDefault="00EB183B" w:rsidP="00EB183B">
            <w:r w:rsidRPr="00EB183B">
              <w:t>2.002136</w:t>
            </w:r>
          </w:p>
        </w:tc>
        <w:tc>
          <w:tcPr>
            <w:tcW w:w="960" w:type="dxa"/>
            <w:noWrap/>
            <w:vAlign w:val="bottom"/>
            <w:hideMark/>
          </w:tcPr>
          <w:p w14:paraId="46848D9A" w14:textId="77777777" w:rsidR="00EB183B" w:rsidRPr="00EB183B" w:rsidRDefault="00EB183B" w:rsidP="00EB183B">
            <w:r w:rsidRPr="00EB183B">
              <w:t>-1.9601</w:t>
            </w:r>
          </w:p>
        </w:tc>
        <w:tc>
          <w:tcPr>
            <w:tcW w:w="960" w:type="dxa"/>
            <w:noWrap/>
            <w:vAlign w:val="bottom"/>
            <w:hideMark/>
          </w:tcPr>
          <w:p w14:paraId="66391AB9" w14:textId="77777777" w:rsidR="00EB183B" w:rsidRPr="00EB183B" w:rsidRDefault="00EB183B" w:rsidP="00EB183B">
            <w:r w:rsidRPr="00EB183B">
              <w:t>2.053013</w:t>
            </w:r>
          </w:p>
        </w:tc>
      </w:tr>
      <w:tr w:rsidR="00EB183B" w:rsidRPr="00EB183B" w14:paraId="53ED85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77459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AB59151" w14:textId="77777777" w:rsidR="00EB183B" w:rsidRPr="00EB183B" w:rsidRDefault="00EB183B" w:rsidP="00EB183B">
            <w:r w:rsidRPr="00EB183B">
              <w:t>-2.64144</w:t>
            </w:r>
          </w:p>
        </w:tc>
        <w:tc>
          <w:tcPr>
            <w:tcW w:w="960" w:type="dxa"/>
            <w:noWrap/>
            <w:vAlign w:val="bottom"/>
            <w:hideMark/>
          </w:tcPr>
          <w:p w14:paraId="729493A2" w14:textId="77777777" w:rsidR="00EB183B" w:rsidRPr="00EB183B" w:rsidRDefault="00EB183B" w:rsidP="00EB183B">
            <w:r w:rsidRPr="00EB183B">
              <w:t>1.842449</w:t>
            </w:r>
          </w:p>
        </w:tc>
        <w:tc>
          <w:tcPr>
            <w:tcW w:w="960" w:type="dxa"/>
            <w:noWrap/>
            <w:vAlign w:val="bottom"/>
            <w:hideMark/>
          </w:tcPr>
          <w:p w14:paraId="48F0AB6E" w14:textId="77777777" w:rsidR="00EB183B" w:rsidRPr="00EB183B" w:rsidRDefault="00EB183B" w:rsidP="00EB183B">
            <w:r w:rsidRPr="00EB183B">
              <w:t>1.759307</w:t>
            </w:r>
          </w:p>
        </w:tc>
      </w:tr>
      <w:tr w:rsidR="00EB183B" w:rsidRPr="00EB183B" w14:paraId="1A2F22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1F11B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4F69AC6" w14:textId="77777777" w:rsidR="00EB183B" w:rsidRPr="00EB183B" w:rsidRDefault="00EB183B" w:rsidP="00EB183B">
            <w:r w:rsidRPr="00EB183B">
              <w:t>-3.4735</w:t>
            </w:r>
          </w:p>
        </w:tc>
        <w:tc>
          <w:tcPr>
            <w:tcW w:w="960" w:type="dxa"/>
            <w:noWrap/>
            <w:vAlign w:val="bottom"/>
            <w:hideMark/>
          </w:tcPr>
          <w:p w14:paraId="339C9837" w14:textId="77777777" w:rsidR="00EB183B" w:rsidRPr="00EB183B" w:rsidRDefault="00EB183B" w:rsidP="00EB183B">
            <w:r w:rsidRPr="00EB183B">
              <w:t>0.505452</w:t>
            </w:r>
          </w:p>
        </w:tc>
        <w:tc>
          <w:tcPr>
            <w:tcW w:w="960" w:type="dxa"/>
            <w:noWrap/>
            <w:vAlign w:val="bottom"/>
            <w:hideMark/>
          </w:tcPr>
          <w:p w14:paraId="19883A3E" w14:textId="77777777" w:rsidR="00EB183B" w:rsidRPr="00EB183B" w:rsidRDefault="00EB183B" w:rsidP="00EB183B">
            <w:r w:rsidRPr="00EB183B">
              <w:t>-0.14599</w:t>
            </w:r>
          </w:p>
        </w:tc>
      </w:tr>
      <w:tr w:rsidR="00EB183B" w:rsidRPr="00EB183B" w14:paraId="43BF47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40224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06EA04E" w14:textId="77777777" w:rsidR="00EB183B" w:rsidRPr="00EB183B" w:rsidRDefault="00EB183B" w:rsidP="00EB183B">
            <w:r w:rsidRPr="00EB183B">
              <w:t>-4.51024</w:t>
            </w:r>
          </w:p>
        </w:tc>
        <w:tc>
          <w:tcPr>
            <w:tcW w:w="960" w:type="dxa"/>
            <w:noWrap/>
            <w:vAlign w:val="bottom"/>
            <w:hideMark/>
          </w:tcPr>
          <w:p w14:paraId="6F08ACDF" w14:textId="77777777" w:rsidR="00EB183B" w:rsidRPr="00EB183B" w:rsidRDefault="00EB183B" w:rsidP="00EB183B">
            <w:r w:rsidRPr="00EB183B">
              <w:t>0.363658</w:t>
            </w:r>
          </w:p>
        </w:tc>
        <w:tc>
          <w:tcPr>
            <w:tcW w:w="960" w:type="dxa"/>
            <w:noWrap/>
            <w:vAlign w:val="bottom"/>
            <w:hideMark/>
          </w:tcPr>
          <w:p w14:paraId="3ADCCD5D" w14:textId="77777777" w:rsidR="00EB183B" w:rsidRPr="00EB183B" w:rsidRDefault="00EB183B" w:rsidP="00EB183B">
            <w:r w:rsidRPr="00EB183B">
              <w:t>0.495976</w:t>
            </w:r>
          </w:p>
        </w:tc>
      </w:tr>
      <w:tr w:rsidR="00EB183B" w:rsidRPr="00EB183B" w14:paraId="0CAADD2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23BD8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22A7581" w14:textId="77777777" w:rsidR="00EB183B" w:rsidRPr="00EB183B" w:rsidRDefault="00EB183B" w:rsidP="00EB183B">
            <w:r w:rsidRPr="00EB183B">
              <w:t>-3.31548</w:t>
            </w:r>
          </w:p>
        </w:tc>
        <w:tc>
          <w:tcPr>
            <w:tcW w:w="960" w:type="dxa"/>
            <w:noWrap/>
            <w:vAlign w:val="bottom"/>
            <w:hideMark/>
          </w:tcPr>
          <w:p w14:paraId="51EA95B4" w14:textId="77777777" w:rsidR="00EB183B" w:rsidRPr="00EB183B" w:rsidRDefault="00EB183B" w:rsidP="00EB183B">
            <w:r w:rsidRPr="00EB183B">
              <w:t>0.015404</w:t>
            </w:r>
          </w:p>
        </w:tc>
        <w:tc>
          <w:tcPr>
            <w:tcW w:w="960" w:type="dxa"/>
            <w:noWrap/>
            <w:vAlign w:val="bottom"/>
            <w:hideMark/>
          </w:tcPr>
          <w:p w14:paraId="2F7DEAF1" w14:textId="77777777" w:rsidR="00EB183B" w:rsidRPr="00EB183B" w:rsidRDefault="00EB183B" w:rsidP="00EB183B">
            <w:r w:rsidRPr="00EB183B">
              <w:t>-1.35668</w:t>
            </w:r>
          </w:p>
        </w:tc>
      </w:tr>
      <w:tr w:rsidR="00EB183B" w:rsidRPr="00EB183B" w14:paraId="6E29BED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F293C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21B3F9D" w14:textId="77777777" w:rsidR="00EB183B" w:rsidRPr="00EB183B" w:rsidRDefault="00EB183B" w:rsidP="00EB183B">
            <w:r w:rsidRPr="00EB183B">
              <w:t>0.667062</w:t>
            </w:r>
          </w:p>
        </w:tc>
        <w:tc>
          <w:tcPr>
            <w:tcW w:w="960" w:type="dxa"/>
            <w:noWrap/>
            <w:vAlign w:val="bottom"/>
            <w:hideMark/>
          </w:tcPr>
          <w:p w14:paraId="0A641E1D" w14:textId="77777777" w:rsidR="00EB183B" w:rsidRPr="00EB183B" w:rsidRDefault="00EB183B" w:rsidP="00EB183B">
            <w:r w:rsidRPr="00EB183B">
              <w:t>1.394167</w:t>
            </w:r>
          </w:p>
        </w:tc>
        <w:tc>
          <w:tcPr>
            <w:tcW w:w="960" w:type="dxa"/>
            <w:noWrap/>
            <w:vAlign w:val="bottom"/>
            <w:hideMark/>
          </w:tcPr>
          <w:p w14:paraId="3DE3FB3A" w14:textId="77777777" w:rsidR="00EB183B" w:rsidRPr="00EB183B" w:rsidRDefault="00EB183B" w:rsidP="00EB183B">
            <w:r w:rsidRPr="00EB183B">
              <w:t>2.006376</w:t>
            </w:r>
          </w:p>
        </w:tc>
      </w:tr>
      <w:tr w:rsidR="00EB183B" w:rsidRPr="00EB183B" w14:paraId="2E3F6D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8BA8C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2D6D699" w14:textId="77777777" w:rsidR="00EB183B" w:rsidRPr="00EB183B" w:rsidRDefault="00EB183B" w:rsidP="00EB183B">
            <w:r w:rsidRPr="00EB183B">
              <w:t>2.83859</w:t>
            </w:r>
          </w:p>
        </w:tc>
        <w:tc>
          <w:tcPr>
            <w:tcW w:w="960" w:type="dxa"/>
            <w:noWrap/>
            <w:vAlign w:val="bottom"/>
            <w:hideMark/>
          </w:tcPr>
          <w:p w14:paraId="16F39289" w14:textId="77777777" w:rsidR="00EB183B" w:rsidRPr="00EB183B" w:rsidRDefault="00EB183B" w:rsidP="00EB183B">
            <w:r w:rsidRPr="00EB183B">
              <w:t>0.128332</w:t>
            </w:r>
          </w:p>
        </w:tc>
        <w:tc>
          <w:tcPr>
            <w:tcW w:w="960" w:type="dxa"/>
            <w:noWrap/>
            <w:vAlign w:val="bottom"/>
            <w:hideMark/>
          </w:tcPr>
          <w:p w14:paraId="19495B47" w14:textId="77777777" w:rsidR="00EB183B" w:rsidRPr="00EB183B" w:rsidRDefault="00EB183B" w:rsidP="00EB183B">
            <w:r w:rsidRPr="00EB183B">
              <w:t>0.141597</w:t>
            </w:r>
          </w:p>
        </w:tc>
      </w:tr>
      <w:tr w:rsidR="00EB183B" w:rsidRPr="00EB183B" w14:paraId="33CDA8C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5A0A3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345E971" w14:textId="77777777" w:rsidR="00EB183B" w:rsidRPr="00EB183B" w:rsidRDefault="00EB183B" w:rsidP="00EB183B">
            <w:r w:rsidRPr="00EB183B">
              <w:t>3.69114</w:t>
            </w:r>
          </w:p>
        </w:tc>
        <w:tc>
          <w:tcPr>
            <w:tcW w:w="960" w:type="dxa"/>
            <w:noWrap/>
            <w:vAlign w:val="bottom"/>
            <w:hideMark/>
          </w:tcPr>
          <w:p w14:paraId="0C19869F" w14:textId="77777777" w:rsidR="00EB183B" w:rsidRPr="00EB183B" w:rsidRDefault="00EB183B" w:rsidP="00EB183B">
            <w:r w:rsidRPr="00EB183B">
              <w:t>-0.86857</w:t>
            </w:r>
          </w:p>
        </w:tc>
        <w:tc>
          <w:tcPr>
            <w:tcW w:w="960" w:type="dxa"/>
            <w:noWrap/>
            <w:vAlign w:val="bottom"/>
            <w:hideMark/>
          </w:tcPr>
          <w:p w14:paraId="4A4E2AD2" w14:textId="77777777" w:rsidR="00EB183B" w:rsidRPr="00EB183B" w:rsidRDefault="00EB183B" w:rsidP="00EB183B">
            <w:r w:rsidRPr="00EB183B">
              <w:t>-0.6604</w:t>
            </w:r>
          </w:p>
        </w:tc>
      </w:tr>
      <w:tr w:rsidR="00EB183B" w:rsidRPr="00EB183B" w14:paraId="576ADF9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D1E3F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623619B" w14:textId="77777777" w:rsidR="00EB183B" w:rsidRPr="00EB183B" w:rsidRDefault="00EB183B" w:rsidP="00EB183B">
            <w:r w:rsidRPr="00EB183B">
              <w:t>5.122188</w:t>
            </w:r>
          </w:p>
        </w:tc>
        <w:tc>
          <w:tcPr>
            <w:tcW w:w="960" w:type="dxa"/>
            <w:noWrap/>
            <w:vAlign w:val="bottom"/>
            <w:hideMark/>
          </w:tcPr>
          <w:p w14:paraId="26646049" w14:textId="77777777" w:rsidR="00EB183B" w:rsidRPr="00EB183B" w:rsidRDefault="00EB183B" w:rsidP="00EB183B">
            <w:r w:rsidRPr="00EB183B">
              <w:t>-0.4465</w:t>
            </w:r>
          </w:p>
        </w:tc>
        <w:tc>
          <w:tcPr>
            <w:tcW w:w="960" w:type="dxa"/>
            <w:noWrap/>
            <w:vAlign w:val="bottom"/>
            <w:hideMark/>
          </w:tcPr>
          <w:p w14:paraId="73CE965A" w14:textId="77777777" w:rsidR="00EB183B" w:rsidRPr="00EB183B" w:rsidRDefault="00EB183B" w:rsidP="00EB183B">
            <w:r w:rsidRPr="00EB183B">
              <w:t>-0.78353</w:t>
            </w:r>
          </w:p>
        </w:tc>
      </w:tr>
      <w:tr w:rsidR="00EB183B" w:rsidRPr="00EB183B" w14:paraId="5F34D9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11CA6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78DA921" w14:textId="77777777" w:rsidR="00EB183B" w:rsidRPr="00EB183B" w:rsidRDefault="00EB183B" w:rsidP="00EB183B">
            <w:r w:rsidRPr="00EB183B">
              <w:t>6.209569</w:t>
            </w:r>
          </w:p>
        </w:tc>
        <w:tc>
          <w:tcPr>
            <w:tcW w:w="960" w:type="dxa"/>
            <w:noWrap/>
            <w:vAlign w:val="bottom"/>
            <w:hideMark/>
          </w:tcPr>
          <w:p w14:paraId="709E322C" w14:textId="77777777" w:rsidR="00EB183B" w:rsidRPr="00EB183B" w:rsidRDefault="00EB183B" w:rsidP="00EB183B">
            <w:r w:rsidRPr="00EB183B">
              <w:t>-1.03576</w:t>
            </w:r>
          </w:p>
        </w:tc>
        <w:tc>
          <w:tcPr>
            <w:tcW w:w="960" w:type="dxa"/>
            <w:noWrap/>
            <w:vAlign w:val="bottom"/>
            <w:hideMark/>
          </w:tcPr>
          <w:p w14:paraId="7FF7C45B" w14:textId="77777777" w:rsidR="00EB183B" w:rsidRPr="00EB183B" w:rsidRDefault="00EB183B" w:rsidP="00EB183B">
            <w:r w:rsidRPr="00EB183B">
              <w:t>-0.2177</w:t>
            </w:r>
          </w:p>
        </w:tc>
      </w:tr>
      <w:tr w:rsidR="00EB183B" w:rsidRPr="00EB183B" w14:paraId="13B69A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83737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2F17C4B" w14:textId="77777777" w:rsidR="00EB183B" w:rsidRPr="00EB183B" w:rsidRDefault="00EB183B" w:rsidP="00EB183B">
            <w:r w:rsidRPr="00EB183B">
              <w:t>5.641168</w:t>
            </w:r>
          </w:p>
        </w:tc>
        <w:tc>
          <w:tcPr>
            <w:tcW w:w="960" w:type="dxa"/>
            <w:noWrap/>
            <w:vAlign w:val="bottom"/>
            <w:hideMark/>
          </w:tcPr>
          <w:p w14:paraId="5539F77A" w14:textId="77777777" w:rsidR="00EB183B" w:rsidRPr="00EB183B" w:rsidRDefault="00EB183B" w:rsidP="00EB183B">
            <w:r w:rsidRPr="00EB183B">
              <w:t>0.681439</w:t>
            </w:r>
          </w:p>
        </w:tc>
        <w:tc>
          <w:tcPr>
            <w:tcW w:w="960" w:type="dxa"/>
            <w:noWrap/>
            <w:vAlign w:val="bottom"/>
            <w:hideMark/>
          </w:tcPr>
          <w:p w14:paraId="2BD7DFEF" w14:textId="77777777" w:rsidR="00EB183B" w:rsidRPr="00EB183B" w:rsidRDefault="00EB183B" w:rsidP="00EB183B">
            <w:r w:rsidRPr="00EB183B">
              <w:t>-1.50945</w:t>
            </w:r>
          </w:p>
        </w:tc>
      </w:tr>
      <w:tr w:rsidR="00EB183B" w:rsidRPr="00EB183B" w14:paraId="33E5B6F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5CC50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4FF2CE8" w14:textId="77777777" w:rsidR="00EB183B" w:rsidRPr="00EB183B" w:rsidRDefault="00EB183B" w:rsidP="00EB183B">
            <w:r w:rsidRPr="00EB183B">
              <w:t>6.984515</w:t>
            </w:r>
          </w:p>
        </w:tc>
        <w:tc>
          <w:tcPr>
            <w:tcW w:w="960" w:type="dxa"/>
            <w:noWrap/>
            <w:vAlign w:val="bottom"/>
            <w:hideMark/>
          </w:tcPr>
          <w:p w14:paraId="4C6A7CD3" w14:textId="77777777" w:rsidR="00EB183B" w:rsidRPr="00EB183B" w:rsidRDefault="00EB183B" w:rsidP="00EB183B">
            <w:r w:rsidRPr="00EB183B">
              <w:t>0.675927</w:t>
            </w:r>
          </w:p>
        </w:tc>
        <w:tc>
          <w:tcPr>
            <w:tcW w:w="960" w:type="dxa"/>
            <w:noWrap/>
            <w:vAlign w:val="bottom"/>
            <w:hideMark/>
          </w:tcPr>
          <w:p w14:paraId="2C437B80" w14:textId="77777777" w:rsidR="00EB183B" w:rsidRPr="00EB183B" w:rsidRDefault="00EB183B" w:rsidP="00EB183B">
            <w:r w:rsidRPr="00EB183B">
              <w:t>-1.3236</w:t>
            </w:r>
          </w:p>
        </w:tc>
      </w:tr>
      <w:tr w:rsidR="00EB183B" w:rsidRPr="00EB183B" w14:paraId="65CD5D1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A8F6E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315A9BC" w14:textId="77777777" w:rsidR="00EB183B" w:rsidRPr="00EB183B" w:rsidRDefault="00EB183B" w:rsidP="00EB183B">
            <w:r w:rsidRPr="00EB183B">
              <w:t>7.35096</w:t>
            </w:r>
          </w:p>
        </w:tc>
        <w:tc>
          <w:tcPr>
            <w:tcW w:w="960" w:type="dxa"/>
            <w:noWrap/>
            <w:vAlign w:val="bottom"/>
            <w:hideMark/>
          </w:tcPr>
          <w:p w14:paraId="711D3748" w14:textId="77777777" w:rsidR="00EB183B" w:rsidRPr="00EB183B" w:rsidRDefault="00EB183B" w:rsidP="00EB183B">
            <w:r w:rsidRPr="00EB183B">
              <w:t>-0.36654</w:t>
            </w:r>
          </w:p>
        </w:tc>
        <w:tc>
          <w:tcPr>
            <w:tcW w:w="960" w:type="dxa"/>
            <w:noWrap/>
            <w:vAlign w:val="bottom"/>
            <w:hideMark/>
          </w:tcPr>
          <w:p w14:paraId="08DEC8E3" w14:textId="77777777" w:rsidR="00EB183B" w:rsidRPr="00EB183B" w:rsidRDefault="00EB183B" w:rsidP="00EB183B">
            <w:r w:rsidRPr="00EB183B">
              <w:t>-0.53607</w:t>
            </w:r>
          </w:p>
        </w:tc>
      </w:tr>
      <w:tr w:rsidR="00EB183B" w:rsidRPr="00EB183B" w14:paraId="1692D4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79372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451640" w14:textId="77777777" w:rsidR="00EB183B" w:rsidRPr="00EB183B" w:rsidRDefault="00EB183B" w:rsidP="00EB183B">
            <w:r w:rsidRPr="00EB183B">
              <w:t>-0.5899</w:t>
            </w:r>
          </w:p>
        </w:tc>
        <w:tc>
          <w:tcPr>
            <w:tcW w:w="960" w:type="dxa"/>
            <w:noWrap/>
            <w:vAlign w:val="bottom"/>
            <w:hideMark/>
          </w:tcPr>
          <w:p w14:paraId="28737B9B" w14:textId="77777777" w:rsidR="00EB183B" w:rsidRPr="00EB183B" w:rsidRDefault="00EB183B" w:rsidP="00EB183B">
            <w:r w:rsidRPr="00EB183B">
              <w:t>3.576341</w:t>
            </w:r>
          </w:p>
        </w:tc>
        <w:tc>
          <w:tcPr>
            <w:tcW w:w="960" w:type="dxa"/>
            <w:noWrap/>
            <w:vAlign w:val="bottom"/>
            <w:hideMark/>
          </w:tcPr>
          <w:p w14:paraId="7159A16D" w14:textId="77777777" w:rsidR="00EB183B" w:rsidRPr="00EB183B" w:rsidRDefault="00EB183B" w:rsidP="00EB183B">
            <w:r w:rsidRPr="00EB183B">
              <w:t>0.595364</w:t>
            </w:r>
          </w:p>
        </w:tc>
      </w:tr>
      <w:tr w:rsidR="00EB183B" w:rsidRPr="00EB183B" w14:paraId="7C6A3CF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F5B0E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190C01A" w14:textId="77777777" w:rsidR="00EB183B" w:rsidRPr="00EB183B" w:rsidRDefault="00EB183B" w:rsidP="00EB183B">
            <w:r w:rsidRPr="00EB183B">
              <w:t>-0.42448</w:t>
            </w:r>
          </w:p>
        </w:tc>
        <w:tc>
          <w:tcPr>
            <w:tcW w:w="960" w:type="dxa"/>
            <w:noWrap/>
            <w:vAlign w:val="bottom"/>
            <w:hideMark/>
          </w:tcPr>
          <w:p w14:paraId="292656AD" w14:textId="77777777" w:rsidR="00EB183B" w:rsidRPr="00EB183B" w:rsidRDefault="00EB183B" w:rsidP="00EB183B">
            <w:r w:rsidRPr="00EB183B">
              <w:t>3.821605</w:t>
            </w:r>
          </w:p>
        </w:tc>
        <w:tc>
          <w:tcPr>
            <w:tcW w:w="960" w:type="dxa"/>
            <w:noWrap/>
            <w:vAlign w:val="bottom"/>
            <w:hideMark/>
          </w:tcPr>
          <w:p w14:paraId="3ED7EB4A" w14:textId="77777777" w:rsidR="00EB183B" w:rsidRPr="00EB183B" w:rsidRDefault="00EB183B" w:rsidP="00EB183B">
            <w:r w:rsidRPr="00EB183B">
              <w:t>-1.12657</w:t>
            </w:r>
          </w:p>
        </w:tc>
      </w:tr>
      <w:tr w:rsidR="00EB183B" w:rsidRPr="00EB183B" w14:paraId="78EA335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B12E5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24A8C9A" w14:textId="77777777" w:rsidR="00EB183B" w:rsidRPr="00EB183B" w:rsidRDefault="00EB183B" w:rsidP="00EB183B">
            <w:r w:rsidRPr="00EB183B">
              <w:t>-1.96697</w:t>
            </w:r>
          </w:p>
        </w:tc>
        <w:tc>
          <w:tcPr>
            <w:tcW w:w="960" w:type="dxa"/>
            <w:noWrap/>
            <w:vAlign w:val="bottom"/>
            <w:hideMark/>
          </w:tcPr>
          <w:p w14:paraId="7100CC1B" w14:textId="77777777" w:rsidR="00EB183B" w:rsidRPr="00EB183B" w:rsidRDefault="00EB183B" w:rsidP="00EB183B">
            <w:r w:rsidRPr="00EB183B">
              <w:t>1.994151</w:t>
            </w:r>
          </w:p>
        </w:tc>
        <w:tc>
          <w:tcPr>
            <w:tcW w:w="960" w:type="dxa"/>
            <w:noWrap/>
            <w:vAlign w:val="bottom"/>
            <w:hideMark/>
          </w:tcPr>
          <w:p w14:paraId="46A311AF" w14:textId="77777777" w:rsidR="00EB183B" w:rsidRPr="00EB183B" w:rsidRDefault="00EB183B" w:rsidP="00EB183B">
            <w:r w:rsidRPr="00EB183B">
              <w:t>-1.62818</w:t>
            </w:r>
          </w:p>
        </w:tc>
      </w:tr>
      <w:tr w:rsidR="00EB183B" w:rsidRPr="00EB183B" w14:paraId="5211F5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BC1CAA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896920" w14:textId="77777777" w:rsidR="00EB183B" w:rsidRPr="00EB183B" w:rsidRDefault="00EB183B" w:rsidP="00EB183B">
            <w:r w:rsidRPr="00EB183B">
              <w:t>-2.75402</w:t>
            </w:r>
          </w:p>
        </w:tc>
        <w:tc>
          <w:tcPr>
            <w:tcW w:w="960" w:type="dxa"/>
            <w:noWrap/>
            <w:vAlign w:val="bottom"/>
            <w:hideMark/>
          </w:tcPr>
          <w:p w14:paraId="0692CA65" w14:textId="77777777" w:rsidR="00EB183B" w:rsidRPr="00EB183B" w:rsidRDefault="00EB183B" w:rsidP="00EB183B">
            <w:r w:rsidRPr="00EB183B">
              <w:t>3.157033</w:t>
            </w:r>
          </w:p>
        </w:tc>
        <w:tc>
          <w:tcPr>
            <w:tcW w:w="960" w:type="dxa"/>
            <w:noWrap/>
            <w:vAlign w:val="bottom"/>
            <w:hideMark/>
          </w:tcPr>
          <w:p w14:paraId="486B2908" w14:textId="77777777" w:rsidR="00EB183B" w:rsidRPr="00EB183B" w:rsidRDefault="00EB183B" w:rsidP="00EB183B">
            <w:r w:rsidRPr="00EB183B">
              <w:t>-0.56593</w:t>
            </w:r>
          </w:p>
        </w:tc>
      </w:tr>
      <w:tr w:rsidR="00EB183B" w:rsidRPr="00EB183B" w14:paraId="2FE5D53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00D7B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960A37B" w14:textId="77777777" w:rsidR="00EB183B" w:rsidRPr="00EB183B" w:rsidRDefault="00EB183B" w:rsidP="00EB183B">
            <w:r w:rsidRPr="00EB183B">
              <w:t>1.482671</w:t>
            </w:r>
          </w:p>
        </w:tc>
        <w:tc>
          <w:tcPr>
            <w:tcW w:w="960" w:type="dxa"/>
            <w:noWrap/>
            <w:vAlign w:val="bottom"/>
            <w:hideMark/>
          </w:tcPr>
          <w:p w14:paraId="4B6C8644" w14:textId="77777777" w:rsidR="00EB183B" w:rsidRPr="00EB183B" w:rsidRDefault="00EB183B" w:rsidP="00EB183B">
            <w:r w:rsidRPr="00EB183B">
              <w:t>2.533108</w:t>
            </w:r>
          </w:p>
        </w:tc>
        <w:tc>
          <w:tcPr>
            <w:tcW w:w="960" w:type="dxa"/>
            <w:noWrap/>
            <w:vAlign w:val="bottom"/>
            <w:hideMark/>
          </w:tcPr>
          <w:p w14:paraId="1D67BDB7" w14:textId="77777777" w:rsidR="00EB183B" w:rsidRPr="00EB183B" w:rsidRDefault="00EB183B" w:rsidP="00EB183B">
            <w:r w:rsidRPr="00EB183B">
              <w:t>-0.26003</w:t>
            </w:r>
          </w:p>
        </w:tc>
      </w:tr>
      <w:tr w:rsidR="00EB183B" w:rsidRPr="00EB183B" w14:paraId="21B3C8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329B7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830C4E" w14:textId="77777777" w:rsidR="00EB183B" w:rsidRPr="00EB183B" w:rsidRDefault="00EB183B" w:rsidP="00EB183B">
            <w:r w:rsidRPr="00EB183B">
              <w:t>0.565739</w:t>
            </w:r>
          </w:p>
        </w:tc>
        <w:tc>
          <w:tcPr>
            <w:tcW w:w="960" w:type="dxa"/>
            <w:noWrap/>
            <w:vAlign w:val="bottom"/>
            <w:hideMark/>
          </w:tcPr>
          <w:p w14:paraId="057BF1A5" w14:textId="77777777" w:rsidR="00EB183B" w:rsidRPr="00EB183B" w:rsidRDefault="00EB183B" w:rsidP="00EB183B">
            <w:r w:rsidRPr="00EB183B">
              <w:t>1.596108</w:t>
            </w:r>
          </w:p>
        </w:tc>
        <w:tc>
          <w:tcPr>
            <w:tcW w:w="960" w:type="dxa"/>
            <w:noWrap/>
            <w:vAlign w:val="bottom"/>
            <w:hideMark/>
          </w:tcPr>
          <w:p w14:paraId="7EF1EA3B" w14:textId="77777777" w:rsidR="00EB183B" w:rsidRPr="00EB183B" w:rsidRDefault="00EB183B" w:rsidP="00EB183B">
            <w:r w:rsidRPr="00EB183B">
              <w:t>-1.43498</w:t>
            </w:r>
          </w:p>
        </w:tc>
      </w:tr>
      <w:tr w:rsidR="00EB183B" w:rsidRPr="00EB183B" w14:paraId="3E44DA0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1ED1A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E5DCBA1" w14:textId="77777777" w:rsidR="00EB183B" w:rsidRPr="00EB183B" w:rsidRDefault="00EB183B" w:rsidP="00EB183B">
            <w:r w:rsidRPr="00EB183B">
              <w:t>1.062296</w:t>
            </w:r>
          </w:p>
        </w:tc>
        <w:tc>
          <w:tcPr>
            <w:tcW w:w="960" w:type="dxa"/>
            <w:noWrap/>
            <w:vAlign w:val="bottom"/>
            <w:hideMark/>
          </w:tcPr>
          <w:p w14:paraId="6F59E921" w14:textId="77777777" w:rsidR="00EB183B" w:rsidRPr="00EB183B" w:rsidRDefault="00EB183B" w:rsidP="00EB183B">
            <w:r w:rsidRPr="00EB183B">
              <w:t>-0.63751</w:t>
            </w:r>
          </w:p>
        </w:tc>
        <w:tc>
          <w:tcPr>
            <w:tcW w:w="960" w:type="dxa"/>
            <w:noWrap/>
            <w:vAlign w:val="bottom"/>
            <w:hideMark/>
          </w:tcPr>
          <w:p w14:paraId="67518AC0" w14:textId="77777777" w:rsidR="00EB183B" w:rsidRPr="00EB183B" w:rsidRDefault="00EB183B" w:rsidP="00EB183B">
            <w:r w:rsidRPr="00EB183B">
              <w:t>-0.75039</w:t>
            </w:r>
          </w:p>
        </w:tc>
      </w:tr>
      <w:tr w:rsidR="00EB183B" w:rsidRPr="00EB183B" w14:paraId="0D4FAF3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6CA55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D10DFCA" w14:textId="77777777" w:rsidR="00EB183B" w:rsidRPr="00EB183B" w:rsidRDefault="00EB183B" w:rsidP="00EB183B">
            <w:r w:rsidRPr="00EB183B">
              <w:t>-0.53339</w:t>
            </w:r>
          </w:p>
        </w:tc>
        <w:tc>
          <w:tcPr>
            <w:tcW w:w="960" w:type="dxa"/>
            <w:noWrap/>
            <w:vAlign w:val="bottom"/>
            <w:hideMark/>
          </w:tcPr>
          <w:p w14:paraId="1B661DBB" w14:textId="77777777" w:rsidR="00EB183B" w:rsidRPr="00EB183B" w:rsidRDefault="00EB183B" w:rsidP="00EB183B">
            <w:r w:rsidRPr="00EB183B">
              <w:t>-2.59408</w:t>
            </w:r>
          </w:p>
        </w:tc>
        <w:tc>
          <w:tcPr>
            <w:tcW w:w="960" w:type="dxa"/>
            <w:noWrap/>
            <w:vAlign w:val="bottom"/>
            <w:hideMark/>
          </w:tcPr>
          <w:p w14:paraId="378F3E24" w14:textId="77777777" w:rsidR="00EB183B" w:rsidRPr="00EB183B" w:rsidRDefault="00EB183B" w:rsidP="00EB183B">
            <w:r w:rsidRPr="00EB183B">
              <w:t>-0.17684</w:t>
            </w:r>
          </w:p>
        </w:tc>
      </w:tr>
      <w:tr w:rsidR="00EB183B" w:rsidRPr="00EB183B" w14:paraId="43B40BC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00A28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68B418" w14:textId="77777777" w:rsidR="00EB183B" w:rsidRPr="00EB183B" w:rsidRDefault="00EB183B" w:rsidP="00EB183B">
            <w:r w:rsidRPr="00EB183B">
              <w:t>3.010838</w:t>
            </w:r>
          </w:p>
        </w:tc>
        <w:tc>
          <w:tcPr>
            <w:tcW w:w="960" w:type="dxa"/>
            <w:noWrap/>
            <w:vAlign w:val="bottom"/>
            <w:hideMark/>
          </w:tcPr>
          <w:p w14:paraId="7FD1D162" w14:textId="77777777" w:rsidR="00EB183B" w:rsidRPr="00EB183B" w:rsidRDefault="00EB183B" w:rsidP="00EB183B">
            <w:r w:rsidRPr="00EB183B">
              <w:t>-1.577</w:t>
            </w:r>
          </w:p>
        </w:tc>
        <w:tc>
          <w:tcPr>
            <w:tcW w:w="960" w:type="dxa"/>
            <w:noWrap/>
            <w:vAlign w:val="bottom"/>
            <w:hideMark/>
          </w:tcPr>
          <w:p w14:paraId="2F5AA68C" w14:textId="77777777" w:rsidR="00EB183B" w:rsidRPr="00EB183B" w:rsidRDefault="00EB183B" w:rsidP="00EB183B">
            <w:r w:rsidRPr="00EB183B">
              <w:t>2.162635</w:t>
            </w:r>
          </w:p>
        </w:tc>
      </w:tr>
      <w:tr w:rsidR="00EB183B" w:rsidRPr="00EB183B" w14:paraId="414FF9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34664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445FE1" w14:textId="77777777" w:rsidR="00EB183B" w:rsidRPr="00EB183B" w:rsidRDefault="00EB183B" w:rsidP="00EB183B">
            <w:r w:rsidRPr="00EB183B">
              <w:t>1.725661</w:t>
            </w:r>
          </w:p>
        </w:tc>
        <w:tc>
          <w:tcPr>
            <w:tcW w:w="960" w:type="dxa"/>
            <w:noWrap/>
            <w:vAlign w:val="bottom"/>
            <w:hideMark/>
          </w:tcPr>
          <w:p w14:paraId="701EE31F" w14:textId="77777777" w:rsidR="00EB183B" w:rsidRPr="00EB183B" w:rsidRDefault="00EB183B" w:rsidP="00EB183B">
            <w:r w:rsidRPr="00EB183B">
              <w:t>-2.78713</w:t>
            </w:r>
          </w:p>
        </w:tc>
        <w:tc>
          <w:tcPr>
            <w:tcW w:w="960" w:type="dxa"/>
            <w:noWrap/>
            <w:vAlign w:val="bottom"/>
            <w:hideMark/>
          </w:tcPr>
          <w:p w14:paraId="6BFC18CA" w14:textId="77777777" w:rsidR="00EB183B" w:rsidRPr="00EB183B" w:rsidRDefault="00EB183B" w:rsidP="00EB183B">
            <w:r w:rsidRPr="00EB183B">
              <w:t>2.701319</w:t>
            </w:r>
          </w:p>
        </w:tc>
      </w:tr>
      <w:tr w:rsidR="00EB183B" w:rsidRPr="00EB183B" w14:paraId="34DA15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1F3C7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D601BA4" w14:textId="77777777" w:rsidR="00EB183B" w:rsidRPr="00EB183B" w:rsidRDefault="00EB183B" w:rsidP="00EB183B">
            <w:r w:rsidRPr="00EB183B">
              <w:t>-3.56066</w:t>
            </w:r>
          </w:p>
        </w:tc>
        <w:tc>
          <w:tcPr>
            <w:tcW w:w="960" w:type="dxa"/>
            <w:noWrap/>
            <w:vAlign w:val="bottom"/>
            <w:hideMark/>
          </w:tcPr>
          <w:p w14:paraId="5B113E10" w14:textId="77777777" w:rsidR="00EB183B" w:rsidRPr="00EB183B" w:rsidRDefault="00EB183B" w:rsidP="00EB183B">
            <w:r w:rsidRPr="00EB183B">
              <w:t>2.426455</w:t>
            </w:r>
          </w:p>
        </w:tc>
        <w:tc>
          <w:tcPr>
            <w:tcW w:w="960" w:type="dxa"/>
            <w:noWrap/>
            <w:vAlign w:val="bottom"/>
            <w:hideMark/>
          </w:tcPr>
          <w:p w14:paraId="3F86E3B3" w14:textId="77777777" w:rsidR="00EB183B" w:rsidRPr="00EB183B" w:rsidRDefault="00EB183B" w:rsidP="00EB183B">
            <w:r w:rsidRPr="00EB183B">
              <w:t>1.676373</w:t>
            </w:r>
          </w:p>
        </w:tc>
      </w:tr>
      <w:tr w:rsidR="00EB183B" w:rsidRPr="00EB183B" w14:paraId="6FD8037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76E62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568312C" w14:textId="77777777" w:rsidR="00EB183B" w:rsidRPr="00EB183B" w:rsidRDefault="00EB183B" w:rsidP="00EB183B">
            <w:r w:rsidRPr="00EB183B">
              <w:t>-2.82213</w:t>
            </w:r>
          </w:p>
        </w:tc>
        <w:tc>
          <w:tcPr>
            <w:tcW w:w="960" w:type="dxa"/>
            <w:noWrap/>
            <w:vAlign w:val="bottom"/>
            <w:hideMark/>
          </w:tcPr>
          <w:p w14:paraId="49333801" w14:textId="77777777" w:rsidR="00EB183B" w:rsidRPr="00EB183B" w:rsidRDefault="00EB183B" w:rsidP="00EB183B">
            <w:r w:rsidRPr="00EB183B">
              <w:t>1.055684</w:t>
            </w:r>
          </w:p>
        </w:tc>
        <w:tc>
          <w:tcPr>
            <w:tcW w:w="960" w:type="dxa"/>
            <w:noWrap/>
            <w:vAlign w:val="bottom"/>
            <w:hideMark/>
          </w:tcPr>
          <w:p w14:paraId="4CF86218" w14:textId="77777777" w:rsidR="00EB183B" w:rsidRPr="00EB183B" w:rsidRDefault="00EB183B" w:rsidP="00EB183B">
            <w:r w:rsidRPr="00EB183B">
              <w:t>2.49369</w:t>
            </w:r>
          </w:p>
        </w:tc>
      </w:tr>
      <w:tr w:rsidR="00EB183B" w:rsidRPr="00EB183B" w14:paraId="34C149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0ACB4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224EF75" w14:textId="77777777" w:rsidR="00EB183B" w:rsidRPr="00EB183B" w:rsidRDefault="00EB183B" w:rsidP="00EB183B">
            <w:r w:rsidRPr="00EB183B">
              <w:t>-1.86293</w:t>
            </w:r>
          </w:p>
        </w:tc>
        <w:tc>
          <w:tcPr>
            <w:tcW w:w="960" w:type="dxa"/>
            <w:noWrap/>
            <w:vAlign w:val="bottom"/>
            <w:hideMark/>
          </w:tcPr>
          <w:p w14:paraId="4E0329BA" w14:textId="77777777" w:rsidR="00EB183B" w:rsidRPr="00EB183B" w:rsidRDefault="00EB183B" w:rsidP="00EB183B">
            <w:r w:rsidRPr="00EB183B">
              <w:t>2.497159</w:t>
            </w:r>
          </w:p>
        </w:tc>
        <w:tc>
          <w:tcPr>
            <w:tcW w:w="960" w:type="dxa"/>
            <w:noWrap/>
            <w:vAlign w:val="bottom"/>
            <w:hideMark/>
          </w:tcPr>
          <w:p w14:paraId="6A64B6AF" w14:textId="77777777" w:rsidR="00EB183B" w:rsidRPr="00EB183B" w:rsidRDefault="00EB183B" w:rsidP="00EB183B">
            <w:r w:rsidRPr="00EB183B">
              <w:t>2.146971</w:t>
            </w:r>
          </w:p>
        </w:tc>
      </w:tr>
      <w:tr w:rsidR="00EB183B" w:rsidRPr="00EB183B" w14:paraId="0F2C028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3D76E3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F06DD59" w14:textId="77777777" w:rsidR="00EB183B" w:rsidRPr="00EB183B" w:rsidRDefault="00EB183B" w:rsidP="00EB183B">
            <w:r w:rsidRPr="00EB183B">
              <w:t>-4.13519</w:t>
            </w:r>
          </w:p>
        </w:tc>
        <w:tc>
          <w:tcPr>
            <w:tcW w:w="960" w:type="dxa"/>
            <w:noWrap/>
            <w:vAlign w:val="bottom"/>
            <w:hideMark/>
          </w:tcPr>
          <w:p w14:paraId="356674FA" w14:textId="77777777" w:rsidR="00EB183B" w:rsidRPr="00EB183B" w:rsidRDefault="00EB183B" w:rsidP="00EB183B">
            <w:r w:rsidRPr="00EB183B">
              <w:t>-0.47849</w:t>
            </w:r>
          </w:p>
        </w:tc>
        <w:tc>
          <w:tcPr>
            <w:tcW w:w="960" w:type="dxa"/>
            <w:noWrap/>
            <w:vAlign w:val="bottom"/>
            <w:hideMark/>
          </w:tcPr>
          <w:p w14:paraId="36A265E6" w14:textId="77777777" w:rsidR="00EB183B" w:rsidRPr="00EB183B" w:rsidRDefault="00EB183B" w:rsidP="00EB183B">
            <w:r w:rsidRPr="00EB183B">
              <w:t>-1.64357</w:t>
            </w:r>
          </w:p>
        </w:tc>
      </w:tr>
      <w:tr w:rsidR="00EB183B" w:rsidRPr="00EB183B" w14:paraId="114EDE5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6A6E1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C0ED2F4" w14:textId="77777777" w:rsidR="00EB183B" w:rsidRPr="00EB183B" w:rsidRDefault="00EB183B" w:rsidP="00EB183B">
            <w:r w:rsidRPr="00EB183B">
              <w:t>1.729403</w:t>
            </w:r>
          </w:p>
        </w:tc>
        <w:tc>
          <w:tcPr>
            <w:tcW w:w="960" w:type="dxa"/>
            <w:noWrap/>
            <w:vAlign w:val="bottom"/>
            <w:hideMark/>
          </w:tcPr>
          <w:p w14:paraId="3FBFCFFB" w14:textId="77777777" w:rsidR="00EB183B" w:rsidRPr="00EB183B" w:rsidRDefault="00EB183B" w:rsidP="00EB183B">
            <w:r w:rsidRPr="00EB183B">
              <w:t>1.643022</w:t>
            </w:r>
          </w:p>
        </w:tc>
        <w:tc>
          <w:tcPr>
            <w:tcW w:w="960" w:type="dxa"/>
            <w:noWrap/>
            <w:vAlign w:val="bottom"/>
            <w:hideMark/>
          </w:tcPr>
          <w:p w14:paraId="3C9A94E5" w14:textId="77777777" w:rsidR="00EB183B" w:rsidRPr="00EB183B" w:rsidRDefault="00EB183B" w:rsidP="00EB183B">
            <w:r w:rsidRPr="00EB183B">
              <w:t>2.086815</w:t>
            </w:r>
          </w:p>
        </w:tc>
      </w:tr>
      <w:tr w:rsidR="00EB183B" w:rsidRPr="00EB183B" w14:paraId="4954D74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B3D46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2E8E48A" w14:textId="77777777" w:rsidR="00EB183B" w:rsidRPr="00EB183B" w:rsidRDefault="00EB183B" w:rsidP="00EB183B">
            <w:r w:rsidRPr="00EB183B">
              <w:t>0.113268</w:t>
            </w:r>
          </w:p>
        </w:tc>
        <w:tc>
          <w:tcPr>
            <w:tcW w:w="960" w:type="dxa"/>
            <w:noWrap/>
            <w:vAlign w:val="bottom"/>
            <w:hideMark/>
          </w:tcPr>
          <w:p w14:paraId="5B94498A" w14:textId="77777777" w:rsidR="00EB183B" w:rsidRPr="00EB183B" w:rsidRDefault="00EB183B" w:rsidP="00EB183B">
            <w:r w:rsidRPr="00EB183B">
              <w:t>2.301663</w:t>
            </w:r>
          </w:p>
        </w:tc>
        <w:tc>
          <w:tcPr>
            <w:tcW w:w="960" w:type="dxa"/>
            <w:noWrap/>
            <w:vAlign w:val="bottom"/>
            <w:hideMark/>
          </w:tcPr>
          <w:p w14:paraId="62D610F1" w14:textId="77777777" w:rsidR="00EB183B" w:rsidRPr="00EB183B" w:rsidRDefault="00EB183B" w:rsidP="00EB183B">
            <w:r w:rsidRPr="00EB183B">
              <w:t>2.24734</w:t>
            </w:r>
          </w:p>
        </w:tc>
      </w:tr>
      <w:tr w:rsidR="00EB183B" w:rsidRPr="00EB183B" w14:paraId="61ED64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D37D9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859F37" w14:textId="77777777" w:rsidR="00EB183B" w:rsidRPr="00EB183B" w:rsidRDefault="00EB183B" w:rsidP="00EB183B">
            <w:r w:rsidRPr="00EB183B">
              <w:t>0.450119</w:t>
            </w:r>
          </w:p>
        </w:tc>
        <w:tc>
          <w:tcPr>
            <w:tcW w:w="960" w:type="dxa"/>
            <w:noWrap/>
            <w:vAlign w:val="bottom"/>
            <w:hideMark/>
          </w:tcPr>
          <w:p w14:paraId="4339AB8A" w14:textId="77777777" w:rsidR="00EB183B" w:rsidRPr="00EB183B" w:rsidRDefault="00EB183B" w:rsidP="00EB183B">
            <w:r w:rsidRPr="00EB183B">
              <w:t>0.655202</w:t>
            </w:r>
          </w:p>
        </w:tc>
        <w:tc>
          <w:tcPr>
            <w:tcW w:w="960" w:type="dxa"/>
            <w:noWrap/>
            <w:vAlign w:val="bottom"/>
            <w:hideMark/>
          </w:tcPr>
          <w:p w14:paraId="1676AD92" w14:textId="77777777" w:rsidR="00EB183B" w:rsidRPr="00EB183B" w:rsidRDefault="00EB183B" w:rsidP="00EB183B">
            <w:r w:rsidRPr="00EB183B">
              <w:t>2.780284</w:t>
            </w:r>
          </w:p>
        </w:tc>
      </w:tr>
      <w:tr w:rsidR="00EB183B" w:rsidRPr="00EB183B" w14:paraId="3F92B42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3EE1C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667984E" w14:textId="77777777" w:rsidR="00EB183B" w:rsidRPr="00EB183B" w:rsidRDefault="00EB183B" w:rsidP="00EB183B">
            <w:r w:rsidRPr="00EB183B">
              <w:t>2.90635</w:t>
            </w:r>
          </w:p>
        </w:tc>
        <w:tc>
          <w:tcPr>
            <w:tcW w:w="960" w:type="dxa"/>
            <w:noWrap/>
            <w:vAlign w:val="bottom"/>
            <w:hideMark/>
          </w:tcPr>
          <w:p w14:paraId="2F4AD775" w14:textId="77777777" w:rsidR="00EB183B" w:rsidRPr="00EB183B" w:rsidRDefault="00EB183B" w:rsidP="00EB183B">
            <w:r w:rsidRPr="00EB183B">
              <w:t>1.098629</w:t>
            </w:r>
          </w:p>
        </w:tc>
        <w:tc>
          <w:tcPr>
            <w:tcW w:w="960" w:type="dxa"/>
            <w:noWrap/>
            <w:vAlign w:val="bottom"/>
            <w:hideMark/>
          </w:tcPr>
          <w:p w14:paraId="6538654A" w14:textId="77777777" w:rsidR="00EB183B" w:rsidRPr="00EB183B" w:rsidRDefault="00EB183B" w:rsidP="00EB183B">
            <w:r w:rsidRPr="00EB183B">
              <w:t>-0.35595</w:t>
            </w:r>
          </w:p>
        </w:tc>
      </w:tr>
      <w:tr w:rsidR="00EB183B" w:rsidRPr="00EB183B" w14:paraId="4C283E2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16281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0BDD3B" w14:textId="77777777" w:rsidR="00EB183B" w:rsidRPr="00EB183B" w:rsidRDefault="00EB183B" w:rsidP="00EB183B">
            <w:r w:rsidRPr="00EB183B">
              <w:t>3.282017</w:t>
            </w:r>
          </w:p>
        </w:tc>
        <w:tc>
          <w:tcPr>
            <w:tcW w:w="960" w:type="dxa"/>
            <w:noWrap/>
            <w:vAlign w:val="bottom"/>
            <w:hideMark/>
          </w:tcPr>
          <w:p w14:paraId="4532FE2B" w14:textId="77777777" w:rsidR="00EB183B" w:rsidRPr="00EB183B" w:rsidRDefault="00EB183B" w:rsidP="00EB183B">
            <w:r w:rsidRPr="00EB183B">
              <w:t>0.267659</w:t>
            </w:r>
          </w:p>
        </w:tc>
        <w:tc>
          <w:tcPr>
            <w:tcW w:w="960" w:type="dxa"/>
            <w:noWrap/>
            <w:vAlign w:val="bottom"/>
            <w:hideMark/>
          </w:tcPr>
          <w:p w14:paraId="504D9A60" w14:textId="77777777" w:rsidR="00EB183B" w:rsidRPr="00EB183B" w:rsidRDefault="00EB183B" w:rsidP="00EB183B">
            <w:r w:rsidRPr="00EB183B">
              <w:t>1.132785</w:t>
            </w:r>
          </w:p>
        </w:tc>
      </w:tr>
      <w:tr w:rsidR="00EB183B" w:rsidRPr="00EB183B" w14:paraId="5A8F2EF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E5198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6108B08" w14:textId="77777777" w:rsidR="00EB183B" w:rsidRPr="00EB183B" w:rsidRDefault="00EB183B" w:rsidP="00EB183B">
            <w:r w:rsidRPr="00EB183B">
              <w:t>3.645003</w:t>
            </w:r>
          </w:p>
        </w:tc>
        <w:tc>
          <w:tcPr>
            <w:tcW w:w="960" w:type="dxa"/>
            <w:noWrap/>
            <w:vAlign w:val="bottom"/>
            <w:hideMark/>
          </w:tcPr>
          <w:p w14:paraId="73B2A6F1" w14:textId="77777777" w:rsidR="00EB183B" w:rsidRPr="00EB183B" w:rsidRDefault="00EB183B" w:rsidP="00EB183B">
            <w:r w:rsidRPr="00EB183B">
              <w:t>-1.85957</w:t>
            </w:r>
          </w:p>
        </w:tc>
        <w:tc>
          <w:tcPr>
            <w:tcW w:w="960" w:type="dxa"/>
            <w:noWrap/>
            <w:vAlign w:val="bottom"/>
            <w:hideMark/>
          </w:tcPr>
          <w:p w14:paraId="27BB6144" w14:textId="77777777" w:rsidR="00EB183B" w:rsidRPr="00EB183B" w:rsidRDefault="00EB183B" w:rsidP="00EB183B">
            <w:r w:rsidRPr="00EB183B">
              <w:t>-0.20075</w:t>
            </w:r>
          </w:p>
        </w:tc>
      </w:tr>
      <w:tr w:rsidR="00EB183B" w:rsidRPr="00EB183B" w14:paraId="14FF8B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099B9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5A2ABE0" w14:textId="77777777" w:rsidR="00EB183B" w:rsidRPr="00EB183B" w:rsidRDefault="00EB183B" w:rsidP="00EB183B">
            <w:r w:rsidRPr="00EB183B">
              <w:t>3.257047</w:t>
            </w:r>
          </w:p>
        </w:tc>
        <w:tc>
          <w:tcPr>
            <w:tcW w:w="960" w:type="dxa"/>
            <w:noWrap/>
            <w:vAlign w:val="bottom"/>
            <w:hideMark/>
          </w:tcPr>
          <w:p w14:paraId="4CA876CF" w14:textId="77777777" w:rsidR="00EB183B" w:rsidRPr="00EB183B" w:rsidRDefault="00EB183B" w:rsidP="00EB183B">
            <w:r w:rsidRPr="00EB183B">
              <w:t>-0.97222</w:t>
            </w:r>
          </w:p>
        </w:tc>
        <w:tc>
          <w:tcPr>
            <w:tcW w:w="960" w:type="dxa"/>
            <w:noWrap/>
            <w:vAlign w:val="bottom"/>
            <w:hideMark/>
          </w:tcPr>
          <w:p w14:paraId="75E2B325" w14:textId="77777777" w:rsidR="00EB183B" w:rsidRPr="00EB183B" w:rsidRDefault="00EB183B" w:rsidP="00EB183B">
            <w:r w:rsidRPr="00EB183B">
              <w:t>-1.66264</w:t>
            </w:r>
          </w:p>
        </w:tc>
      </w:tr>
      <w:tr w:rsidR="00EB183B" w:rsidRPr="00EB183B" w14:paraId="2D50389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92C24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B3521C5" w14:textId="77777777" w:rsidR="00EB183B" w:rsidRPr="00EB183B" w:rsidRDefault="00EB183B" w:rsidP="00EB183B">
            <w:r w:rsidRPr="00EB183B">
              <w:t>6.332647</w:t>
            </w:r>
          </w:p>
        </w:tc>
        <w:tc>
          <w:tcPr>
            <w:tcW w:w="960" w:type="dxa"/>
            <w:noWrap/>
            <w:vAlign w:val="bottom"/>
            <w:hideMark/>
          </w:tcPr>
          <w:p w14:paraId="205D70F0" w14:textId="77777777" w:rsidR="00EB183B" w:rsidRPr="00EB183B" w:rsidRDefault="00EB183B" w:rsidP="00EB183B">
            <w:r w:rsidRPr="00EB183B">
              <w:t>-1.90524</w:t>
            </w:r>
          </w:p>
        </w:tc>
        <w:tc>
          <w:tcPr>
            <w:tcW w:w="960" w:type="dxa"/>
            <w:noWrap/>
            <w:vAlign w:val="bottom"/>
            <w:hideMark/>
          </w:tcPr>
          <w:p w14:paraId="3BC27005" w14:textId="77777777" w:rsidR="00EB183B" w:rsidRPr="00EB183B" w:rsidRDefault="00EB183B" w:rsidP="00EB183B">
            <w:r w:rsidRPr="00EB183B">
              <w:t>0.408451</w:t>
            </w:r>
          </w:p>
        </w:tc>
      </w:tr>
      <w:tr w:rsidR="00EB183B" w:rsidRPr="00EB183B" w14:paraId="722A58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997213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E11AB6" w14:textId="77777777" w:rsidR="00EB183B" w:rsidRPr="00EB183B" w:rsidRDefault="00EB183B" w:rsidP="00EB183B">
            <w:r w:rsidRPr="00EB183B">
              <w:t>5.080632</w:t>
            </w:r>
          </w:p>
        </w:tc>
        <w:tc>
          <w:tcPr>
            <w:tcW w:w="960" w:type="dxa"/>
            <w:noWrap/>
            <w:vAlign w:val="bottom"/>
            <w:hideMark/>
          </w:tcPr>
          <w:p w14:paraId="17CA7DBA" w14:textId="77777777" w:rsidR="00EB183B" w:rsidRPr="00EB183B" w:rsidRDefault="00EB183B" w:rsidP="00EB183B">
            <w:r w:rsidRPr="00EB183B">
              <w:t>1.393875</w:t>
            </w:r>
          </w:p>
        </w:tc>
        <w:tc>
          <w:tcPr>
            <w:tcW w:w="960" w:type="dxa"/>
            <w:noWrap/>
            <w:vAlign w:val="bottom"/>
            <w:hideMark/>
          </w:tcPr>
          <w:p w14:paraId="4E461898" w14:textId="77777777" w:rsidR="00EB183B" w:rsidRPr="00EB183B" w:rsidRDefault="00EB183B" w:rsidP="00EB183B">
            <w:r w:rsidRPr="00EB183B">
              <w:t>-2.09683</w:t>
            </w:r>
          </w:p>
        </w:tc>
      </w:tr>
      <w:tr w:rsidR="00EB183B" w:rsidRPr="00EB183B" w14:paraId="642900A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9BE6A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0EBE53D" w14:textId="77777777" w:rsidR="00EB183B" w:rsidRPr="00EB183B" w:rsidRDefault="00EB183B" w:rsidP="00EB183B">
            <w:r w:rsidRPr="00EB183B">
              <w:t>7.785167</w:t>
            </w:r>
          </w:p>
        </w:tc>
        <w:tc>
          <w:tcPr>
            <w:tcW w:w="960" w:type="dxa"/>
            <w:noWrap/>
            <w:vAlign w:val="bottom"/>
            <w:hideMark/>
          </w:tcPr>
          <w:p w14:paraId="34C62FD3" w14:textId="77777777" w:rsidR="00EB183B" w:rsidRPr="00EB183B" w:rsidRDefault="00EB183B" w:rsidP="00EB183B">
            <w:r w:rsidRPr="00EB183B">
              <w:t>1.31021</w:t>
            </w:r>
          </w:p>
        </w:tc>
        <w:tc>
          <w:tcPr>
            <w:tcW w:w="960" w:type="dxa"/>
            <w:noWrap/>
            <w:vAlign w:val="bottom"/>
            <w:hideMark/>
          </w:tcPr>
          <w:p w14:paraId="32258340" w14:textId="77777777" w:rsidR="00EB183B" w:rsidRPr="00EB183B" w:rsidRDefault="00EB183B" w:rsidP="00EB183B">
            <w:r w:rsidRPr="00EB183B">
              <w:t>-1.66882</w:t>
            </w:r>
          </w:p>
        </w:tc>
      </w:tr>
      <w:tr w:rsidR="00EB183B" w:rsidRPr="00EB183B" w14:paraId="105F769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0B98D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BF2EEC2" w14:textId="77777777" w:rsidR="00EB183B" w:rsidRPr="00EB183B" w:rsidRDefault="00EB183B" w:rsidP="00EB183B">
            <w:r w:rsidRPr="00EB183B">
              <w:t>-0.39243</w:t>
            </w:r>
          </w:p>
        </w:tc>
        <w:tc>
          <w:tcPr>
            <w:tcW w:w="960" w:type="dxa"/>
            <w:noWrap/>
            <w:vAlign w:val="bottom"/>
            <w:hideMark/>
          </w:tcPr>
          <w:p w14:paraId="51BE57FA" w14:textId="77777777" w:rsidR="00EB183B" w:rsidRPr="00EB183B" w:rsidRDefault="00EB183B" w:rsidP="00EB183B">
            <w:r w:rsidRPr="00EB183B">
              <w:t>-2.79668</w:t>
            </w:r>
          </w:p>
        </w:tc>
        <w:tc>
          <w:tcPr>
            <w:tcW w:w="960" w:type="dxa"/>
            <w:noWrap/>
            <w:vAlign w:val="bottom"/>
            <w:hideMark/>
          </w:tcPr>
          <w:p w14:paraId="0E41E0F3" w14:textId="77777777" w:rsidR="00EB183B" w:rsidRPr="00EB183B" w:rsidRDefault="00EB183B" w:rsidP="00EB183B">
            <w:r w:rsidRPr="00EB183B">
              <w:t>1.883951</w:t>
            </w:r>
          </w:p>
        </w:tc>
      </w:tr>
      <w:tr w:rsidR="00EB183B" w:rsidRPr="00EB183B" w14:paraId="79F205A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5433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E3D10E7" w14:textId="77777777" w:rsidR="00EB183B" w:rsidRPr="00EB183B" w:rsidRDefault="00EB183B" w:rsidP="00EB183B">
            <w:r w:rsidRPr="00EB183B">
              <w:t>0.154067</w:t>
            </w:r>
          </w:p>
        </w:tc>
        <w:tc>
          <w:tcPr>
            <w:tcW w:w="960" w:type="dxa"/>
            <w:noWrap/>
            <w:vAlign w:val="bottom"/>
            <w:hideMark/>
          </w:tcPr>
          <w:p w14:paraId="37BE64E8" w14:textId="77777777" w:rsidR="00EB183B" w:rsidRPr="00EB183B" w:rsidRDefault="00EB183B" w:rsidP="00EB183B">
            <w:r w:rsidRPr="00EB183B">
              <w:t>-3.24548</w:t>
            </w:r>
          </w:p>
        </w:tc>
        <w:tc>
          <w:tcPr>
            <w:tcW w:w="960" w:type="dxa"/>
            <w:noWrap/>
            <w:vAlign w:val="bottom"/>
            <w:hideMark/>
          </w:tcPr>
          <w:p w14:paraId="1E31DCD8" w14:textId="77777777" w:rsidR="00EB183B" w:rsidRPr="00EB183B" w:rsidRDefault="00EB183B" w:rsidP="00EB183B">
            <w:r w:rsidRPr="00EB183B">
              <w:t>-0.34611</w:t>
            </w:r>
          </w:p>
        </w:tc>
      </w:tr>
      <w:tr w:rsidR="00EB183B" w:rsidRPr="00EB183B" w14:paraId="29CF01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D0114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3334B2" w14:textId="77777777" w:rsidR="00EB183B" w:rsidRPr="00EB183B" w:rsidRDefault="00EB183B" w:rsidP="00EB183B">
            <w:r w:rsidRPr="00EB183B">
              <w:t>-1.30834</w:t>
            </w:r>
          </w:p>
        </w:tc>
        <w:tc>
          <w:tcPr>
            <w:tcW w:w="960" w:type="dxa"/>
            <w:noWrap/>
            <w:vAlign w:val="bottom"/>
            <w:hideMark/>
          </w:tcPr>
          <w:p w14:paraId="40796615" w14:textId="77777777" w:rsidR="00EB183B" w:rsidRPr="00EB183B" w:rsidRDefault="00EB183B" w:rsidP="00EB183B">
            <w:r w:rsidRPr="00EB183B">
              <w:t>-0.9291</w:t>
            </w:r>
          </w:p>
        </w:tc>
        <w:tc>
          <w:tcPr>
            <w:tcW w:w="960" w:type="dxa"/>
            <w:noWrap/>
            <w:vAlign w:val="bottom"/>
            <w:hideMark/>
          </w:tcPr>
          <w:p w14:paraId="0C4E102B" w14:textId="77777777" w:rsidR="00EB183B" w:rsidRPr="00EB183B" w:rsidRDefault="00EB183B" w:rsidP="00EB183B">
            <w:r w:rsidRPr="00EB183B">
              <w:t>1.329149</w:t>
            </w:r>
          </w:p>
        </w:tc>
      </w:tr>
      <w:tr w:rsidR="00EB183B" w:rsidRPr="00EB183B" w14:paraId="38A6DE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7D9C2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DC863E" w14:textId="77777777" w:rsidR="00EB183B" w:rsidRPr="00EB183B" w:rsidRDefault="00EB183B" w:rsidP="00EB183B">
            <w:r w:rsidRPr="00EB183B">
              <w:t>-1.04731</w:t>
            </w:r>
          </w:p>
        </w:tc>
        <w:tc>
          <w:tcPr>
            <w:tcW w:w="960" w:type="dxa"/>
            <w:noWrap/>
            <w:vAlign w:val="bottom"/>
            <w:hideMark/>
          </w:tcPr>
          <w:p w14:paraId="2D16DEF4" w14:textId="77777777" w:rsidR="00EB183B" w:rsidRPr="00EB183B" w:rsidRDefault="00EB183B" w:rsidP="00EB183B">
            <w:r w:rsidRPr="00EB183B">
              <w:t>-0.14379</w:t>
            </w:r>
          </w:p>
        </w:tc>
        <w:tc>
          <w:tcPr>
            <w:tcW w:w="960" w:type="dxa"/>
            <w:noWrap/>
            <w:vAlign w:val="bottom"/>
            <w:hideMark/>
          </w:tcPr>
          <w:p w14:paraId="6173F5BB" w14:textId="77777777" w:rsidR="00EB183B" w:rsidRPr="00EB183B" w:rsidRDefault="00EB183B" w:rsidP="00EB183B">
            <w:r w:rsidRPr="00EB183B">
              <w:t>-0.61513</w:t>
            </w:r>
          </w:p>
        </w:tc>
      </w:tr>
      <w:tr w:rsidR="00EB183B" w:rsidRPr="00EB183B" w14:paraId="5BCA072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B3A17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A46CD9E" w14:textId="77777777" w:rsidR="00EB183B" w:rsidRPr="00EB183B" w:rsidRDefault="00EB183B" w:rsidP="00EB183B">
            <w:r w:rsidRPr="00EB183B">
              <w:t>-1.279</w:t>
            </w:r>
          </w:p>
        </w:tc>
        <w:tc>
          <w:tcPr>
            <w:tcW w:w="960" w:type="dxa"/>
            <w:noWrap/>
            <w:vAlign w:val="bottom"/>
            <w:hideMark/>
          </w:tcPr>
          <w:p w14:paraId="794AE975" w14:textId="77777777" w:rsidR="00EB183B" w:rsidRPr="00EB183B" w:rsidRDefault="00EB183B" w:rsidP="00EB183B">
            <w:r w:rsidRPr="00EB183B">
              <w:t>-0.62887</w:t>
            </w:r>
          </w:p>
        </w:tc>
        <w:tc>
          <w:tcPr>
            <w:tcW w:w="960" w:type="dxa"/>
            <w:noWrap/>
            <w:vAlign w:val="bottom"/>
            <w:hideMark/>
          </w:tcPr>
          <w:p w14:paraId="49EB1D26" w14:textId="77777777" w:rsidR="00EB183B" w:rsidRPr="00EB183B" w:rsidRDefault="00EB183B" w:rsidP="00EB183B">
            <w:r w:rsidRPr="00EB183B">
              <w:t>2.380663</w:t>
            </w:r>
          </w:p>
        </w:tc>
      </w:tr>
      <w:tr w:rsidR="00EB183B" w:rsidRPr="00EB183B" w14:paraId="321F9C7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8166E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F551F1B" w14:textId="77777777" w:rsidR="00EB183B" w:rsidRPr="00EB183B" w:rsidRDefault="00EB183B" w:rsidP="00EB183B">
            <w:r w:rsidRPr="00EB183B">
              <w:t>-2.29932</w:t>
            </w:r>
          </w:p>
        </w:tc>
        <w:tc>
          <w:tcPr>
            <w:tcW w:w="960" w:type="dxa"/>
            <w:noWrap/>
            <w:vAlign w:val="bottom"/>
            <w:hideMark/>
          </w:tcPr>
          <w:p w14:paraId="6F972666" w14:textId="77777777" w:rsidR="00EB183B" w:rsidRPr="00EB183B" w:rsidRDefault="00EB183B" w:rsidP="00EB183B">
            <w:r w:rsidRPr="00EB183B">
              <w:t>-1.36151</w:t>
            </w:r>
          </w:p>
        </w:tc>
        <w:tc>
          <w:tcPr>
            <w:tcW w:w="960" w:type="dxa"/>
            <w:noWrap/>
            <w:vAlign w:val="bottom"/>
            <w:hideMark/>
          </w:tcPr>
          <w:p w14:paraId="14A8FDDC" w14:textId="77777777" w:rsidR="00EB183B" w:rsidRPr="00EB183B" w:rsidRDefault="00EB183B" w:rsidP="00EB183B">
            <w:r w:rsidRPr="00EB183B">
              <w:t>1.152879</w:t>
            </w:r>
          </w:p>
        </w:tc>
      </w:tr>
      <w:tr w:rsidR="00EB183B" w:rsidRPr="00EB183B" w14:paraId="477DF1C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1C350C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CFE0B27" w14:textId="77777777" w:rsidR="00EB183B" w:rsidRPr="00EB183B" w:rsidRDefault="00EB183B" w:rsidP="00EB183B">
            <w:r w:rsidRPr="00EB183B">
              <w:t>-6.48205</w:t>
            </w:r>
          </w:p>
        </w:tc>
        <w:tc>
          <w:tcPr>
            <w:tcW w:w="960" w:type="dxa"/>
            <w:noWrap/>
            <w:vAlign w:val="bottom"/>
            <w:hideMark/>
          </w:tcPr>
          <w:p w14:paraId="78FEA77E" w14:textId="77777777" w:rsidR="00EB183B" w:rsidRPr="00EB183B" w:rsidRDefault="00EB183B" w:rsidP="00EB183B">
            <w:r w:rsidRPr="00EB183B">
              <w:t>-1.42556</w:t>
            </w:r>
          </w:p>
        </w:tc>
        <w:tc>
          <w:tcPr>
            <w:tcW w:w="960" w:type="dxa"/>
            <w:noWrap/>
            <w:vAlign w:val="bottom"/>
            <w:hideMark/>
          </w:tcPr>
          <w:p w14:paraId="5C6C72D3" w14:textId="77777777" w:rsidR="00EB183B" w:rsidRPr="00EB183B" w:rsidRDefault="00EB183B" w:rsidP="00EB183B">
            <w:r w:rsidRPr="00EB183B">
              <w:t>-1.4656</w:t>
            </w:r>
          </w:p>
        </w:tc>
      </w:tr>
      <w:tr w:rsidR="00EB183B" w:rsidRPr="00EB183B" w14:paraId="205C7C9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B1331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A00C980" w14:textId="77777777" w:rsidR="00EB183B" w:rsidRPr="00EB183B" w:rsidRDefault="00EB183B" w:rsidP="00EB183B">
            <w:r w:rsidRPr="00EB183B">
              <w:t>-5.48315</w:t>
            </w:r>
          </w:p>
        </w:tc>
        <w:tc>
          <w:tcPr>
            <w:tcW w:w="960" w:type="dxa"/>
            <w:noWrap/>
            <w:vAlign w:val="bottom"/>
            <w:hideMark/>
          </w:tcPr>
          <w:p w14:paraId="4B3F016D" w14:textId="77777777" w:rsidR="00EB183B" w:rsidRPr="00EB183B" w:rsidRDefault="00EB183B" w:rsidP="00EB183B">
            <w:r w:rsidRPr="00EB183B">
              <w:t>-1.30104</w:t>
            </w:r>
          </w:p>
        </w:tc>
        <w:tc>
          <w:tcPr>
            <w:tcW w:w="960" w:type="dxa"/>
            <w:noWrap/>
            <w:vAlign w:val="bottom"/>
            <w:hideMark/>
          </w:tcPr>
          <w:p w14:paraId="4B2688D7" w14:textId="77777777" w:rsidR="00EB183B" w:rsidRPr="00EB183B" w:rsidRDefault="00EB183B" w:rsidP="00EB183B">
            <w:r w:rsidRPr="00EB183B">
              <w:t>-2.15397</w:t>
            </w:r>
          </w:p>
        </w:tc>
      </w:tr>
      <w:tr w:rsidR="00EB183B" w:rsidRPr="00EB183B" w14:paraId="76FDB7C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23A61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DA6700E" w14:textId="77777777" w:rsidR="00EB183B" w:rsidRPr="00EB183B" w:rsidRDefault="00EB183B" w:rsidP="00EB183B">
            <w:r w:rsidRPr="00EB183B">
              <w:t>-6.65166</w:t>
            </w:r>
          </w:p>
        </w:tc>
        <w:tc>
          <w:tcPr>
            <w:tcW w:w="960" w:type="dxa"/>
            <w:noWrap/>
            <w:vAlign w:val="bottom"/>
            <w:hideMark/>
          </w:tcPr>
          <w:p w14:paraId="0525A46D" w14:textId="77777777" w:rsidR="00EB183B" w:rsidRPr="00EB183B" w:rsidRDefault="00EB183B" w:rsidP="00EB183B">
            <w:r w:rsidRPr="00EB183B">
              <w:t>-0.94381</w:t>
            </w:r>
          </w:p>
        </w:tc>
        <w:tc>
          <w:tcPr>
            <w:tcW w:w="960" w:type="dxa"/>
            <w:noWrap/>
            <w:vAlign w:val="bottom"/>
            <w:hideMark/>
          </w:tcPr>
          <w:p w14:paraId="1021AD30" w14:textId="77777777" w:rsidR="00EB183B" w:rsidRPr="00EB183B" w:rsidRDefault="00EB183B" w:rsidP="00EB183B">
            <w:r w:rsidRPr="00EB183B">
              <w:t>-0.26462</w:t>
            </w:r>
          </w:p>
        </w:tc>
      </w:tr>
      <w:tr w:rsidR="00EB183B" w:rsidRPr="00EB183B" w14:paraId="1A4D9A3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7FD64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94C8092" w14:textId="77777777" w:rsidR="00EB183B" w:rsidRPr="00EB183B" w:rsidRDefault="00EB183B" w:rsidP="00EB183B">
            <w:r w:rsidRPr="00EB183B">
              <w:t>-7.36139</w:t>
            </w:r>
          </w:p>
        </w:tc>
        <w:tc>
          <w:tcPr>
            <w:tcW w:w="960" w:type="dxa"/>
            <w:noWrap/>
            <w:vAlign w:val="bottom"/>
            <w:hideMark/>
          </w:tcPr>
          <w:p w14:paraId="56ED109E" w14:textId="77777777" w:rsidR="00EB183B" w:rsidRPr="00EB183B" w:rsidRDefault="00EB183B" w:rsidP="00EB183B">
            <w:r w:rsidRPr="00EB183B">
              <w:t>-1.97909</w:t>
            </w:r>
          </w:p>
        </w:tc>
        <w:tc>
          <w:tcPr>
            <w:tcW w:w="960" w:type="dxa"/>
            <w:noWrap/>
            <w:vAlign w:val="bottom"/>
            <w:hideMark/>
          </w:tcPr>
          <w:p w14:paraId="5FA36459" w14:textId="77777777" w:rsidR="00EB183B" w:rsidRPr="00EB183B" w:rsidRDefault="00EB183B" w:rsidP="00EB183B">
            <w:r w:rsidRPr="00EB183B">
              <w:t>-1.81695</w:t>
            </w:r>
          </w:p>
        </w:tc>
      </w:tr>
      <w:tr w:rsidR="00EB183B" w:rsidRPr="00EB183B" w14:paraId="4B88783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2177A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4F76B46" w14:textId="77777777" w:rsidR="00EB183B" w:rsidRPr="00EB183B" w:rsidRDefault="00EB183B" w:rsidP="00EB183B">
            <w:r w:rsidRPr="00EB183B">
              <w:t>-5.82695</w:t>
            </w:r>
          </w:p>
        </w:tc>
        <w:tc>
          <w:tcPr>
            <w:tcW w:w="960" w:type="dxa"/>
            <w:noWrap/>
            <w:vAlign w:val="bottom"/>
            <w:hideMark/>
          </w:tcPr>
          <w:p w14:paraId="32DB4C13" w14:textId="77777777" w:rsidR="00EB183B" w:rsidRPr="00EB183B" w:rsidRDefault="00EB183B" w:rsidP="00EB183B">
            <w:r w:rsidRPr="00EB183B">
              <w:t>-0.44259</w:t>
            </w:r>
          </w:p>
        </w:tc>
        <w:tc>
          <w:tcPr>
            <w:tcW w:w="960" w:type="dxa"/>
            <w:noWrap/>
            <w:vAlign w:val="bottom"/>
            <w:hideMark/>
          </w:tcPr>
          <w:p w14:paraId="2202411B" w14:textId="77777777" w:rsidR="00EB183B" w:rsidRPr="00EB183B" w:rsidRDefault="00EB183B" w:rsidP="00EB183B">
            <w:r w:rsidRPr="00EB183B">
              <w:t>0.025332</w:t>
            </w:r>
          </w:p>
        </w:tc>
      </w:tr>
    </w:tbl>
    <w:p w14:paraId="4D795DF4" w14:textId="77777777" w:rsidR="00EB183B" w:rsidRPr="00EB183B" w:rsidRDefault="00EB183B" w:rsidP="00EB183B">
      <w:pPr>
        <w:rPr>
          <w:lang w:val="en-US"/>
        </w:rPr>
      </w:pPr>
    </w:p>
    <w:p w14:paraId="44163068" w14:textId="77777777" w:rsidR="00EB183B" w:rsidRPr="00EB183B" w:rsidRDefault="00EB183B" w:rsidP="00EB183B">
      <w:pPr>
        <w:rPr>
          <w:lang w:val="en-US"/>
        </w:rPr>
      </w:pPr>
    </w:p>
    <w:p w14:paraId="224BECA9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2 (-1269.089580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686638E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C2D1EE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2DFC7CB1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4A4854FD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53F13AB6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07546F2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A2A9A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F531F11" w14:textId="77777777" w:rsidR="00EB183B" w:rsidRPr="00EB183B" w:rsidRDefault="00EB183B" w:rsidP="00EB183B">
            <w:r w:rsidRPr="00EB183B">
              <w:t>-0.6054</w:t>
            </w:r>
          </w:p>
        </w:tc>
        <w:tc>
          <w:tcPr>
            <w:tcW w:w="960" w:type="dxa"/>
            <w:noWrap/>
            <w:vAlign w:val="bottom"/>
            <w:hideMark/>
          </w:tcPr>
          <w:p w14:paraId="12DBC03F" w14:textId="77777777" w:rsidR="00EB183B" w:rsidRPr="00EB183B" w:rsidRDefault="00EB183B" w:rsidP="00EB183B">
            <w:r w:rsidRPr="00EB183B">
              <w:t>2.980549</w:t>
            </w:r>
          </w:p>
        </w:tc>
        <w:tc>
          <w:tcPr>
            <w:tcW w:w="960" w:type="dxa"/>
            <w:noWrap/>
            <w:vAlign w:val="bottom"/>
            <w:hideMark/>
          </w:tcPr>
          <w:p w14:paraId="136AE809" w14:textId="77777777" w:rsidR="00EB183B" w:rsidRPr="00EB183B" w:rsidRDefault="00EB183B" w:rsidP="00EB183B">
            <w:r w:rsidRPr="00EB183B">
              <w:t>-0.81087</w:t>
            </w:r>
          </w:p>
        </w:tc>
      </w:tr>
      <w:tr w:rsidR="00EB183B" w:rsidRPr="00EB183B" w14:paraId="3A18ACE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37C78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FEEB359" w14:textId="77777777" w:rsidR="00EB183B" w:rsidRPr="00EB183B" w:rsidRDefault="00EB183B" w:rsidP="00EB183B">
            <w:r w:rsidRPr="00EB183B">
              <w:t>-1.97154</w:t>
            </w:r>
          </w:p>
        </w:tc>
        <w:tc>
          <w:tcPr>
            <w:tcW w:w="960" w:type="dxa"/>
            <w:noWrap/>
            <w:vAlign w:val="bottom"/>
            <w:hideMark/>
          </w:tcPr>
          <w:p w14:paraId="336362B5" w14:textId="77777777" w:rsidR="00EB183B" w:rsidRPr="00EB183B" w:rsidRDefault="00EB183B" w:rsidP="00EB183B">
            <w:r w:rsidRPr="00EB183B">
              <w:t>2.319151</w:t>
            </w:r>
          </w:p>
        </w:tc>
        <w:tc>
          <w:tcPr>
            <w:tcW w:w="960" w:type="dxa"/>
            <w:noWrap/>
            <w:vAlign w:val="bottom"/>
            <w:hideMark/>
          </w:tcPr>
          <w:p w14:paraId="06CE7986" w14:textId="77777777" w:rsidR="00EB183B" w:rsidRPr="00EB183B" w:rsidRDefault="00EB183B" w:rsidP="00EB183B">
            <w:r w:rsidRPr="00EB183B">
              <w:t>-0.93223</w:t>
            </w:r>
          </w:p>
        </w:tc>
      </w:tr>
      <w:tr w:rsidR="00EB183B" w:rsidRPr="00EB183B" w14:paraId="2BADBC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ADB54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60FD702" w14:textId="77777777" w:rsidR="00EB183B" w:rsidRPr="00EB183B" w:rsidRDefault="00EB183B" w:rsidP="00EB183B">
            <w:r w:rsidRPr="00EB183B">
              <w:t>0.511799</w:t>
            </w:r>
          </w:p>
        </w:tc>
        <w:tc>
          <w:tcPr>
            <w:tcW w:w="960" w:type="dxa"/>
            <w:noWrap/>
            <w:vAlign w:val="bottom"/>
            <w:hideMark/>
          </w:tcPr>
          <w:p w14:paraId="48B83162" w14:textId="77777777" w:rsidR="00EB183B" w:rsidRPr="00EB183B" w:rsidRDefault="00EB183B" w:rsidP="00EB183B">
            <w:r w:rsidRPr="00EB183B">
              <w:t>1.943732</w:t>
            </w:r>
          </w:p>
        </w:tc>
        <w:tc>
          <w:tcPr>
            <w:tcW w:w="960" w:type="dxa"/>
            <w:noWrap/>
            <w:vAlign w:val="bottom"/>
            <w:hideMark/>
          </w:tcPr>
          <w:p w14:paraId="5D4B4548" w14:textId="77777777" w:rsidR="00EB183B" w:rsidRPr="00EB183B" w:rsidRDefault="00EB183B" w:rsidP="00EB183B">
            <w:r w:rsidRPr="00EB183B">
              <w:t>-0.71658</w:t>
            </w:r>
          </w:p>
        </w:tc>
      </w:tr>
      <w:tr w:rsidR="00EB183B" w:rsidRPr="00EB183B" w14:paraId="598F65E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1F1FA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0D7560" w14:textId="77777777" w:rsidR="00EB183B" w:rsidRPr="00EB183B" w:rsidRDefault="00EB183B" w:rsidP="00EB183B">
            <w:r w:rsidRPr="00EB183B">
              <w:t>0.350528</w:t>
            </w:r>
          </w:p>
        </w:tc>
        <w:tc>
          <w:tcPr>
            <w:tcW w:w="960" w:type="dxa"/>
            <w:noWrap/>
            <w:vAlign w:val="bottom"/>
            <w:hideMark/>
          </w:tcPr>
          <w:p w14:paraId="4B5CB074" w14:textId="77777777" w:rsidR="00EB183B" w:rsidRPr="00EB183B" w:rsidRDefault="00EB183B" w:rsidP="00EB183B">
            <w:r w:rsidRPr="00EB183B">
              <w:t>0.973843</w:t>
            </w:r>
          </w:p>
        </w:tc>
        <w:tc>
          <w:tcPr>
            <w:tcW w:w="960" w:type="dxa"/>
            <w:noWrap/>
            <w:vAlign w:val="bottom"/>
            <w:hideMark/>
          </w:tcPr>
          <w:p w14:paraId="3DEA1E0B" w14:textId="77777777" w:rsidR="00EB183B" w:rsidRPr="00EB183B" w:rsidRDefault="00EB183B" w:rsidP="00EB183B">
            <w:r w:rsidRPr="00EB183B">
              <w:t>0.469834</w:t>
            </w:r>
          </w:p>
        </w:tc>
      </w:tr>
      <w:tr w:rsidR="00EB183B" w:rsidRPr="00EB183B" w14:paraId="484D7AC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45744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8AE9CA" w14:textId="77777777" w:rsidR="00EB183B" w:rsidRPr="00EB183B" w:rsidRDefault="00EB183B" w:rsidP="00EB183B">
            <w:r w:rsidRPr="00EB183B">
              <w:t>-1.08247</w:t>
            </w:r>
          </w:p>
        </w:tc>
        <w:tc>
          <w:tcPr>
            <w:tcW w:w="960" w:type="dxa"/>
            <w:noWrap/>
            <w:vAlign w:val="bottom"/>
            <w:hideMark/>
          </w:tcPr>
          <w:p w14:paraId="1837B923" w14:textId="77777777" w:rsidR="00EB183B" w:rsidRPr="00EB183B" w:rsidRDefault="00EB183B" w:rsidP="00EB183B">
            <w:r w:rsidRPr="00EB183B">
              <w:t>0.355222</w:t>
            </w:r>
          </w:p>
        </w:tc>
        <w:tc>
          <w:tcPr>
            <w:tcW w:w="960" w:type="dxa"/>
            <w:noWrap/>
            <w:vAlign w:val="bottom"/>
            <w:hideMark/>
          </w:tcPr>
          <w:p w14:paraId="2CC62385" w14:textId="77777777" w:rsidR="00EB183B" w:rsidRPr="00EB183B" w:rsidRDefault="00EB183B" w:rsidP="00EB183B">
            <w:r w:rsidRPr="00EB183B">
              <w:t>0.397051</w:t>
            </w:r>
          </w:p>
        </w:tc>
      </w:tr>
      <w:tr w:rsidR="00EB183B" w:rsidRPr="00EB183B" w14:paraId="6486A43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6D3AB4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C71ED9E" w14:textId="77777777" w:rsidR="00EB183B" w:rsidRPr="00EB183B" w:rsidRDefault="00EB183B" w:rsidP="00EB183B">
            <w:r w:rsidRPr="00EB183B">
              <w:t>-2.27487</w:t>
            </w:r>
          </w:p>
        </w:tc>
        <w:tc>
          <w:tcPr>
            <w:tcW w:w="960" w:type="dxa"/>
            <w:noWrap/>
            <w:vAlign w:val="bottom"/>
            <w:hideMark/>
          </w:tcPr>
          <w:p w14:paraId="39B5CB9F" w14:textId="77777777" w:rsidR="00EB183B" w:rsidRPr="00EB183B" w:rsidRDefault="00EB183B" w:rsidP="00EB183B">
            <w:r w:rsidRPr="00EB183B">
              <w:t>1.361022</w:t>
            </w:r>
          </w:p>
        </w:tc>
        <w:tc>
          <w:tcPr>
            <w:tcW w:w="960" w:type="dxa"/>
            <w:noWrap/>
            <w:vAlign w:val="bottom"/>
            <w:hideMark/>
          </w:tcPr>
          <w:p w14:paraId="0E516B1B" w14:textId="77777777" w:rsidR="00EB183B" w:rsidRPr="00EB183B" w:rsidRDefault="00EB183B" w:rsidP="00EB183B">
            <w:r w:rsidRPr="00EB183B">
              <w:t>0.243888</w:t>
            </w:r>
          </w:p>
        </w:tc>
      </w:tr>
      <w:tr w:rsidR="00EB183B" w:rsidRPr="00EB183B" w14:paraId="4066C0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563DF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94668E" w14:textId="77777777" w:rsidR="00EB183B" w:rsidRPr="00EB183B" w:rsidRDefault="00EB183B" w:rsidP="00EB183B">
            <w:r w:rsidRPr="00EB183B">
              <w:t>1.343064</w:t>
            </w:r>
          </w:p>
        </w:tc>
        <w:tc>
          <w:tcPr>
            <w:tcW w:w="960" w:type="dxa"/>
            <w:noWrap/>
            <w:vAlign w:val="bottom"/>
            <w:hideMark/>
          </w:tcPr>
          <w:p w14:paraId="5F2F1B0B" w14:textId="77777777" w:rsidR="00EB183B" w:rsidRPr="00EB183B" w:rsidRDefault="00EB183B" w:rsidP="00EB183B">
            <w:r w:rsidRPr="00EB183B">
              <w:t>-0.24197</w:t>
            </w:r>
          </w:p>
        </w:tc>
        <w:tc>
          <w:tcPr>
            <w:tcW w:w="960" w:type="dxa"/>
            <w:noWrap/>
            <w:vAlign w:val="bottom"/>
            <w:hideMark/>
          </w:tcPr>
          <w:p w14:paraId="2D2D5D73" w14:textId="77777777" w:rsidR="00EB183B" w:rsidRPr="00EB183B" w:rsidRDefault="00EB183B" w:rsidP="00EB183B">
            <w:r w:rsidRPr="00EB183B">
              <w:t>0.297479</w:t>
            </w:r>
          </w:p>
        </w:tc>
      </w:tr>
      <w:tr w:rsidR="00EB183B" w:rsidRPr="00EB183B" w14:paraId="2349F94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0E8199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32A0D52" w14:textId="77777777" w:rsidR="00EB183B" w:rsidRPr="00EB183B" w:rsidRDefault="00EB183B" w:rsidP="00EB183B">
            <w:r w:rsidRPr="00EB183B">
              <w:t>1.102343</w:t>
            </w:r>
          </w:p>
        </w:tc>
        <w:tc>
          <w:tcPr>
            <w:tcW w:w="960" w:type="dxa"/>
            <w:noWrap/>
            <w:vAlign w:val="bottom"/>
            <w:hideMark/>
          </w:tcPr>
          <w:p w14:paraId="1F4DD25D" w14:textId="77777777" w:rsidR="00EB183B" w:rsidRPr="00EB183B" w:rsidRDefault="00EB183B" w:rsidP="00EB183B">
            <w:r w:rsidRPr="00EB183B">
              <w:t>-1.25029</w:t>
            </w:r>
          </w:p>
        </w:tc>
        <w:tc>
          <w:tcPr>
            <w:tcW w:w="960" w:type="dxa"/>
            <w:noWrap/>
            <w:vAlign w:val="bottom"/>
            <w:hideMark/>
          </w:tcPr>
          <w:p w14:paraId="078C0FE2" w14:textId="77777777" w:rsidR="00EB183B" w:rsidRPr="00EB183B" w:rsidRDefault="00EB183B" w:rsidP="00EB183B">
            <w:r w:rsidRPr="00EB183B">
              <w:t>1.402078</w:t>
            </w:r>
          </w:p>
        </w:tc>
      </w:tr>
      <w:tr w:rsidR="00EB183B" w:rsidRPr="00EB183B" w14:paraId="60884B0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EC66F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336F396" w14:textId="77777777" w:rsidR="00EB183B" w:rsidRPr="00EB183B" w:rsidRDefault="00EB183B" w:rsidP="00EB183B">
            <w:r w:rsidRPr="00EB183B">
              <w:t>-0.30171</w:t>
            </w:r>
          </w:p>
        </w:tc>
        <w:tc>
          <w:tcPr>
            <w:tcW w:w="960" w:type="dxa"/>
            <w:noWrap/>
            <w:vAlign w:val="bottom"/>
            <w:hideMark/>
          </w:tcPr>
          <w:p w14:paraId="1E2BA3E0" w14:textId="77777777" w:rsidR="00EB183B" w:rsidRPr="00EB183B" w:rsidRDefault="00EB183B" w:rsidP="00EB183B">
            <w:r w:rsidRPr="00EB183B">
              <w:t>-1.80752</w:t>
            </w:r>
          </w:p>
        </w:tc>
        <w:tc>
          <w:tcPr>
            <w:tcW w:w="960" w:type="dxa"/>
            <w:noWrap/>
            <w:vAlign w:val="bottom"/>
            <w:hideMark/>
          </w:tcPr>
          <w:p w14:paraId="0B3A8EE3" w14:textId="77777777" w:rsidR="00EB183B" w:rsidRPr="00EB183B" w:rsidRDefault="00EB183B" w:rsidP="00EB183B">
            <w:r w:rsidRPr="00EB183B">
              <w:t>1.435528</w:t>
            </w:r>
          </w:p>
        </w:tc>
      </w:tr>
      <w:tr w:rsidR="00EB183B" w:rsidRPr="00EB183B" w14:paraId="7802E7C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B2CD4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1798A5C" w14:textId="77777777" w:rsidR="00EB183B" w:rsidRPr="00EB183B" w:rsidRDefault="00EB183B" w:rsidP="00EB183B">
            <w:r w:rsidRPr="00EB183B">
              <w:t>1.990463</w:t>
            </w:r>
          </w:p>
        </w:tc>
        <w:tc>
          <w:tcPr>
            <w:tcW w:w="960" w:type="dxa"/>
            <w:noWrap/>
            <w:vAlign w:val="bottom"/>
            <w:hideMark/>
          </w:tcPr>
          <w:p w14:paraId="3EBDD166" w14:textId="77777777" w:rsidR="00EB183B" w:rsidRPr="00EB183B" w:rsidRDefault="00EB183B" w:rsidP="00EB183B">
            <w:r w:rsidRPr="00EB183B">
              <w:t>-1.63404</w:t>
            </w:r>
          </w:p>
        </w:tc>
        <w:tc>
          <w:tcPr>
            <w:tcW w:w="960" w:type="dxa"/>
            <w:noWrap/>
            <w:vAlign w:val="bottom"/>
            <w:hideMark/>
          </w:tcPr>
          <w:p w14:paraId="13171810" w14:textId="77777777" w:rsidR="00EB183B" w:rsidRPr="00EB183B" w:rsidRDefault="00EB183B" w:rsidP="00EB183B">
            <w:r w:rsidRPr="00EB183B">
              <w:t>2.320349</w:t>
            </w:r>
          </w:p>
        </w:tc>
      </w:tr>
      <w:tr w:rsidR="00EB183B" w:rsidRPr="00EB183B" w14:paraId="726AD69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822EC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7489952" w14:textId="77777777" w:rsidR="00EB183B" w:rsidRPr="00EB183B" w:rsidRDefault="00EB183B" w:rsidP="00EB183B">
            <w:r w:rsidRPr="00EB183B">
              <w:t>-2.62681</w:t>
            </w:r>
          </w:p>
        </w:tc>
        <w:tc>
          <w:tcPr>
            <w:tcW w:w="960" w:type="dxa"/>
            <w:noWrap/>
            <w:vAlign w:val="bottom"/>
            <w:hideMark/>
          </w:tcPr>
          <w:p w14:paraId="372EDE9E" w14:textId="77777777" w:rsidR="00EB183B" w:rsidRPr="00EB183B" w:rsidRDefault="00EB183B" w:rsidP="00EB183B">
            <w:r w:rsidRPr="00EB183B">
              <w:t>2.149436</w:t>
            </w:r>
          </w:p>
        </w:tc>
        <w:tc>
          <w:tcPr>
            <w:tcW w:w="960" w:type="dxa"/>
            <w:noWrap/>
            <w:vAlign w:val="bottom"/>
            <w:hideMark/>
          </w:tcPr>
          <w:p w14:paraId="1C1F28BF" w14:textId="77777777" w:rsidR="00EB183B" w:rsidRPr="00EB183B" w:rsidRDefault="00EB183B" w:rsidP="00EB183B">
            <w:r w:rsidRPr="00EB183B">
              <w:t>1.510555</w:t>
            </w:r>
          </w:p>
        </w:tc>
      </w:tr>
      <w:tr w:rsidR="00EB183B" w:rsidRPr="00EB183B" w14:paraId="06C04A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B7495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D84F9B4" w14:textId="77777777" w:rsidR="00EB183B" w:rsidRPr="00EB183B" w:rsidRDefault="00EB183B" w:rsidP="00EB183B">
            <w:r w:rsidRPr="00EB183B">
              <w:t>-3.46638</w:t>
            </w:r>
          </w:p>
        </w:tc>
        <w:tc>
          <w:tcPr>
            <w:tcW w:w="960" w:type="dxa"/>
            <w:noWrap/>
            <w:vAlign w:val="bottom"/>
            <w:hideMark/>
          </w:tcPr>
          <w:p w14:paraId="116C2E3C" w14:textId="77777777" w:rsidR="00EB183B" w:rsidRPr="00EB183B" w:rsidRDefault="00EB183B" w:rsidP="00EB183B">
            <w:r w:rsidRPr="00EB183B">
              <w:t>0.50606</w:t>
            </w:r>
          </w:p>
        </w:tc>
        <w:tc>
          <w:tcPr>
            <w:tcW w:w="960" w:type="dxa"/>
            <w:noWrap/>
            <w:vAlign w:val="bottom"/>
            <w:hideMark/>
          </w:tcPr>
          <w:p w14:paraId="7E365DFA" w14:textId="77777777" w:rsidR="00EB183B" w:rsidRPr="00EB183B" w:rsidRDefault="00EB183B" w:rsidP="00EB183B">
            <w:r w:rsidRPr="00EB183B">
              <w:t>-0.19334</w:t>
            </w:r>
          </w:p>
        </w:tc>
      </w:tr>
      <w:tr w:rsidR="00EB183B" w:rsidRPr="00EB183B" w14:paraId="119E99A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E9068C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BACD691" w14:textId="77777777" w:rsidR="00EB183B" w:rsidRPr="00EB183B" w:rsidRDefault="00EB183B" w:rsidP="00EB183B">
            <w:r w:rsidRPr="00EB183B">
              <w:t>-3.46801</w:t>
            </w:r>
          </w:p>
        </w:tc>
        <w:tc>
          <w:tcPr>
            <w:tcW w:w="960" w:type="dxa"/>
            <w:noWrap/>
            <w:vAlign w:val="bottom"/>
            <w:hideMark/>
          </w:tcPr>
          <w:p w14:paraId="50B04ADF" w14:textId="77777777" w:rsidR="00EB183B" w:rsidRPr="00EB183B" w:rsidRDefault="00EB183B" w:rsidP="00EB183B">
            <w:r w:rsidRPr="00EB183B">
              <w:t>-0.09666</w:t>
            </w:r>
          </w:p>
        </w:tc>
        <w:tc>
          <w:tcPr>
            <w:tcW w:w="960" w:type="dxa"/>
            <w:noWrap/>
            <w:vAlign w:val="bottom"/>
            <w:hideMark/>
          </w:tcPr>
          <w:p w14:paraId="163530D2" w14:textId="77777777" w:rsidR="00EB183B" w:rsidRPr="00EB183B" w:rsidRDefault="00EB183B" w:rsidP="00EB183B">
            <w:r w:rsidRPr="00EB183B">
              <w:t>-1.26357</w:t>
            </w:r>
          </w:p>
        </w:tc>
      </w:tr>
      <w:tr w:rsidR="00EB183B" w:rsidRPr="00EB183B" w14:paraId="5F9EC8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7A038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FE4F8D4" w14:textId="77777777" w:rsidR="00EB183B" w:rsidRPr="00EB183B" w:rsidRDefault="00EB183B" w:rsidP="00EB183B">
            <w:r w:rsidRPr="00EB183B">
              <w:t>-4.47282</w:t>
            </w:r>
          </w:p>
        </w:tc>
        <w:tc>
          <w:tcPr>
            <w:tcW w:w="960" w:type="dxa"/>
            <w:noWrap/>
            <w:vAlign w:val="bottom"/>
            <w:hideMark/>
          </w:tcPr>
          <w:p w14:paraId="4E2AA0C0" w14:textId="77777777" w:rsidR="00EB183B" w:rsidRPr="00EB183B" w:rsidRDefault="00EB183B" w:rsidP="00EB183B">
            <w:r w:rsidRPr="00EB183B">
              <w:t>0.455972</w:t>
            </w:r>
          </w:p>
        </w:tc>
        <w:tc>
          <w:tcPr>
            <w:tcW w:w="960" w:type="dxa"/>
            <w:noWrap/>
            <w:vAlign w:val="bottom"/>
            <w:hideMark/>
          </w:tcPr>
          <w:p w14:paraId="5465C761" w14:textId="77777777" w:rsidR="00EB183B" w:rsidRPr="00EB183B" w:rsidRDefault="00EB183B" w:rsidP="00EB183B">
            <w:r w:rsidRPr="00EB183B">
              <w:t>0.650215</w:t>
            </w:r>
          </w:p>
        </w:tc>
      </w:tr>
      <w:tr w:rsidR="00EB183B" w:rsidRPr="00EB183B" w14:paraId="734E7E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6E7A0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E4D86A3" w14:textId="77777777" w:rsidR="00EB183B" w:rsidRPr="00EB183B" w:rsidRDefault="00EB183B" w:rsidP="00EB183B">
            <w:r w:rsidRPr="00EB183B">
              <w:t>0.679306</w:t>
            </w:r>
          </w:p>
        </w:tc>
        <w:tc>
          <w:tcPr>
            <w:tcW w:w="960" w:type="dxa"/>
            <w:noWrap/>
            <w:vAlign w:val="bottom"/>
            <w:hideMark/>
          </w:tcPr>
          <w:p w14:paraId="0F32F85B" w14:textId="77777777" w:rsidR="00EB183B" w:rsidRPr="00EB183B" w:rsidRDefault="00EB183B" w:rsidP="00EB183B">
            <w:r w:rsidRPr="00EB183B">
              <w:t>1.702591</w:t>
            </w:r>
          </w:p>
        </w:tc>
        <w:tc>
          <w:tcPr>
            <w:tcW w:w="960" w:type="dxa"/>
            <w:noWrap/>
            <w:vAlign w:val="bottom"/>
            <w:hideMark/>
          </w:tcPr>
          <w:p w14:paraId="316E6612" w14:textId="77777777" w:rsidR="00EB183B" w:rsidRPr="00EB183B" w:rsidRDefault="00EB183B" w:rsidP="00EB183B">
            <w:r w:rsidRPr="00EB183B">
              <w:t>1.781011</w:t>
            </w:r>
          </w:p>
        </w:tc>
      </w:tr>
      <w:tr w:rsidR="00EB183B" w:rsidRPr="00EB183B" w14:paraId="7E6F52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46BDC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5EC055D" w14:textId="77777777" w:rsidR="00EB183B" w:rsidRPr="00EB183B" w:rsidRDefault="00EB183B" w:rsidP="00EB183B">
            <w:r w:rsidRPr="00EB183B">
              <w:t>2.815694</w:t>
            </w:r>
          </w:p>
        </w:tc>
        <w:tc>
          <w:tcPr>
            <w:tcW w:w="960" w:type="dxa"/>
            <w:noWrap/>
            <w:vAlign w:val="bottom"/>
            <w:hideMark/>
          </w:tcPr>
          <w:p w14:paraId="6A969AD9" w14:textId="77777777" w:rsidR="00EB183B" w:rsidRPr="00EB183B" w:rsidRDefault="00EB183B" w:rsidP="00EB183B">
            <w:r w:rsidRPr="00EB183B">
              <w:t>0.144691</w:t>
            </w:r>
          </w:p>
        </w:tc>
        <w:tc>
          <w:tcPr>
            <w:tcW w:w="960" w:type="dxa"/>
            <w:noWrap/>
            <w:vAlign w:val="bottom"/>
            <w:hideMark/>
          </w:tcPr>
          <w:p w14:paraId="2EBF5D69" w14:textId="77777777" w:rsidR="00EB183B" w:rsidRPr="00EB183B" w:rsidRDefault="00EB183B" w:rsidP="00EB183B">
            <w:r w:rsidRPr="00EB183B">
              <w:t>0.115095</w:t>
            </w:r>
          </w:p>
        </w:tc>
      </w:tr>
      <w:tr w:rsidR="00EB183B" w:rsidRPr="00EB183B" w14:paraId="6683533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FB0315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5617180" w14:textId="77777777" w:rsidR="00EB183B" w:rsidRPr="00EB183B" w:rsidRDefault="00EB183B" w:rsidP="00EB183B">
            <w:r w:rsidRPr="00EB183B">
              <w:t>3.646545</w:t>
            </w:r>
          </w:p>
        </w:tc>
        <w:tc>
          <w:tcPr>
            <w:tcW w:w="960" w:type="dxa"/>
            <w:noWrap/>
            <w:vAlign w:val="bottom"/>
            <w:hideMark/>
          </w:tcPr>
          <w:p w14:paraId="364C43B8" w14:textId="77777777" w:rsidR="00EB183B" w:rsidRPr="00EB183B" w:rsidRDefault="00EB183B" w:rsidP="00EB183B">
            <w:r w:rsidRPr="00EB183B">
              <w:t>-0.96144</w:t>
            </w:r>
          </w:p>
        </w:tc>
        <w:tc>
          <w:tcPr>
            <w:tcW w:w="960" w:type="dxa"/>
            <w:noWrap/>
            <w:vAlign w:val="bottom"/>
            <w:hideMark/>
          </w:tcPr>
          <w:p w14:paraId="26CECC60" w14:textId="77777777" w:rsidR="00EB183B" w:rsidRPr="00EB183B" w:rsidRDefault="00EB183B" w:rsidP="00EB183B">
            <w:r w:rsidRPr="00EB183B">
              <w:t>-0.55583</w:t>
            </w:r>
          </w:p>
        </w:tc>
      </w:tr>
      <w:tr w:rsidR="00EB183B" w:rsidRPr="00EB183B" w14:paraId="585466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1D5F9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E91D8B" w14:textId="77777777" w:rsidR="00EB183B" w:rsidRPr="00EB183B" w:rsidRDefault="00EB183B" w:rsidP="00EB183B">
            <w:r w:rsidRPr="00EB183B">
              <w:t>5.085532</w:t>
            </w:r>
          </w:p>
        </w:tc>
        <w:tc>
          <w:tcPr>
            <w:tcW w:w="960" w:type="dxa"/>
            <w:noWrap/>
            <w:vAlign w:val="bottom"/>
            <w:hideMark/>
          </w:tcPr>
          <w:p w14:paraId="361F1060" w14:textId="77777777" w:rsidR="00EB183B" w:rsidRPr="00EB183B" w:rsidRDefault="00EB183B" w:rsidP="00EB183B">
            <w:r w:rsidRPr="00EB183B">
              <w:t>-0.58753</w:t>
            </w:r>
          </w:p>
        </w:tc>
        <w:tc>
          <w:tcPr>
            <w:tcW w:w="960" w:type="dxa"/>
            <w:noWrap/>
            <w:vAlign w:val="bottom"/>
            <w:hideMark/>
          </w:tcPr>
          <w:p w14:paraId="60C3F329" w14:textId="77777777" w:rsidR="00EB183B" w:rsidRPr="00EB183B" w:rsidRDefault="00EB183B" w:rsidP="00EB183B">
            <w:r w:rsidRPr="00EB183B">
              <w:t>-0.73067</w:t>
            </w:r>
          </w:p>
        </w:tc>
      </w:tr>
      <w:tr w:rsidR="00EB183B" w:rsidRPr="00EB183B" w14:paraId="65BC01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E396D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E1E9E09" w14:textId="77777777" w:rsidR="00EB183B" w:rsidRPr="00EB183B" w:rsidRDefault="00EB183B" w:rsidP="00EB183B">
            <w:r w:rsidRPr="00EB183B">
              <w:t>5.725166</w:t>
            </w:r>
          </w:p>
        </w:tc>
        <w:tc>
          <w:tcPr>
            <w:tcW w:w="960" w:type="dxa"/>
            <w:noWrap/>
            <w:vAlign w:val="bottom"/>
            <w:hideMark/>
          </w:tcPr>
          <w:p w14:paraId="47A17046" w14:textId="77777777" w:rsidR="00EB183B" w:rsidRPr="00EB183B" w:rsidRDefault="00EB183B" w:rsidP="00EB183B">
            <w:r w:rsidRPr="00EB183B">
              <w:t>-0.29313</w:t>
            </w:r>
          </w:p>
        </w:tc>
        <w:tc>
          <w:tcPr>
            <w:tcW w:w="960" w:type="dxa"/>
            <w:noWrap/>
            <w:vAlign w:val="bottom"/>
            <w:hideMark/>
          </w:tcPr>
          <w:p w14:paraId="175CFF54" w14:textId="77777777" w:rsidR="00EB183B" w:rsidRPr="00EB183B" w:rsidRDefault="00EB183B" w:rsidP="00EB183B">
            <w:r w:rsidRPr="00EB183B">
              <w:t>-1.89432</w:t>
            </w:r>
          </w:p>
        </w:tc>
      </w:tr>
      <w:tr w:rsidR="00EB183B" w:rsidRPr="00EB183B" w14:paraId="329F116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905AA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4F21274" w14:textId="77777777" w:rsidR="00EB183B" w:rsidRPr="00EB183B" w:rsidRDefault="00EB183B" w:rsidP="00EB183B">
            <w:r w:rsidRPr="00EB183B">
              <w:t>6.083109</w:t>
            </w:r>
          </w:p>
        </w:tc>
        <w:tc>
          <w:tcPr>
            <w:tcW w:w="960" w:type="dxa"/>
            <w:noWrap/>
            <w:vAlign w:val="bottom"/>
            <w:hideMark/>
          </w:tcPr>
          <w:p w14:paraId="65BAD410" w14:textId="77777777" w:rsidR="00EB183B" w:rsidRPr="00EB183B" w:rsidRDefault="00EB183B" w:rsidP="00EB183B">
            <w:r w:rsidRPr="00EB183B">
              <w:t>-0.43806</w:t>
            </w:r>
          </w:p>
        </w:tc>
        <w:tc>
          <w:tcPr>
            <w:tcW w:w="960" w:type="dxa"/>
            <w:noWrap/>
            <w:vAlign w:val="bottom"/>
            <w:hideMark/>
          </w:tcPr>
          <w:p w14:paraId="4B66678B" w14:textId="77777777" w:rsidR="00EB183B" w:rsidRPr="00EB183B" w:rsidRDefault="00EB183B" w:rsidP="00EB183B">
            <w:r w:rsidRPr="00EB183B">
              <w:t>0.294448</w:t>
            </w:r>
          </w:p>
        </w:tc>
      </w:tr>
      <w:tr w:rsidR="00EB183B" w:rsidRPr="00EB183B" w14:paraId="25639D4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6B17A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67616FC" w14:textId="77777777" w:rsidR="00EB183B" w:rsidRPr="00EB183B" w:rsidRDefault="00EB183B" w:rsidP="00EB183B">
            <w:r w:rsidRPr="00EB183B">
              <w:t>7.229306</w:t>
            </w:r>
          </w:p>
        </w:tc>
        <w:tc>
          <w:tcPr>
            <w:tcW w:w="960" w:type="dxa"/>
            <w:noWrap/>
            <w:vAlign w:val="bottom"/>
            <w:hideMark/>
          </w:tcPr>
          <w:p w14:paraId="2B5CB4CA" w14:textId="77777777" w:rsidR="00EB183B" w:rsidRPr="00EB183B" w:rsidRDefault="00EB183B" w:rsidP="00EB183B">
            <w:r w:rsidRPr="00EB183B">
              <w:t>-0.07239</w:t>
            </w:r>
          </w:p>
        </w:tc>
        <w:tc>
          <w:tcPr>
            <w:tcW w:w="960" w:type="dxa"/>
            <w:noWrap/>
            <w:vAlign w:val="bottom"/>
            <w:hideMark/>
          </w:tcPr>
          <w:p w14:paraId="1E906AF3" w14:textId="77777777" w:rsidR="00EB183B" w:rsidRPr="00EB183B" w:rsidRDefault="00EB183B" w:rsidP="00EB183B">
            <w:r w:rsidRPr="00EB183B">
              <w:t>-0.33164</w:t>
            </w:r>
          </w:p>
        </w:tc>
      </w:tr>
      <w:tr w:rsidR="00EB183B" w:rsidRPr="00EB183B" w14:paraId="64EAD6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995A50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CE9D204" w14:textId="77777777" w:rsidR="00EB183B" w:rsidRPr="00EB183B" w:rsidRDefault="00EB183B" w:rsidP="00EB183B">
            <w:r w:rsidRPr="00EB183B">
              <w:t>7.030162</w:t>
            </w:r>
          </w:p>
        </w:tc>
        <w:tc>
          <w:tcPr>
            <w:tcW w:w="960" w:type="dxa"/>
            <w:noWrap/>
            <w:vAlign w:val="bottom"/>
            <w:hideMark/>
          </w:tcPr>
          <w:p w14:paraId="312ACBAE" w14:textId="77777777" w:rsidR="00EB183B" w:rsidRPr="00EB183B" w:rsidRDefault="00EB183B" w:rsidP="00EB183B">
            <w:r w:rsidRPr="00EB183B">
              <w:t>0.021249</w:t>
            </w:r>
          </w:p>
        </w:tc>
        <w:tc>
          <w:tcPr>
            <w:tcW w:w="960" w:type="dxa"/>
            <w:noWrap/>
            <w:vAlign w:val="bottom"/>
            <w:hideMark/>
          </w:tcPr>
          <w:p w14:paraId="51D49F29" w14:textId="77777777" w:rsidR="00EB183B" w:rsidRPr="00EB183B" w:rsidRDefault="00EB183B" w:rsidP="00EB183B">
            <w:r w:rsidRPr="00EB183B">
              <w:t>-1.6705</w:t>
            </w:r>
          </w:p>
        </w:tc>
      </w:tr>
      <w:tr w:rsidR="00EB183B" w:rsidRPr="00EB183B" w14:paraId="02324AF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3916E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92FDCFA" w14:textId="77777777" w:rsidR="00EB183B" w:rsidRPr="00EB183B" w:rsidRDefault="00EB183B" w:rsidP="00EB183B">
            <w:r w:rsidRPr="00EB183B">
              <w:t>-0.57697</w:t>
            </w:r>
          </w:p>
        </w:tc>
        <w:tc>
          <w:tcPr>
            <w:tcW w:w="960" w:type="dxa"/>
            <w:noWrap/>
            <w:vAlign w:val="bottom"/>
            <w:hideMark/>
          </w:tcPr>
          <w:p w14:paraId="4C3D4CD8" w14:textId="77777777" w:rsidR="00EB183B" w:rsidRPr="00EB183B" w:rsidRDefault="00EB183B" w:rsidP="00EB183B">
            <w:r w:rsidRPr="00EB183B">
              <w:t>3.653474</w:t>
            </w:r>
          </w:p>
        </w:tc>
        <w:tc>
          <w:tcPr>
            <w:tcW w:w="960" w:type="dxa"/>
            <w:noWrap/>
            <w:vAlign w:val="bottom"/>
            <w:hideMark/>
          </w:tcPr>
          <w:p w14:paraId="66B9D521" w14:textId="77777777" w:rsidR="00EB183B" w:rsidRPr="00EB183B" w:rsidRDefault="00EB183B" w:rsidP="00EB183B">
            <w:r w:rsidRPr="00EB183B">
              <w:t>0.053282</w:t>
            </w:r>
          </w:p>
        </w:tc>
      </w:tr>
      <w:tr w:rsidR="00EB183B" w:rsidRPr="00EB183B" w14:paraId="79D9321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721EB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B108B60" w14:textId="77777777" w:rsidR="00EB183B" w:rsidRPr="00EB183B" w:rsidRDefault="00EB183B" w:rsidP="00EB183B">
            <w:r w:rsidRPr="00EB183B">
              <w:t>-0.43646</w:t>
            </w:r>
          </w:p>
        </w:tc>
        <w:tc>
          <w:tcPr>
            <w:tcW w:w="960" w:type="dxa"/>
            <w:noWrap/>
            <w:vAlign w:val="bottom"/>
            <w:hideMark/>
          </w:tcPr>
          <w:p w14:paraId="24BFC442" w14:textId="77777777" w:rsidR="00EB183B" w:rsidRPr="00EB183B" w:rsidRDefault="00EB183B" w:rsidP="00EB183B">
            <w:r w:rsidRPr="00EB183B">
              <w:t>3.61471</w:t>
            </w:r>
          </w:p>
        </w:tc>
        <w:tc>
          <w:tcPr>
            <w:tcW w:w="960" w:type="dxa"/>
            <w:noWrap/>
            <w:vAlign w:val="bottom"/>
            <w:hideMark/>
          </w:tcPr>
          <w:p w14:paraId="6BD8DE68" w14:textId="77777777" w:rsidR="00EB183B" w:rsidRPr="00EB183B" w:rsidRDefault="00EB183B" w:rsidP="00EB183B">
            <w:r w:rsidRPr="00EB183B">
              <w:t>-1.68765</w:t>
            </w:r>
          </w:p>
        </w:tc>
      </w:tr>
      <w:tr w:rsidR="00EB183B" w:rsidRPr="00EB183B" w14:paraId="2A00353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63955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365F81D" w14:textId="77777777" w:rsidR="00EB183B" w:rsidRPr="00EB183B" w:rsidRDefault="00EB183B" w:rsidP="00EB183B">
            <w:r w:rsidRPr="00EB183B">
              <w:t>-2.00544</w:t>
            </w:r>
          </w:p>
        </w:tc>
        <w:tc>
          <w:tcPr>
            <w:tcW w:w="960" w:type="dxa"/>
            <w:noWrap/>
            <w:vAlign w:val="bottom"/>
            <w:hideMark/>
          </w:tcPr>
          <w:p w14:paraId="69EC3684" w14:textId="77777777" w:rsidR="00EB183B" w:rsidRPr="00EB183B" w:rsidRDefault="00EB183B" w:rsidP="00EB183B">
            <w:r w:rsidRPr="00EB183B">
              <w:t>1.741296</w:t>
            </w:r>
          </w:p>
        </w:tc>
        <w:tc>
          <w:tcPr>
            <w:tcW w:w="960" w:type="dxa"/>
            <w:noWrap/>
            <w:vAlign w:val="bottom"/>
            <w:hideMark/>
          </w:tcPr>
          <w:p w14:paraId="25F458D2" w14:textId="77777777" w:rsidR="00EB183B" w:rsidRPr="00EB183B" w:rsidRDefault="00EB183B" w:rsidP="00EB183B">
            <w:r w:rsidRPr="00EB183B">
              <w:t>-1.8609</w:t>
            </w:r>
          </w:p>
        </w:tc>
      </w:tr>
      <w:tr w:rsidR="00EB183B" w:rsidRPr="00EB183B" w14:paraId="520BE6A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06A9B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BAAB64A" w14:textId="77777777" w:rsidR="00EB183B" w:rsidRPr="00EB183B" w:rsidRDefault="00EB183B" w:rsidP="00EB183B">
            <w:r w:rsidRPr="00EB183B">
              <w:t>-2.76231</w:t>
            </w:r>
          </w:p>
        </w:tc>
        <w:tc>
          <w:tcPr>
            <w:tcW w:w="960" w:type="dxa"/>
            <w:noWrap/>
            <w:vAlign w:val="bottom"/>
            <w:hideMark/>
          </w:tcPr>
          <w:p w14:paraId="6F200DAC" w14:textId="77777777" w:rsidR="00EB183B" w:rsidRPr="00EB183B" w:rsidRDefault="00EB183B" w:rsidP="00EB183B">
            <w:r w:rsidRPr="00EB183B">
              <w:t>3.075547</w:t>
            </w:r>
          </w:p>
        </w:tc>
        <w:tc>
          <w:tcPr>
            <w:tcW w:w="960" w:type="dxa"/>
            <w:noWrap/>
            <w:vAlign w:val="bottom"/>
            <w:hideMark/>
          </w:tcPr>
          <w:p w14:paraId="3BB962B1" w14:textId="77777777" w:rsidR="00EB183B" w:rsidRPr="00EB183B" w:rsidRDefault="00EB183B" w:rsidP="00EB183B">
            <w:r w:rsidRPr="00EB183B">
              <w:t>-0.99569</w:t>
            </w:r>
          </w:p>
        </w:tc>
      </w:tr>
      <w:tr w:rsidR="00EB183B" w:rsidRPr="00EB183B" w14:paraId="3EC104A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9CAA6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E40FB91" w14:textId="77777777" w:rsidR="00EB183B" w:rsidRPr="00EB183B" w:rsidRDefault="00EB183B" w:rsidP="00EB183B">
            <w:r w:rsidRPr="00EB183B">
              <w:t>1.472634</w:t>
            </w:r>
          </w:p>
        </w:tc>
        <w:tc>
          <w:tcPr>
            <w:tcW w:w="960" w:type="dxa"/>
            <w:noWrap/>
            <w:vAlign w:val="bottom"/>
            <w:hideMark/>
          </w:tcPr>
          <w:p w14:paraId="4DFFC995" w14:textId="77777777" w:rsidR="00EB183B" w:rsidRPr="00EB183B" w:rsidRDefault="00EB183B" w:rsidP="00EB183B">
            <w:r w:rsidRPr="00EB183B">
              <w:t>2.462291</w:t>
            </w:r>
          </w:p>
        </w:tc>
        <w:tc>
          <w:tcPr>
            <w:tcW w:w="960" w:type="dxa"/>
            <w:noWrap/>
            <w:vAlign w:val="bottom"/>
            <w:hideMark/>
          </w:tcPr>
          <w:p w14:paraId="68E54626" w14:textId="77777777" w:rsidR="00EB183B" w:rsidRPr="00EB183B" w:rsidRDefault="00EB183B" w:rsidP="00EB183B">
            <w:r w:rsidRPr="00EB183B">
              <w:t>-0.64906</w:t>
            </w:r>
          </w:p>
        </w:tc>
      </w:tr>
      <w:tr w:rsidR="00EB183B" w:rsidRPr="00EB183B" w14:paraId="5336AA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DC8D9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1312E5A" w14:textId="77777777" w:rsidR="00EB183B" w:rsidRPr="00EB183B" w:rsidRDefault="00EB183B" w:rsidP="00EB183B">
            <w:r w:rsidRPr="00EB183B">
              <w:t>0.531022</w:t>
            </w:r>
          </w:p>
        </w:tc>
        <w:tc>
          <w:tcPr>
            <w:tcW w:w="960" w:type="dxa"/>
            <w:noWrap/>
            <w:vAlign w:val="bottom"/>
            <w:hideMark/>
          </w:tcPr>
          <w:p w14:paraId="36CC11A1" w14:textId="77777777" w:rsidR="00EB183B" w:rsidRPr="00EB183B" w:rsidRDefault="00EB183B" w:rsidP="00EB183B">
            <w:r w:rsidRPr="00EB183B">
              <w:t>1.36097</w:t>
            </w:r>
          </w:p>
        </w:tc>
        <w:tc>
          <w:tcPr>
            <w:tcW w:w="960" w:type="dxa"/>
            <w:noWrap/>
            <w:vAlign w:val="bottom"/>
            <w:hideMark/>
          </w:tcPr>
          <w:p w14:paraId="4DCD2CA6" w14:textId="77777777" w:rsidR="00EB183B" w:rsidRPr="00EB183B" w:rsidRDefault="00EB183B" w:rsidP="00EB183B">
            <w:r w:rsidRPr="00EB183B">
              <w:t>-1.64783</w:t>
            </w:r>
          </w:p>
        </w:tc>
      </w:tr>
      <w:tr w:rsidR="00EB183B" w:rsidRPr="00EB183B" w14:paraId="647BD47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24D01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64EDEA3" w14:textId="77777777" w:rsidR="00EB183B" w:rsidRPr="00EB183B" w:rsidRDefault="00EB183B" w:rsidP="00EB183B">
            <w:r w:rsidRPr="00EB183B">
              <w:t>1.023759</w:t>
            </w:r>
          </w:p>
        </w:tc>
        <w:tc>
          <w:tcPr>
            <w:tcW w:w="960" w:type="dxa"/>
            <w:noWrap/>
            <w:vAlign w:val="bottom"/>
            <w:hideMark/>
          </w:tcPr>
          <w:p w14:paraId="7ABFF18C" w14:textId="77777777" w:rsidR="00EB183B" w:rsidRPr="00EB183B" w:rsidRDefault="00EB183B" w:rsidP="00EB183B">
            <w:r w:rsidRPr="00EB183B">
              <w:t>-0.73298</w:t>
            </w:r>
          </w:p>
        </w:tc>
        <w:tc>
          <w:tcPr>
            <w:tcW w:w="960" w:type="dxa"/>
            <w:noWrap/>
            <w:vAlign w:val="bottom"/>
            <w:hideMark/>
          </w:tcPr>
          <w:p w14:paraId="30A27C00" w14:textId="77777777" w:rsidR="00EB183B" w:rsidRPr="00EB183B" w:rsidRDefault="00EB183B" w:rsidP="00EB183B">
            <w:r w:rsidRPr="00EB183B">
              <w:t>-0.63346</w:t>
            </w:r>
          </w:p>
        </w:tc>
      </w:tr>
      <w:tr w:rsidR="00EB183B" w:rsidRPr="00EB183B" w14:paraId="019848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D9258C7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264C70C" w14:textId="77777777" w:rsidR="00EB183B" w:rsidRPr="00EB183B" w:rsidRDefault="00EB183B" w:rsidP="00EB183B">
            <w:r w:rsidRPr="00EB183B">
              <w:t>-0.58827</w:t>
            </w:r>
          </w:p>
        </w:tc>
        <w:tc>
          <w:tcPr>
            <w:tcW w:w="960" w:type="dxa"/>
            <w:noWrap/>
            <w:vAlign w:val="bottom"/>
            <w:hideMark/>
          </w:tcPr>
          <w:p w14:paraId="1F3501D6" w14:textId="77777777" w:rsidR="00EB183B" w:rsidRPr="00EB183B" w:rsidRDefault="00EB183B" w:rsidP="00EB183B">
            <w:r w:rsidRPr="00EB183B">
              <w:t>-2.56169</w:t>
            </w:r>
          </w:p>
        </w:tc>
        <w:tc>
          <w:tcPr>
            <w:tcW w:w="960" w:type="dxa"/>
            <w:noWrap/>
            <w:vAlign w:val="bottom"/>
            <w:hideMark/>
          </w:tcPr>
          <w:p w14:paraId="4F942690" w14:textId="77777777" w:rsidR="00EB183B" w:rsidRPr="00EB183B" w:rsidRDefault="00EB183B" w:rsidP="00EB183B">
            <w:r w:rsidRPr="00EB183B">
              <w:t>0.253663</w:t>
            </w:r>
          </w:p>
        </w:tc>
      </w:tr>
      <w:tr w:rsidR="00EB183B" w:rsidRPr="00EB183B" w14:paraId="7EF8B1F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22C08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23FD275" w14:textId="77777777" w:rsidR="00EB183B" w:rsidRPr="00EB183B" w:rsidRDefault="00EB183B" w:rsidP="00EB183B">
            <w:r w:rsidRPr="00EB183B">
              <w:t>3.005668</w:t>
            </w:r>
          </w:p>
        </w:tc>
        <w:tc>
          <w:tcPr>
            <w:tcW w:w="960" w:type="dxa"/>
            <w:noWrap/>
            <w:vAlign w:val="bottom"/>
            <w:hideMark/>
          </w:tcPr>
          <w:p w14:paraId="55799D48" w14:textId="77777777" w:rsidR="00EB183B" w:rsidRPr="00EB183B" w:rsidRDefault="00EB183B" w:rsidP="00EB183B">
            <w:r w:rsidRPr="00EB183B">
              <w:t>-1.25447</w:t>
            </w:r>
          </w:p>
        </w:tc>
        <w:tc>
          <w:tcPr>
            <w:tcW w:w="960" w:type="dxa"/>
            <w:noWrap/>
            <w:vAlign w:val="bottom"/>
            <w:hideMark/>
          </w:tcPr>
          <w:p w14:paraId="3593B7A3" w14:textId="77777777" w:rsidR="00EB183B" w:rsidRPr="00EB183B" w:rsidRDefault="00EB183B" w:rsidP="00EB183B">
            <w:r w:rsidRPr="00EB183B">
              <w:t>2.353776</w:t>
            </w:r>
          </w:p>
        </w:tc>
      </w:tr>
      <w:tr w:rsidR="00EB183B" w:rsidRPr="00EB183B" w14:paraId="4118035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CF609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FB85173" w14:textId="77777777" w:rsidR="00EB183B" w:rsidRPr="00EB183B" w:rsidRDefault="00EB183B" w:rsidP="00EB183B">
            <w:r w:rsidRPr="00EB183B">
              <w:t>1.716669</w:t>
            </w:r>
          </w:p>
        </w:tc>
        <w:tc>
          <w:tcPr>
            <w:tcW w:w="960" w:type="dxa"/>
            <w:noWrap/>
            <w:vAlign w:val="bottom"/>
            <w:hideMark/>
          </w:tcPr>
          <w:p w14:paraId="7D197A25" w14:textId="77777777" w:rsidR="00EB183B" w:rsidRPr="00EB183B" w:rsidRDefault="00EB183B" w:rsidP="00EB183B">
            <w:r w:rsidRPr="00EB183B">
              <w:t>-2.35343</w:t>
            </w:r>
          </w:p>
        </w:tc>
        <w:tc>
          <w:tcPr>
            <w:tcW w:w="960" w:type="dxa"/>
            <w:noWrap/>
            <w:vAlign w:val="bottom"/>
            <w:hideMark/>
          </w:tcPr>
          <w:p w14:paraId="556FE7AF" w14:textId="77777777" w:rsidR="00EB183B" w:rsidRPr="00EB183B" w:rsidRDefault="00EB183B" w:rsidP="00EB183B">
            <w:r w:rsidRPr="00EB183B">
              <w:t>3.087159</w:t>
            </w:r>
          </w:p>
        </w:tc>
      </w:tr>
      <w:tr w:rsidR="00EB183B" w:rsidRPr="00EB183B" w14:paraId="3FD754B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45B1A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9BCDCE2" w14:textId="77777777" w:rsidR="00EB183B" w:rsidRPr="00EB183B" w:rsidRDefault="00EB183B" w:rsidP="00EB183B">
            <w:r w:rsidRPr="00EB183B">
              <w:t>-3.54975</w:t>
            </w:r>
          </w:p>
        </w:tc>
        <w:tc>
          <w:tcPr>
            <w:tcW w:w="960" w:type="dxa"/>
            <w:noWrap/>
            <w:vAlign w:val="bottom"/>
            <w:hideMark/>
          </w:tcPr>
          <w:p w14:paraId="5D72B10D" w14:textId="77777777" w:rsidR="00EB183B" w:rsidRPr="00EB183B" w:rsidRDefault="00EB183B" w:rsidP="00EB183B">
            <w:r w:rsidRPr="00EB183B">
              <w:t>2.713674</w:t>
            </w:r>
          </w:p>
        </w:tc>
        <w:tc>
          <w:tcPr>
            <w:tcW w:w="960" w:type="dxa"/>
            <w:noWrap/>
            <w:vAlign w:val="bottom"/>
            <w:hideMark/>
          </w:tcPr>
          <w:p w14:paraId="13FF2FBE" w14:textId="77777777" w:rsidR="00EB183B" w:rsidRPr="00EB183B" w:rsidRDefault="00EB183B" w:rsidP="00EB183B">
            <w:r w:rsidRPr="00EB183B">
              <w:t>1.358253</w:t>
            </w:r>
          </w:p>
        </w:tc>
      </w:tr>
      <w:tr w:rsidR="00EB183B" w:rsidRPr="00EB183B" w14:paraId="3C4FB50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D95E9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80DF76F" w14:textId="77777777" w:rsidR="00EB183B" w:rsidRPr="00EB183B" w:rsidRDefault="00EB183B" w:rsidP="00EB183B">
            <w:r w:rsidRPr="00EB183B">
              <w:t>-2.78034</w:t>
            </w:r>
          </w:p>
        </w:tc>
        <w:tc>
          <w:tcPr>
            <w:tcW w:w="960" w:type="dxa"/>
            <w:noWrap/>
            <w:vAlign w:val="bottom"/>
            <w:hideMark/>
          </w:tcPr>
          <w:p w14:paraId="3ADA227C" w14:textId="77777777" w:rsidR="00EB183B" w:rsidRPr="00EB183B" w:rsidRDefault="00EB183B" w:rsidP="00EB183B">
            <w:r w:rsidRPr="00EB183B">
              <w:t>1.498635</w:t>
            </w:r>
          </w:p>
        </w:tc>
        <w:tc>
          <w:tcPr>
            <w:tcW w:w="960" w:type="dxa"/>
            <w:noWrap/>
            <w:vAlign w:val="bottom"/>
            <w:hideMark/>
          </w:tcPr>
          <w:p w14:paraId="5D69BB9F" w14:textId="77777777" w:rsidR="00EB183B" w:rsidRPr="00EB183B" w:rsidRDefault="00EB183B" w:rsidP="00EB183B">
            <w:r w:rsidRPr="00EB183B">
              <w:t>2.372709</w:t>
            </w:r>
          </w:p>
        </w:tc>
      </w:tr>
      <w:tr w:rsidR="00EB183B" w:rsidRPr="00EB183B" w14:paraId="66F63B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E0A77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D850C25" w14:textId="77777777" w:rsidR="00EB183B" w:rsidRPr="00EB183B" w:rsidRDefault="00EB183B" w:rsidP="00EB183B">
            <w:r w:rsidRPr="00EB183B">
              <w:t>-1.84289</w:t>
            </w:r>
          </w:p>
        </w:tc>
        <w:tc>
          <w:tcPr>
            <w:tcW w:w="960" w:type="dxa"/>
            <w:noWrap/>
            <w:vAlign w:val="bottom"/>
            <w:hideMark/>
          </w:tcPr>
          <w:p w14:paraId="342FBCB6" w14:textId="77777777" w:rsidR="00EB183B" w:rsidRPr="00EB183B" w:rsidRDefault="00EB183B" w:rsidP="00EB183B">
            <w:r w:rsidRPr="00EB183B">
              <w:t>2.863052</w:t>
            </w:r>
          </w:p>
        </w:tc>
        <w:tc>
          <w:tcPr>
            <w:tcW w:w="960" w:type="dxa"/>
            <w:noWrap/>
            <w:vAlign w:val="bottom"/>
            <w:hideMark/>
          </w:tcPr>
          <w:p w14:paraId="266760B8" w14:textId="77777777" w:rsidR="00EB183B" w:rsidRPr="00EB183B" w:rsidRDefault="00EB183B" w:rsidP="00EB183B">
            <w:r w:rsidRPr="00EB183B">
              <w:t>1.760175</w:t>
            </w:r>
          </w:p>
        </w:tc>
      </w:tr>
      <w:tr w:rsidR="00EB183B" w:rsidRPr="00EB183B" w14:paraId="27C40C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F4525A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AC1C0F8" w14:textId="77777777" w:rsidR="00EB183B" w:rsidRPr="00EB183B" w:rsidRDefault="00EB183B" w:rsidP="00EB183B">
            <w:r w:rsidRPr="00EB183B">
              <w:t>-5.19652</w:t>
            </w:r>
          </w:p>
        </w:tc>
        <w:tc>
          <w:tcPr>
            <w:tcW w:w="960" w:type="dxa"/>
            <w:noWrap/>
            <w:vAlign w:val="bottom"/>
            <w:hideMark/>
          </w:tcPr>
          <w:p w14:paraId="2614D35F" w14:textId="77777777" w:rsidR="00EB183B" w:rsidRPr="00EB183B" w:rsidRDefault="00EB183B" w:rsidP="00EB183B">
            <w:r w:rsidRPr="00EB183B">
              <w:t>-0.13311</w:t>
            </w:r>
          </w:p>
        </w:tc>
        <w:tc>
          <w:tcPr>
            <w:tcW w:w="960" w:type="dxa"/>
            <w:noWrap/>
            <w:vAlign w:val="bottom"/>
            <w:hideMark/>
          </w:tcPr>
          <w:p w14:paraId="07FD9EDC" w14:textId="77777777" w:rsidR="00EB183B" w:rsidRPr="00EB183B" w:rsidRDefault="00EB183B" w:rsidP="00EB183B">
            <w:r w:rsidRPr="00EB183B">
              <w:t>0.289183</w:t>
            </w:r>
          </w:p>
        </w:tc>
      </w:tr>
      <w:tr w:rsidR="00EB183B" w:rsidRPr="00EB183B" w14:paraId="073827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0D510A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EABBD5" w14:textId="77777777" w:rsidR="00EB183B" w:rsidRPr="00EB183B" w:rsidRDefault="00EB183B" w:rsidP="00EB183B">
            <w:r w:rsidRPr="00EB183B">
              <w:t>0.486806</w:t>
            </w:r>
          </w:p>
        </w:tc>
        <w:tc>
          <w:tcPr>
            <w:tcW w:w="960" w:type="dxa"/>
            <w:noWrap/>
            <w:vAlign w:val="bottom"/>
            <w:hideMark/>
          </w:tcPr>
          <w:p w14:paraId="7C34B3FD" w14:textId="77777777" w:rsidR="00EB183B" w:rsidRPr="00EB183B" w:rsidRDefault="00EB183B" w:rsidP="00EB183B">
            <w:r w:rsidRPr="00EB183B">
              <w:t>1.087041</w:t>
            </w:r>
          </w:p>
        </w:tc>
        <w:tc>
          <w:tcPr>
            <w:tcW w:w="960" w:type="dxa"/>
            <w:noWrap/>
            <w:vAlign w:val="bottom"/>
            <w:hideMark/>
          </w:tcPr>
          <w:p w14:paraId="0CE9FA68" w14:textId="77777777" w:rsidR="00EB183B" w:rsidRPr="00EB183B" w:rsidRDefault="00EB183B" w:rsidP="00EB183B">
            <w:r w:rsidRPr="00EB183B">
              <w:t>2.662043</w:t>
            </w:r>
          </w:p>
        </w:tc>
      </w:tr>
      <w:tr w:rsidR="00EB183B" w:rsidRPr="00EB183B" w14:paraId="49177A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0466FF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941DC32" w14:textId="77777777" w:rsidR="00EB183B" w:rsidRPr="00EB183B" w:rsidRDefault="00EB183B" w:rsidP="00EB183B">
            <w:r w:rsidRPr="00EB183B">
              <w:t>1.740516</w:t>
            </w:r>
          </w:p>
        </w:tc>
        <w:tc>
          <w:tcPr>
            <w:tcW w:w="960" w:type="dxa"/>
            <w:noWrap/>
            <w:vAlign w:val="bottom"/>
            <w:hideMark/>
          </w:tcPr>
          <w:p w14:paraId="6EA97454" w14:textId="77777777" w:rsidR="00EB183B" w:rsidRPr="00EB183B" w:rsidRDefault="00EB183B" w:rsidP="00EB183B">
            <w:r w:rsidRPr="00EB183B">
              <w:t>1.96786</w:t>
            </w:r>
          </w:p>
        </w:tc>
        <w:tc>
          <w:tcPr>
            <w:tcW w:w="960" w:type="dxa"/>
            <w:noWrap/>
            <w:vAlign w:val="bottom"/>
            <w:hideMark/>
          </w:tcPr>
          <w:p w14:paraId="75E0B89E" w14:textId="77777777" w:rsidR="00EB183B" w:rsidRPr="00EB183B" w:rsidRDefault="00EB183B" w:rsidP="00EB183B">
            <w:r w:rsidRPr="00EB183B">
              <w:t>1.798624</w:t>
            </w:r>
          </w:p>
        </w:tc>
      </w:tr>
      <w:tr w:rsidR="00EB183B" w:rsidRPr="00EB183B" w14:paraId="40D4DA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B84A5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D092547" w14:textId="77777777" w:rsidR="00EB183B" w:rsidRPr="00EB183B" w:rsidRDefault="00EB183B" w:rsidP="00EB183B">
            <w:r w:rsidRPr="00EB183B">
              <w:t>0.120424</w:t>
            </w:r>
          </w:p>
        </w:tc>
        <w:tc>
          <w:tcPr>
            <w:tcW w:w="960" w:type="dxa"/>
            <w:noWrap/>
            <w:vAlign w:val="bottom"/>
            <w:hideMark/>
          </w:tcPr>
          <w:p w14:paraId="72E7F2AD" w14:textId="77777777" w:rsidR="00EB183B" w:rsidRPr="00EB183B" w:rsidRDefault="00EB183B" w:rsidP="00EB183B">
            <w:r w:rsidRPr="00EB183B">
              <w:t>2.631359</w:t>
            </w:r>
          </w:p>
        </w:tc>
        <w:tc>
          <w:tcPr>
            <w:tcW w:w="960" w:type="dxa"/>
            <w:noWrap/>
            <w:vAlign w:val="bottom"/>
            <w:hideMark/>
          </w:tcPr>
          <w:p w14:paraId="4755C78A" w14:textId="77777777" w:rsidR="00EB183B" w:rsidRPr="00EB183B" w:rsidRDefault="00EB183B" w:rsidP="00EB183B">
            <w:r w:rsidRPr="00EB183B">
              <w:t>1.893721</w:t>
            </w:r>
          </w:p>
        </w:tc>
      </w:tr>
      <w:tr w:rsidR="00EB183B" w:rsidRPr="00EB183B" w14:paraId="71E938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0C25FB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DEBCE1" w14:textId="77777777" w:rsidR="00EB183B" w:rsidRPr="00EB183B" w:rsidRDefault="00EB183B" w:rsidP="00EB183B">
            <w:r w:rsidRPr="00EB183B">
              <w:t>2.890232</w:t>
            </w:r>
          </w:p>
        </w:tc>
        <w:tc>
          <w:tcPr>
            <w:tcW w:w="960" w:type="dxa"/>
            <w:noWrap/>
            <w:vAlign w:val="bottom"/>
            <w:hideMark/>
          </w:tcPr>
          <w:p w14:paraId="2B00F5EE" w14:textId="77777777" w:rsidR="00EB183B" w:rsidRPr="00EB183B" w:rsidRDefault="00EB183B" w:rsidP="00EB183B">
            <w:r w:rsidRPr="00EB183B">
              <w:t>1.034068</w:t>
            </w:r>
          </w:p>
        </w:tc>
        <w:tc>
          <w:tcPr>
            <w:tcW w:w="960" w:type="dxa"/>
            <w:noWrap/>
            <w:vAlign w:val="bottom"/>
            <w:hideMark/>
          </w:tcPr>
          <w:p w14:paraId="5EE77E68" w14:textId="77777777" w:rsidR="00EB183B" w:rsidRPr="00EB183B" w:rsidRDefault="00EB183B" w:rsidP="00EB183B">
            <w:r w:rsidRPr="00EB183B">
              <w:t>-0.51483</w:t>
            </w:r>
          </w:p>
        </w:tc>
      </w:tr>
      <w:tr w:rsidR="00EB183B" w:rsidRPr="00EB183B" w14:paraId="7195DE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2B016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BE12B86" w14:textId="77777777" w:rsidR="00EB183B" w:rsidRPr="00EB183B" w:rsidRDefault="00EB183B" w:rsidP="00EB183B">
            <w:r w:rsidRPr="00EB183B">
              <w:t>3.2715</w:t>
            </w:r>
          </w:p>
        </w:tc>
        <w:tc>
          <w:tcPr>
            <w:tcW w:w="960" w:type="dxa"/>
            <w:noWrap/>
            <w:vAlign w:val="bottom"/>
            <w:hideMark/>
          </w:tcPr>
          <w:p w14:paraId="684F977B" w14:textId="77777777" w:rsidR="00EB183B" w:rsidRPr="00EB183B" w:rsidRDefault="00EB183B" w:rsidP="00EB183B">
            <w:r w:rsidRPr="00EB183B">
              <w:t>0.417328</w:t>
            </w:r>
          </w:p>
        </w:tc>
        <w:tc>
          <w:tcPr>
            <w:tcW w:w="960" w:type="dxa"/>
            <w:noWrap/>
            <w:vAlign w:val="bottom"/>
            <w:hideMark/>
          </w:tcPr>
          <w:p w14:paraId="507347CA" w14:textId="77777777" w:rsidR="00EB183B" w:rsidRPr="00EB183B" w:rsidRDefault="00EB183B" w:rsidP="00EB183B">
            <w:r w:rsidRPr="00EB183B">
              <w:t>1.072682</w:t>
            </w:r>
          </w:p>
        </w:tc>
      </w:tr>
      <w:tr w:rsidR="00EB183B" w:rsidRPr="00EB183B" w14:paraId="0713FB5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8F922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7E73F6F" w14:textId="77777777" w:rsidR="00EB183B" w:rsidRPr="00EB183B" w:rsidRDefault="00EB183B" w:rsidP="00EB183B">
            <w:r w:rsidRPr="00EB183B">
              <w:t>3.576428</w:t>
            </w:r>
          </w:p>
        </w:tc>
        <w:tc>
          <w:tcPr>
            <w:tcW w:w="960" w:type="dxa"/>
            <w:noWrap/>
            <w:vAlign w:val="bottom"/>
            <w:hideMark/>
          </w:tcPr>
          <w:p w14:paraId="6D79478F" w14:textId="77777777" w:rsidR="00EB183B" w:rsidRPr="00EB183B" w:rsidRDefault="00EB183B" w:rsidP="00EB183B">
            <w:r w:rsidRPr="00EB183B">
              <w:t>-1.88471</w:t>
            </w:r>
          </w:p>
        </w:tc>
        <w:tc>
          <w:tcPr>
            <w:tcW w:w="960" w:type="dxa"/>
            <w:noWrap/>
            <w:vAlign w:val="bottom"/>
            <w:hideMark/>
          </w:tcPr>
          <w:p w14:paraId="60BB28AA" w14:textId="77777777" w:rsidR="00EB183B" w:rsidRPr="00EB183B" w:rsidRDefault="00EB183B" w:rsidP="00EB183B">
            <w:r w:rsidRPr="00EB183B">
              <w:t>0.028789</w:t>
            </w:r>
          </w:p>
        </w:tc>
      </w:tr>
      <w:tr w:rsidR="00EB183B" w:rsidRPr="00EB183B" w14:paraId="045F6DF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9F176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6524EA6" w14:textId="77777777" w:rsidR="00EB183B" w:rsidRPr="00EB183B" w:rsidRDefault="00EB183B" w:rsidP="00EB183B">
            <w:r w:rsidRPr="00EB183B">
              <w:t>3.212752</w:t>
            </w:r>
          </w:p>
        </w:tc>
        <w:tc>
          <w:tcPr>
            <w:tcW w:w="960" w:type="dxa"/>
            <w:noWrap/>
            <w:vAlign w:val="bottom"/>
            <w:hideMark/>
          </w:tcPr>
          <w:p w14:paraId="1E9FE390" w14:textId="77777777" w:rsidR="00EB183B" w:rsidRPr="00EB183B" w:rsidRDefault="00EB183B" w:rsidP="00EB183B">
            <w:r w:rsidRPr="00EB183B">
              <w:t>-1.18333</w:t>
            </w:r>
          </w:p>
        </w:tc>
        <w:tc>
          <w:tcPr>
            <w:tcW w:w="960" w:type="dxa"/>
            <w:noWrap/>
            <w:vAlign w:val="bottom"/>
            <w:hideMark/>
          </w:tcPr>
          <w:p w14:paraId="76E9DA0F" w14:textId="77777777" w:rsidR="00EB183B" w:rsidRPr="00EB183B" w:rsidRDefault="00EB183B" w:rsidP="00EB183B">
            <w:r w:rsidRPr="00EB183B">
              <w:t>-1.53695</w:t>
            </w:r>
          </w:p>
        </w:tc>
      </w:tr>
      <w:tr w:rsidR="00EB183B" w:rsidRPr="00EB183B" w14:paraId="595FB0E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0B0BD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ED18F18" w14:textId="77777777" w:rsidR="00EB183B" w:rsidRPr="00EB183B" w:rsidRDefault="00EB183B" w:rsidP="00EB183B">
            <w:r w:rsidRPr="00EB183B">
              <w:t>5.40474</w:t>
            </w:r>
          </w:p>
        </w:tc>
        <w:tc>
          <w:tcPr>
            <w:tcW w:w="960" w:type="dxa"/>
            <w:noWrap/>
            <w:vAlign w:val="bottom"/>
            <w:hideMark/>
          </w:tcPr>
          <w:p w14:paraId="386B65B5" w14:textId="77777777" w:rsidR="00EB183B" w:rsidRPr="00EB183B" w:rsidRDefault="00EB183B" w:rsidP="00EB183B">
            <w:r w:rsidRPr="00EB183B">
              <w:t>-0.26897</w:t>
            </w:r>
          </w:p>
        </w:tc>
        <w:tc>
          <w:tcPr>
            <w:tcW w:w="960" w:type="dxa"/>
            <w:noWrap/>
            <w:vAlign w:val="bottom"/>
            <w:hideMark/>
          </w:tcPr>
          <w:p w14:paraId="0B29B05E" w14:textId="77777777" w:rsidR="00EB183B" w:rsidRPr="00EB183B" w:rsidRDefault="00EB183B" w:rsidP="00EB183B">
            <w:r w:rsidRPr="00EB183B">
              <w:t>-2.92392</w:t>
            </w:r>
          </w:p>
        </w:tc>
      </w:tr>
      <w:tr w:rsidR="00EB183B" w:rsidRPr="00EB183B" w14:paraId="63B5FCF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138FC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480702E" w14:textId="77777777" w:rsidR="00EB183B" w:rsidRPr="00EB183B" w:rsidRDefault="00EB183B" w:rsidP="00EB183B">
            <w:r w:rsidRPr="00EB183B">
              <w:t>5.956591</w:t>
            </w:r>
          </w:p>
        </w:tc>
        <w:tc>
          <w:tcPr>
            <w:tcW w:w="960" w:type="dxa"/>
            <w:noWrap/>
            <w:vAlign w:val="bottom"/>
            <w:hideMark/>
          </w:tcPr>
          <w:p w14:paraId="5E5C8434" w14:textId="77777777" w:rsidR="00EB183B" w:rsidRPr="00EB183B" w:rsidRDefault="00EB183B" w:rsidP="00EB183B">
            <w:r w:rsidRPr="00EB183B">
              <w:t>-0.59023</w:t>
            </w:r>
          </w:p>
        </w:tc>
        <w:tc>
          <w:tcPr>
            <w:tcW w:w="960" w:type="dxa"/>
            <w:noWrap/>
            <w:vAlign w:val="bottom"/>
            <w:hideMark/>
          </w:tcPr>
          <w:p w14:paraId="1E48A386" w14:textId="77777777" w:rsidR="00EB183B" w:rsidRPr="00EB183B" w:rsidRDefault="00EB183B" w:rsidP="00EB183B">
            <w:r w:rsidRPr="00EB183B">
              <w:t>1.35631</w:t>
            </w:r>
          </w:p>
        </w:tc>
      </w:tr>
      <w:tr w:rsidR="00EB183B" w:rsidRPr="00EB183B" w14:paraId="35D4F8C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B716F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5F86C74" w14:textId="77777777" w:rsidR="00EB183B" w:rsidRPr="00EB183B" w:rsidRDefault="00EB183B" w:rsidP="00EB183B">
            <w:r w:rsidRPr="00EB183B">
              <w:t>8.22733</w:t>
            </w:r>
          </w:p>
        </w:tc>
        <w:tc>
          <w:tcPr>
            <w:tcW w:w="960" w:type="dxa"/>
            <w:noWrap/>
            <w:vAlign w:val="bottom"/>
            <w:hideMark/>
          </w:tcPr>
          <w:p w14:paraId="46656180" w14:textId="77777777" w:rsidR="00EB183B" w:rsidRPr="00EB183B" w:rsidRDefault="00EB183B" w:rsidP="00EB183B">
            <w:r w:rsidRPr="00EB183B">
              <w:t>0.146092</w:t>
            </w:r>
          </w:p>
        </w:tc>
        <w:tc>
          <w:tcPr>
            <w:tcW w:w="960" w:type="dxa"/>
            <w:noWrap/>
            <w:vAlign w:val="bottom"/>
            <w:hideMark/>
          </w:tcPr>
          <w:p w14:paraId="3A5A50A7" w14:textId="77777777" w:rsidR="00EB183B" w:rsidRPr="00EB183B" w:rsidRDefault="00EB183B" w:rsidP="00EB183B">
            <w:r w:rsidRPr="00EB183B">
              <w:t>0.012981</w:t>
            </w:r>
          </w:p>
        </w:tc>
      </w:tr>
      <w:tr w:rsidR="00EB183B" w:rsidRPr="00EB183B" w14:paraId="2A6AD5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57AEA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CD4DCEB" w14:textId="77777777" w:rsidR="00EB183B" w:rsidRPr="00EB183B" w:rsidRDefault="00EB183B" w:rsidP="00EB183B">
            <w:r w:rsidRPr="00EB183B">
              <w:t>-0.41534</w:t>
            </w:r>
          </w:p>
        </w:tc>
        <w:tc>
          <w:tcPr>
            <w:tcW w:w="960" w:type="dxa"/>
            <w:noWrap/>
            <w:vAlign w:val="bottom"/>
            <w:hideMark/>
          </w:tcPr>
          <w:p w14:paraId="7D2BF471" w14:textId="77777777" w:rsidR="00EB183B" w:rsidRPr="00EB183B" w:rsidRDefault="00EB183B" w:rsidP="00EB183B">
            <w:r w:rsidRPr="00EB183B">
              <w:t>-2.45032</w:t>
            </w:r>
          </w:p>
        </w:tc>
        <w:tc>
          <w:tcPr>
            <w:tcW w:w="960" w:type="dxa"/>
            <w:noWrap/>
            <w:vAlign w:val="bottom"/>
            <w:hideMark/>
          </w:tcPr>
          <w:p w14:paraId="1A4D816C" w14:textId="77777777" w:rsidR="00EB183B" w:rsidRPr="00EB183B" w:rsidRDefault="00EB183B" w:rsidP="00EB183B">
            <w:r w:rsidRPr="00EB183B">
              <w:t>2.318846</w:t>
            </w:r>
          </w:p>
        </w:tc>
      </w:tr>
      <w:tr w:rsidR="00EB183B" w:rsidRPr="00EB183B" w14:paraId="6CEBD7B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7F95C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CA2BD81" w14:textId="77777777" w:rsidR="00EB183B" w:rsidRPr="00EB183B" w:rsidRDefault="00EB183B" w:rsidP="00EB183B">
            <w:r w:rsidRPr="00EB183B">
              <w:t>0.090222</w:t>
            </w:r>
          </w:p>
        </w:tc>
        <w:tc>
          <w:tcPr>
            <w:tcW w:w="960" w:type="dxa"/>
            <w:noWrap/>
            <w:vAlign w:val="bottom"/>
            <w:hideMark/>
          </w:tcPr>
          <w:p w14:paraId="4A4CC425" w14:textId="77777777" w:rsidR="00EB183B" w:rsidRPr="00EB183B" w:rsidRDefault="00EB183B" w:rsidP="00EB183B">
            <w:r w:rsidRPr="00EB183B">
              <w:t>-3.23933</w:t>
            </w:r>
          </w:p>
        </w:tc>
        <w:tc>
          <w:tcPr>
            <w:tcW w:w="960" w:type="dxa"/>
            <w:noWrap/>
            <w:vAlign w:val="bottom"/>
            <w:hideMark/>
          </w:tcPr>
          <w:p w14:paraId="7E0DA7D0" w14:textId="77777777" w:rsidR="00EB183B" w:rsidRPr="00EB183B" w:rsidRDefault="00EB183B" w:rsidP="00EB183B">
            <w:r w:rsidRPr="00EB183B">
              <w:t>0.175873</w:t>
            </w:r>
          </w:p>
        </w:tc>
      </w:tr>
      <w:tr w:rsidR="00EB183B" w:rsidRPr="00EB183B" w14:paraId="531F6E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C04D3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25E416C" w14:textId="77777777" w:rsidR="00EB183B" w:rsidRPr="00EB183B" w:rsidRDefault="00EB183B" w:rsidP="00EB183B">
            <w:r w:rsidRPr="00EB183B">
              <w:t>-1.32236</w:t>
            </w:r>
          </w:p>
        </w:tc>
        <w:tc>
          <w:tcPr>
            <w:tcW w:w="960" w:type="dxa"/>
            <w:noWrap/>
            <w:vAlign w:val="bottom"/>
            <w:hideMark/>
          </w:tcPr>
          <w:p w14:paraId="15007FF0" w14:textId="77777777" w:rsidR="00EB183B" w:rsidRPr="00EB183B" w:rsidRDefault="00EB183B" w:rsidP="00EB183B">
            <w:r w:rsidRPr="00EB183B">
              <w:t>-0.67806</w:t>
            </w:r>
          </w:p>
        </w:tc>
        <w:tc>
          <w:tcPr>
            <w:tcW w:w="960" w:type="dxa"/>
            <w:noWrap/>
            <w:vAlign w:val="bottom"/>
            <w:hideMark/>
          </w:tcPr>
          <w:p w14:paraId="4F38DA67" w14:textId="77777777" w:rsidR="00EB183B" w:rsidRPr="00EB183B" w:rsidRDefault="00EB183B" w:rsidP="00EB183B">
            <w:r w:rsidRPr="00EB183B">
              <w:t>1.500184</w:t>
            </w:r>
          </w:p>
        </w:tc>
      </w:tr>
      <w:tr w:rsidR="00EB183B" w:rsidRPr="00EB183B" w14:paraId="79228B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DCDAC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EC15263" w14:textId="77777777" w:rsidR="00EB183B" w:rsidRPr="00EB183B" w:rsidRDefault="00EB183B" w:rsidP="00EB183B">
            <w:r w:rsidRPr="00EB183B">
              <w:t>-1.09152</w:t>
            </w:r>
          </w:p>
        </w:tc>
        <w:tc>
          <w:tcPr>
            <w:tcW w:w="960" w:type="dxa"/>
            <w:noWrap/>
            <w:vAlign w:val="bottom"/>
            <w:hideMark/>
          </w:tcPr>
          <w:p w14:paraId="0982A15F" w14:textId="77777777" w:rsidR="00EB183B" w:rsidRPr="00EB183B" w:rsidRDefault="00EB183B" w:rsidP="00EB183B">
            <w:r w:rsidRPr="00EB183B">
              <w:t>-0.20255</w:t>
            </w:r>
          </w:p>
        </w:tc>
        <w:tc>
          <w:tcPr>
            <w:tcW w:w="960" w:type="dxa"/>
            <w:noWrap/>
            <w:vAlign w:val="bottom"/>
            <w:hideMark/>
          </w:tcPr>
          <w:p w14:paraId="7375614C" w14:textId="77777777" w:rsidR="00EB183B" w:rsidRPr="00EB183B" w:rsidRDefault="00EB183B" w:rsidP="00EB183B">
            <w:r w:rsidRPr="00EB183B">
              <w:t>-0.54725</w:t>
            </w:r>
          </w:p>
        </w:tc>
      </w:tr>
      <w:tr w:rsidR="00EB183B" w:rsidRPr="00EB183B" w14:paraId="26323AC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5861B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2A9E4BB" w14:textId="77777777" w:rsidR="00EB183B" w:rsidRPr="00EB183B" w:rsidRDefault="00EB183B" w:rsidP="00EB183B">
            <w:r w:rsidRPr="00EB183B">
              <w:t>-1.2717</w:t>
            </w:r>
          </w:p>
        </w:tc>
        <w:tc>
          <w:tcPr>
            <w:tcW w:w="960" w:type="dxa"/>
            <w:noWrap/>
            <w:vAlign w:val="bottom"/>
            <w:hideMark/>
          </w:tcPr>
          <w:p w14:paraId="4AB88A56" w14:textId="77777777" w:rsidR="00EB183B" w:rsidRPr="00EB183B" w:rsidRDefault="00EB183B" w:rsidP="00EB183B">
            <w:r w:rsidRPr="00EB183B">
              <w:t>-0.22095</w:t>
            </w:r>
          </w:p>
        </w:tc>
        <w:tc>
          <w:tcPr>
            <w:tcW w:w="960" w:type="dxa"/>
            <w:noWrap/>
            <w:vAlign w:val="bottom"/>
            <w:hideMark/>
          </w:tcPr>
          <w:p w14:paraId="249FEC20" w14:textId="77777777" w:rsidR="00EB183B" w:rsidRPr="00EB183B" w:rsidRDefault="00EB183B" w:rsidP="00EB183B">
            <w:r w:rsidRPr="00EB183B">
              <w:t>2.492648</w:t>
            </w:r>
          </w:p>
        </w:tc>
      </w:tr>
      <w:tr w:rsidR="00EB183B" w:rsidRPr="00EB183B" w14:paraId="2F9D22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06A6A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A337EBA" w14:textId="77777777" w:rsidR="00EB183B" w:rsidRPr="00EB183B" w:rsidRDefault="00EB183B" w:rsidP="00EB183B">
            <w:r w:rsidRPr="00EB183B">
              <w:t>-2.31894</w:t>
            </w:r>
          </w:p>
        </w:tc>
        <w:tc>
          <w:tcPr>
            <w:tcW w:w="960" w:type="dxa"/>
            <w:noWrap/>
            <w:vAlign w:val="bottom"/>
            <w:hideMark/>
          </w:tcPr>
          <w:p w14:paraId="3491725F" w14:textId="77777777" w:rsidR="00EB183B" w:rsidRPr="00EB183B" w:rsidRDefault="00EB183B" w:rsidP="00EB183B">
            <w:r w:rsidRPr="00EB183B">
              <w:t>-1.12268</w:t>
            </w:r>
          </w:p>
        </w:tc>
        <w:tc>
          <w:tcPr>
            <w:tcW w:w="960" w:type="dxa"/>
            <w:noWrap/>
            <w:vAlign w:val="bottom"/>
            <w:hideMark/>
          </w:tcPr>
          <w:p w14:paraId="4ADD8752" w14:textId="77777777" w:rsidR="00EB183B" w:rsidRPr="00EB183B" w:rsidRDefault="00EB183B" w:rsidP="00EB183B">
            <w:r w:rsidRPr="00EB183B">
              <w:t>1.408595</w:t>
            </w:r>
          </w:p>
        </w:tc>
      </w:tr>
      <w:tr w:rsidR="00EB183B" w:rsidRPr="00EB183B" w14:paraId="11097F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3B3D5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DAE3038" w14:textId="77777777" w:rsidR="00EB183B" w:rsidRPr="00EB183B" w:rsidRDefault="00EB183B" w:rsidP="00EB183B">
            <w:r w:rsidRPr="00EB183B">
              <w:t>-6.34532</w:t>
            </w:r>
          </w:p>
        </w:tc>
        <w:tc>
          <w:tcPr>
            <w:tcW w:w="960" w:type="dxa"/>
            <w:noWrap/>
            <w:vAlign w:val="bottom"/>
            <w:hideMark/>
          </w:tcPr>
          <w:p w14:paraId="6E7C8B7D" w14:textId="77777777" w:rsidR="00EB183B" w:rsidRPr="00EB183B" w:rsidRDefault="00EB183B" w:rsidP="00EB183B">
            <w:r w:rsidRPr="00EB183B">
              <w:t>-1.71333</w:t>
            </w:r>
          </w:p>
        </w:tc>
        <w:tc>
          <w:tcPr>
            <w:tcW w:w="960" w:type="dxa"/>
            <w:noWrap/>
            <w:vAlign w:val="bottom"/>
            <w:hideMark/>
          </w:tcPr>
          <w:p w14:paraId="3B002EA0" w14:textId="77777777" w:rsidR="00EB183B" w:rsidRPr="00EB183B" w:rsidRDefault="00EB183B" w:rsidP="00EB183B">
            <w:r w:rsidRPr="00EB183B">
              <w:t>-1.32355</w:t>
            </w:r>
          </w:p>
        </w:tc>
      </w:tr>
      <w:tr w:rsidR="00EB183B" w:rsidRPr="00EB183B" w14:paraId="09777BC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6C2C8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4F4521E" w14:textId="77777777" w:rsidR="00EB183B" w:rsidRPr="00EB183B" w:rsidRDefault="00EB183B" w:rsidP="00EB183B">
            <w:r w:rsidRPr="00EB183B">
              <w:t>-6.41019</w:t>
            </w:r>
          </w:p>
        </w:tc>
        <w:tc>
          <w:tcPr>
            <w:tcW w:w="960" w:type="dxa"/>
            <w:noWrap/>
            <w:vAlign w:val="bottom"/>
            <w:hideMark/>
          </w:tcPr>
          <w:p w14:paraId="1BFF090A" w14:textId="77777777" w:rsidR="00EB183B" w:rsidRPr="00EB183B" w:rsidRDefault="00EB183B" w:rsidP="00EB183B">
            <w:r w:rsidRPr="00EB183B">
              <w:t>-1.11586</w:t>
            </w:r>
          </w:p>
        </w:tc>
        <w:tc>
          <w:tcPr>
            <w:tcW w:w="960" w:type="dxa"/>
            <w:noWrap/>
            <w:vAlign w:val="bottom"/>
            <w:hideMark/>
          </w:tcPr>
          <w:p w14:paraId="220A8AB1" w14:textId="77777777" w:rsidR="00EB183B" w:rsidRPr="00EB183B" w:rsidRDefault="00EB183B" w:rsidP="00EB183B">
            <w:r w:rsidRPr="00EB183B">
              <w:t>-0.26174</w:t>
            </w:r>
          </w:p>
        </w:tc>
      </w:tr>
      <w:tr w:rsidR="00EB183B" w:rsidRPr="00EB183B" w14:paraId="7315A94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D41BB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F39266F" w14:textId="77777777" w:rsidR="00EB183B" w:rsidRPr="00EB183B" w:rsidRDefault="00EB183B" w:rsidP="00EB183B">
            <w:r w:rsidRPr="00EB183B">
              <w:t>-5.3524</w:t>
            </w:r>
          </w:p>
        </w:tc>
        <w:tc>
          <w:tcPr>
            <w:tcW w:w="960" w:type="dxa"/>
            <w:noWrap/>
            <w:vAlign w:val="bottom"/>
            <w:hideMark/>
          </w:tcPr>
          <w:p w14:paraId="3E844512" w14:textId="77777777" w:rsidR="00EB183B" w:rsidRPr="00EB183B" w:rsidRDefault="00EB183B" w:rsidP="00EB183B">
            <w:r w:rsidRPr="00EB183B">
              <w:t>-1.67179</w:t>
            </w:r>
          </w:p>
        </w:tc>
        <w:tc>
          <w:tcPr>
            <w:tcW w:w="960" w:type="dxa"/>
            <w:noWrap/>
            <w:vAlign w:val="bottom"/>
            <w:hideMark/>
          </w:tcPr>
          <w:p w14:paraId="735A87B9" w14:textId="77777777" w:rsidR="00EB183B" w:rsidRPr="00EB183B" w:rsidRDefault="00EB183B" w:rsidP="00EB183B">
            <w:r w:rsidRPr="00EB183B">
              <w:t>-2.16821</w:t>
            </w:r>
          </w:p>
        </w:tc>
      </w:tr>
      <w:tr w:rsidR="00EB183B" w:rsidRPr="00EB183B" w14:paraId="367071A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0C30B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B56BD7" w14:textId="77777777" w:rsidR="00EB183B" w:rsidRPr="00EB183B" w:rsidRDefault="00EB183B" w:rsidP="00EB183B">
            <w:r w:rsidRPr="00EB183B">
              <w:t>-7.15682</w:t>
            </w:r>
          </w:p>
        </w:tc>
        <w:tc>
          <w:tcPr>
            <w:tcW w:w="960" w:type="dxa"/>
            <w:noWrap/>
            <w:vAlign w:val="bottom"/>
            <w:hideMark/>
          </w:tcPr>
          <w:p w14:paraId="29F6FA03" w14:textId="77777777" w:rsidR="00EB183B" w:rsidRPr="00EB183B" w:rsidRDefault="00EB183B" w:rsidP="00EB183B">
            <w:r w:rsidRPr="00EB183B">
              <w:t>-2.3649</w:t>
            </w:r>
          </w:p>
        </w:tc>
        <w:tc>
          <w:tcPr>
            <w:tcW w:w="960" w:type="dxa"/>
            <w:noWrap/>
            <w:vAlign w:val="bottom"/>
            <w:hideMark/>
          </w:tcPr>
          <w:p w14:paraId="02E215F1" w14:textId="77777777" w:rsidR="00EB183B" w:rsidRPr="00EB183B" w:rsidRDefault="00EB183B" w:rsidP="00EB183B">
            <w:r w:rsidRPr="00EB183B">
              <w:t>-1.66993</w:t>
            </w:r>
          </w:p>
        </w:tc>
      </w:tr>
      <w:tr w:rsidR="00EB183B" w:rsidRPr="00EB183B" w14:paraId="297989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C4E8D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72644EC" w14:textId="77777777" w:rsidR="00EB183B" w:rsidRPr="00EB183B" w:rsidRDefault="00EB183B" w:rsidP="00EB183B">
            <w:r w:rsidRPr="00EB183B">
              <w:t>-4.62613</w:t>
            </w:r>
          </w:p>
        </w:tc>
        <w:tc>
          <w:tcPr>
            <w:tcW w:w="960" w:type="dxa"/>
            <w:noWrap/>
            <w:vAlign w:val="bottom"/>
            <w:hideMark/>
          </w:tcPr>
          <w:p w14:paraId="022ED506" w14:textId="77777777" w:rsidR="00EB183B" w:rsidRPr="00EB183B" w:rsidRDefault="00EB183B" w:rsidP="00EB183B">
            <w:r w:rsidRPr="00EB183B">
              <w:t>-1.06645</w:t>
            </w:r>
          </w:p>
        </w:tc>
        <w:tc>
          <w:tcPr>
            <w:tcW w:w="960" w:type="dxa"/>
            <w:noWrap/>
            <w:vAlign w:val="bottom"/>
            <w:hideMark/>
          </w:tcPr>
          <w:p w14:paraId="59AEFF00" w14:textId="77777777" w:rsidR="00EB183B" w:rsidRPr="00EB183B" w:rsidRDefault="00EB183B" w:rsidP="00EB183B">
            <w:r w:rsidRPr="00EB183B">
              <w:t>-1.81792</w:t>
            </w:r>
          </w:p>
        </w:tc>
      </w:tr>
    </w:tbl>
    <w:p w14:paraId="36917771" w14:textId="77777777" w:rsidR="00EB183B" w:rsidRPr="00EB183B" w:rsidRDefault="00EB183B" w:rsidP="00EB183B">
      <w:pPr>
        <w:rPr>
          <w:lang w:val="en-US"/>
        </w:rPr>
      </w:pPr>
    </w:p>
    <w:p w14:paraId="05A004F1" w14:textId="77777777" w:rsidR="00EB183B" w:rsidRPr="00EB183B" w:rsidRDefault="00EB183B" w:rsidP="00EB183B">
      <w:pPr>
        <w:rPr>
          <w:lang w:val="en-US"/>
        </w:rPr>
      </w:pPr>
    </w:p>
    <w:p w14:paraId="66EA51B0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3 (-1269.089362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2C332B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4CB95C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086FD1E5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44D3FF01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13EAA7C7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504D01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1F500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64E27FC" w14:textId="77777777" w:rsidR="00EB183B" w:rsidRPr="00EB183B" w:rsidRDefault="00EB183B" w:rsidP="00EB183B">
            <w:r w:rsidRPr="00EB183B">
              <w:t>-0.58086</w:t>
            </w:r>
          </w:p>
        </w:tc>
        <w:tc>
          <w:tcPr>
            <w:tcW w:w="960" w:type="dxa"/>
            <w:noWrap/>
            <w:vAlign w:val="bottom"/>
            <w:hideMark/>
          </w:tcPr>
          <w:p w14:paraId="3F60C9A9" w14:textId="77777777" w:rsidR="00EB183B" w:rsidRPr="00EB183B" w:rsidRDefault="00EB183B" w:rsidP="00EB183B">
            <w:r w:rsidRPr="00EB183B">
              <w:t>3.030395</w:t>
            </w:r>
          </w:p>
        </w:tc>
        <w:tc>
          <w:tcPr>
            <w:tcW w:w="960" w:type="dxa"/>
            <w:noWrap/>
            <w:vAlign w:val="bottom"/>
            <w:hideMark/>
          </w:tcPr>
          <w:p w14:paraId="7F252D6F" w14:textId="77777777" w:rsidR="00EB183B" w:rsidRPr="00EB183B" w:rsidRDefault="00EB183B" w:rsidP="00EB183B">
            <w:r w:rsidRPr="00EB183B">
              <w:t>-0.52865</w:t>
            </w:r>
          </w:p>
        </w:tc>
      </w:tr>
      <w:tr w:rsidR="00EB183B" w:rsidRPr="00EB183B" w14:paraId="008354F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48D12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8BC989" w14:textId="77777777" w:rsidR="00EB183B" w:rsidRPr="00EB183B" w:rsidRDefault="00EB183B" w:rsidP="00EB183B">
            <w:r w:rsidRPr="00EB183B">
              <w:t>-1.94017</w:t>
            </w:r>
          </w:p>
        </w:tc>
        <w:tc>
          <w:tcPr>
            <w:tcW w:w="960" w:type="dxa"/>
            <w:noWrap/>
            <w:vAlign w:val="bottom"/>
            <w:hideMark/>
          </w:tcPr>
          <w:p w14:paraId="1EBF71DA" w14:textId="77777777" w:rsidR="00EB183B" w:rsidRPr="00EB183B" w:rsidRDefault="00EB183B" w:rsidP="00EB183B">
            <w:r w:rsidRPr="00EB183B">
              <w:t>2.379212</w:t>
            </w:r>
          </w:p>
        </w:tc>
        <w:tc>
          <w:tcPr>
            <w:tcW w:w="960" w:type="dxa"/>
            <w:noWrap/>
            <w:vAlign w:val="bottom"/>
            <w:hideMark/>
          </w:tcPr>
          <w:p w14:paraId="317F6CF2" w14:textId="77777777" w:rsidR="00EB183B" w:rsidRPr="00EB183B" w:rsidRDefault="00EB183B" w:rsidP="00EB183B">
            <w:r w:rsidRPr="00EB183B">
              <w:t>-0.74803</w:t>
            </w:r>
          </w:p>
        </w:tc>
      </w:tr>
      <w:tr w:rsidR="00EB183B" w:rsidRPr="00EB183B" w14:paraId="1D9257F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5F1B1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09E0968" w14:textId="77777777" w:rsidR="00EB183B" w:rsidRPr="00EB183B" w:rsidRDefault="00EB183B" w:rsidP="00EB183B">
            <w:r w:rsidRPr="00EB183B">
              <w:t>0.54116</w:t>
            </w:r>
          </w:p>
        </w:tc>
        <w:tc>
          <w:tcPr>
            <w:tcW w:w="960" w:type="dxa"/>
            <w:noWrap/>
            <w:vAlign w:val="bottom"/>
            <w:hideMark/>
          </w:tcPr>
          <w:p w14:paraId="29DBC2DC" w14:textId="77777777" w:rsidR="00EB183B" w:rsidRPr="00EB183B" w:rsidRDefault="00EB183B" w:rsidP="00EB183B">
            <w:r w:rsidRPr="00EB183B">
              <w:t>1.994414</w:t>
            </w:r>
          </w:p>
        </w:tc>
        <w:tc>
          <w:tcPr>
            <w:tcW w:w="960" w:type="dxa"/>
            <w:noWrap/>
            <w:vAlign w:val="bottom"/>
            <w:hideMark/>
          </w:tcPr>
          <w:p w14:paraId="6ECF30DC" w14:textId="77777777" w:rsidR="00EB183B" w:rsidRPr="00EB183B" w:rsidRDefault="00EB183B" w:rsidP="00EB183B">
            <w:r w:rsidRPr="00EB183B">
              <w:t>-0.52459</w:t>
            </w:r>
          </w:p>
        </w:tc>
      </w:tr>
      <w:tr w:rsidR="00EB183B" w:rsidRPr="00EB183B" w14:paraId="18763E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44814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921757C" w14:textId="77777777" w:rsidR="00EB183B" w:rsidRPr="00EB183B" w:rsidRDefault="00EB183B" w:rsidP="00EB183B">
            <w:r w:rsidRPr="00EB183B">
              <w:t>0.366426</w:t>
            </w:r>
          </w:p>
        </w:tc>
        <w:tc>
          <w:tcPr>
            <w:tcW w:w="960" w:type="dxa"/>
            <w:noWrap/>
            <w:vAlign w:val="bottom"/>
            <w:hideMark/>
          </w:tcPr>
          <w:p w14:paraId="43A50251" w14:textId="77777777" w:rsidR="00EB183B" w:rsidRPr="00EB183B" w:rsidRDefault="00EB183B" w:rsidP="00EB183B">
            <w:r w:rsidRPr="00EB183B">
              <w:t>0.902688</w:t>
            </w:r>
          </w:p>
        </w:tc>
        <w:tc>
          <w:tcPr>
            <w:tcW w:w="960" w:type="dxa"/>
            <w:noWrap/>
            <w:vAlign w:val="bottom"/>
            <w:hideMark/>
          </w:tcPr>
          <w:p w14:paraId="2C56C953" w14:textId="77777777" w:rsidR="00EB183B" w:rsidRPr="00EB183B" w:rsidRDefault="00EB183B" w:rsidP="00EB183B">
            <w:r w:rsidRPr="00EB183B">
              <w:t>0.549353</w:t>
            </w:r>
          </w:p>
        </w:tc>
      </w:tr>
      <w:tr w:rsidR="00EB183B" w:rsidRPr="00EB183B" w14:paraId="3A0F131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3D54E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AEF70CB" w14:textId="77777777" w:rsidR="00EB183B" w:rsidRPr="00EB183B" w:rsidRDefault="00EB183B" w:rsidP="00EB183B">
            <w:r w:rsidRPr="00EB183B">
              <w:t>-1.06166</w:t>
            </w:r>
          </w:p>
        </w:tc>
        <w:tc>
          <w:tcPr>
            <w:tcW w:w="960" w:type="dxa"/>
            <w:noWrap/>
            <w:vAlign w:val="bottom"/>
            <w:hideMark/>
          </w:tcPr>
          <w:p w14:paraId="5EC70924" w14:textId="77777777" w:rsidR="00EB183B" w:rsidRPr="00EB183B" w:rsidRDefault="00EB183B" w:rsidP="00EB183B">
            <w:r w:rsidRPr="00EB183B">
              <w:t>0.288912</w:t>
            </w:r>
          </w:p>
        </w:tc>
        <w:tc>
          <w:tcPr>
            <w:tcW w:w="960" w:type="dxa"/>
            <w:noWrap/>
            <w:vAlign w:val="bottom"/>
            <w:hideMark/>
          </w:tcPr>
          <w:p w14:paraId="14B68B6A" w14:textId="77777777" w:rsidR="00EB183B" w:rsidRPr="00EB183B" w:rsidRDefault="00EB183B" w:rsidP="00EB183B">
            <w:r w:rsidRPr="00EB183B">
              <w:t>0.386961</w:t>
            </w:r>
          </w:p>
        </w:tc>
      </w:tr>
      <w:tr w:rsidR="00EB183B" w:rsidRPr="00EB183B" w14:paraId="5E06E9A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5CFC7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D4DBB77" w14:textId="77777777" w:rsidR="00EB183B" w:rsidRPr="00EB183B" w:rsidRDefault="00EB183B" w:rsidP="00EB183B">
            <w:r w:rsidRPr="00EB183B">
              <w:t>-2.25636</w:t>
            </w:r>
          </w:p>
        </w:tc>
        <w:tc>
          <w:tcPr>
            <w:tcW w:w="960" w:type="dxa"/>
            <w:noWrap/>
            <w:vAlign w:val="bottom"/>
            <w:hideMark/>
          </w:tcPr>
          <w:p w14:paraId="0A1DAF75" w14:textId="77777777" w:rsidR="00EB183B" w:rsidRPr="00EB183B" w:rsidRDefault="00EB183B" w:rsidP="00EB183B">
            <w:r w:rsidRPr="00EB183B">
              <w:t>1.29931</w:t>
            </w:r>
          </w:p>
        </w:tc>
        <w:tc>
          <w:tcPr>
            <w:tcW w:w="960" w:type="dxa"/>
            <w:noWrap/>
            <w:vAlign w:val="bottom"/>
            <w:hideMark/>
          </w:tcPr>
          <w:p w14:paraId="2FE0CC35" w14:textId="77777777" w:rsidR="00EB183B" w:rsidRPr="00EB183B" w:rsidRDefault="00EB183B" w:rsidP="00EB183B">
            <w:r w:rsidRPr="00EB183B">
              <w:t>0.315588</w:t>
            </w:r>
          </w:p>
        </w:tc>
      </w:tr>
      <w:tr w:rsidR="00EB183B" w:rsidRPr="00EB183B" w14:paraId="435A690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3E10FE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A1EC700" w14:textId="77777777" w:rsidR="00EB183B" w:rsidRPr="00EB183B" w:rsidRDefault="00EB183B" w:rsidP="00EB183B">
            <w:r w:rsidRPr="00EB183B">
              <w:t>1.366027</w:t>
            </w:r>
          </w:p>
        </w:tc>
        <w:tc>
          <w:tcPr>
            <w:tcW w:w="960" w:type="dxa"/>
            <w:noWrap/>
            <w:vAlign w:val="bottom"/>
            <w:hideMark/>
          </w:tcPr>
          <w:p w14:paraId="19C525F7" w14:textId="77777777" w:rsidR="00EB183B" w:rsidRPr="00EB183B" w:rsidRDefault="00EB183B" w:rsidP="00EB183B">
            <w:r w:rsidRPr="00EB183B">
              <w:t>-0.28503</w:t>
            </w:r>
          </w:p>
        </w:tc>
        <w:tc>
          <w:tcPr>
            <w:tcW w:w="960" w:type="dxa"/>
            <w:noWrap/>
            <w:vAlign w:val="bottom"/>
            <w:hideMark/>
          </w:tcPr>
          <w:p w14:paraId="3B4E3BD7" w14:textId="77777777" w:rsidR="00EB183B" w:rsidRPr="00EB183B" w:rsidRDefault="00EB183B" w:rsidP="00EB183B">
            <w:r w:rsidRPr="00EB183B">
              <w:t>0.265088</w:t>
            </w:r>
          </w:p>
        </w:tc>
      </w:tr>
      <w:tr w:rsidR="00EB183B" w:rsidRPr="00EB183B" w14:paraId="6A7281A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7C9ED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DE681C3" w14:textId="77777777" w:rsidR="00EB183B" w:rsidRPr="00EB183B" w:rsidRDefault="00EB183B" w:rsidP="00EB183B">
            <w:r w:rsidRPr="00EB183B">
              <w:t>1.114882</w:t>
            </w:r>
          </w:p>
        </w:tc>
        <w:tc>
          <w:tcPr>
            <w:tcW w:w="960" w:type="dxa"/>
            <w:noWrap/>
            <w:vAlign w:val="bottom"/>
            <w:hideMark/>
          </w:tcPr>
          <w:p w14:paraId="5F0CDFCB" w14:textId="77777777" w:rsidR="00EB183B" w:rsidRPr="00EB183B" w:rsidRDefault="00EB183B" w:rsidP="00EB183B">
            <w:r w:rsidRPr="00EB183B">
              <w:t>-1.40248</w:t>
            </w:r>
          </w:p>
        </w:tc>
        <w:tc>
          <w:tcPr>
            <w:tcW w:w="960" w:type="dxa"/>
            <w:noWrap/>
            <w:vAlign w:val="bottom"/>
            <w:hideMark/>
          </w:tcPr>
          <w:p w14:paraId="0BF2534E" w14:textId="77777777" w:rsidR="00EB183B" w:rsidRPr="00EB183B" w:rsidRDefault="00EB183B" w:rsidP="00EB183B">
            <w:r w:rsidRPr="00EB183B">
              <w:t>1.257205</w:t>
            </w:r>
          </w:p>
        </w:tc>
      </w:tr>
      <w:tr w:rsidR="00EB183B" w:rsidRPr="00EB183B" w14:paraId="2FFB550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E56F0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DE0A387" w14:textId="77777777" w:rsidR="00EB183B" w:rsidRPr="00EB183B" w:rsidRDefault="00EB183B" w:rsidP="00EB183B">
            <w:r w:rsidRPr="00EB183B">
              <w:t>-0.28738</w:t>
            </w:r>
          </w:p>
        </w:tc>
        <w:tc>
          <w:tcPr>
            <w:tcW w:w="960" w:type="dxa"/>
            <w:noWrap/>
            <w:vAlign w:val="bottom"/>
            <w:hideMark/>
          </w:tcPr>
          <w:p w14:paraId="7DEE38EC" w14:textId="77777777" w:rsidR="00EB183B" w:rsidRPr="00EB183B" w:rsidRDefault="00EB183B" w:rsidP="00EB183B">
            <w:r w:rsidRPr="00EB183B">
              <w:t>-1.96483</w:t>
            </w:r>
          </w:p>
        </w:tc>
        <w:tc>
          <w:tcPr>
            <w:tcW w:w="960" w:type="dxa"/>
            <w:noWrap/>
            <w:vAlign w:val="bottom"/>
            <w:hideMark/>
          </w:tcPr>
          <w:p w14:paraId="370AAF7E" w14:textId="77777777" w:rsidR="00EB183B" w:rsidRPr="00EB183B" w:rsidRDefault="00EB183B" w:rsidP="00EB183B">
            <w:r w:rsidRPr="00EB183B">
              <w:t>1.214647</w:t>
            </w:r>
          </w:p>
        </w:tc>
      </w:tr>
      <w:tr w:rsidR="00EB183B" w:rsidRPr="00EB183B" w14:paraId="74CF82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FAE39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EF9C1BD" w14:textId="77777777" w:rsidR="00EB183B" w:rsidRPr="00EB183B" w:rsidRDefault="00EB183B" w:rsidP="00EB183B">
            <w:r w:rsidRPr="00EB183B">
              <w:t>1.993111</w:t>
            </w:r>
          </w:p>
        </w:tc>
        <w:tc>
          <w:tcPr>
            <w:tcW w:w="960" w:type="dxa"/>
            <w:noWrap/>
            <w:vAlign w:val="bottom"/>
            <w:hideMark/>
          </w:tcPr>
          <w:p w14:paraId="5E8A5E1A" w14:textId="77777777" w:rsidR="00EB183B" w:rsidRPr="00EB183B" w:rsidRDefault="00EB183B" w:rsidP="00EB183B">
            <w:r w:rsidRPr="00EB183B">
              <w:t>-1.87575</w:t>
            </w:r>
          </w:p>
        </w:tc>
        <w:tc>
          <w:tcPr>
            <w:tcW w:w="960" w:type="dxa"/>
            <w:noWrap/>
            <w:vAlign w:val="bottom"/>
            <w:hideMark/>
          </w:tcPr>
          <w:p w14:paraId="7D49019B" w14:textId="77777777" w:rsidR="00EB183B" w:rsidRPr="00EB183B" w:rsidRDefault="00EB183B" w:rsidP="00EB183B">
            <w:r w:rsidRPr="00EB183B">
              <w:t>2.142637</w:t>
            </w:r>
          </w:p>
        </w:tc>
      </w:tr>
      <w:tr w:rsidR="00EB183B" w:rsidRPr="00EB183B" w14:paraId="2D19D2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C6D2D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1942AC0" w14:textId="77777777" w:rsidR="00EB183B" w:rsidRPr="00EB183B" w:rsidRDefault="00EB183B" w:rsidP="00EB183B">
            <w:r w:rsidRPr="00EB183B">
              <w:t>-2.63726</w:t>
            </w:r>
          </w:p>
        </w:tc>
        <w:tc>
          <w:tcPr>
            <w:tcW w:w="960" w:type="dxa"/>
            <w:noWrap/>
            <w:vAlign w:val="bottom"/>
            <w:hideMark/>
          </w:tcPr>
          <w:p w14:paraId="2C38BFA6" w14:textId="77777777" w:rsidR="00EB183B" w:rsidRPr="00EB183B" w:rsidRDefault="00EB183B" w:rsidP="00EB183B">
            <w:r w:rsidRPr="00EB183B">
              <w:t>1.946915</w:t>
            </w:r>
          </w:p>
        </w:tc>
        <w:tc>
          <w:tcPr>
            <w:tcW w:w="960" w:type="dxa"/>
            <w:noWrap/>
            <w:vAlign w:val="bottom"/>
            <w:hideMark/>
          </w:tcPr>
          <w:p w14:paraId="181D0A1E" w14:textId="77777777" w:rsidR="00EB183B" w:rsidRPr="00EB183B" w:rsidRDefault="00EB183B" w:rsidP="00EB183B">
            <w:r w:rsidRPr="00EB183B">
              <w:t>1.650579</w:t>
            </w:r>
          </w:p>
        </w:tc>
      </w:tr>
      <w:tr w:rsidR="00EB183B" w:rsidRPr="00EB183B" w14:paraId="622932D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ABEBD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883A00A" w14:textId="77777777" w:rsidR="00EB183B" w:rsidRPr="00EB183B" w:rsidRDefault="00EB183B" w:rsidP="00EB183B">
            <w:r w:rsidRPr="00EB183B">
              <w:t>-3.46907</w:t>
            </w:r>
          </w:p>
        </w:tc>
        <w:tc>
          <w:tcPr>
            <w:tcW w:w="960" w:type="dxa"/>
            <w:noWrap/>
            <w:vAlign w:val="bottom"/>
            <w:hideMark/>
          </w:tcPr>
          <w:p w14:paraId="5C9F6444" w14:textId="77777777" w:rsidR="00EB183B" w:rsidRPr="00EB183B" w:rsidRDefault="00EB183B" w:rsidP="00EB183B">
            <w:r w:rsidRPr="00EB183B">
              <w:t>0.510491</w:t>
            </w:r>
          </w:p>
        </w:tc>
        <w:tc>
          <w:tcPr>
            <w:tcW w:w="960" w:type="dxa"/>
            <w:noWrap/>
            <w:vAlign w:val="bottom"/>
            <w:hideMark/>
          </w:tcPr>
          <w:p w14:paraId="69D66D3A" w14:textId="77777777" w:rsidR="00EB183B" w:rsidRPr="00EB183B" w:rsidRDefault="00EB183B" w:rsidP="00EB183B">
            <w:r w:rsidRPr="00EB183B">
              <w:t>-0.18045</w:t>
            </w:r>
          </w:p>
        </w:tc>
      </w:tr>
      <w:tr w:rsidR="00EB183B" w:rsidRPr="00EB183B" w14:paraId="4CAD523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8F799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838140E" w14:textId="77777777" w:rsidR="00EB183B" w:rsidRPr="00EB183B" w:rsidRDefault="00EB183B" w:rsidP="00EB183B">
            <w:r w:rsidRPr="00EB183B">
              <w:t>-4.5045</w:t>
            </w:r>
          </w:p>
        </w:tc>
        <w:tc>
          <w:tcPr>
            <w:tcW w:w="960" w:type="dxa"/>
            <w:noWrap/>
            <w:vAlign w:val="bottom"/>
            <w:hideMark/>
          </w:tcPr>
          <w:p w14:paraId="7A664F80" w14:textId="77777777" w:rsidR="00EB183B" w:rsidRPr="00EB183B" w:rsidRDefault="00EB183B" w:rsidP="00EB183B">
            <w:r w:rsidRPr="00EB183B">
              <w:t>0.402249</w:t>
            </w:r>
          </w:p>
        </w:tc>
        <w:tc>
          <w:tcPr>
            <w:tcW w:w="960" w:type="dxa"/>
            <w:noWrap/>
            <w:vAlign w:val="bottom"/>
            <w:hideMark/>
          </w:tcPr>
          <w:p w14:paraId="4204C95A" w14:textId="77777777" w:rsidR="00EB183B" w:rsidRPr="00EB183B" w:rsidRDefault="00EB183B" w:rsidP="00EB183B">
            <w:r w:rsidRPr="00EB183B">
              <w:t>0.469698</w:t>
            </w:r>
          </w:p>
        </w:tc>
      </w:tr>
      <w:tr w:rsidR="00EB183B" w:rsidRPr="00EB183B" w14:paraId="17A7E67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38F87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4A14600" w14:textId="77777777" w:rsidR="00EB183B" w:rsidRPr="00EB183B" w:rsidRDefault="00EB183B" w:rsidP="00EB183B">
            <w:r w:rsidRPr="00EB183B">
              <w:t>-3.31023</w:t>
            </w:r>
          </w:p>
        </w:tc>
        <w:tc>
          <w:tcPr>
            <w:tcW w:w="960" w:type="dxa"/>
            <w:noWrap/>
            <w:vAlign w:val="bottom"/>
            <w:hideMark/>
          </w:tcPr>
          <w:p w14:paraId="0A073423" w14:textId="77777777" w:rsidR="00EB183B" w:rsidRPr="00EB183B" w:rsidRDefault="00EB183B" w:rsidP="00EB183B">
            <w:r w:rsidRPr="00EB183B">
              <w:t>-0.04212</w:t>
            </w:r>
          </w:p>
        </w:tc>
        <w:tc>
          <w:tcPr>
            <w:tcW w:w="960" w:type="dxa"/>
            <w:noWrap/>
            <w:vAlign w:val="bottom"/>
            <w:hideMark/>
          </w:tcPr>
          <w:p w14:paraId="5167D6CA" w14:textId="77777777" w:rsidR="00EB183B" w:rsidRPr="00EB183B" w:rsidRDefault="00EB183B" w:rsidP="00EB183B">
            <w:r w:rsidRPr="00EB183B">
              <w:t>-1.36371</w:t>
            </w:r>
          </w:p>
        </w:tc>
      </w:tr>
      <w:tr w:rsidR="00EB183B" w:rsidRPr="00EB183B" w14:paraId="291CA4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40357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D50342D" w14:textId="77777777" w:rsidR="00EB183B" w:rsidRPr="00EB183B" w:rsidRDefault="00EB183B" w:rsidP="00EB183B">
            <w:r w:rsidRPr="00EB183B">
              <w:t>0.671534</w:t>
            </w:r>
          </w:p>
        </w:tc>
        <w:tc>
          <w:tcPr>
            <w:tcW w:w="960" w:type="dxa"/>
            <w:noWrap/>
            <w:vAlign w:val="bottom"/>
            <w:hideMark/>
          </w:tcPr>
          <w:p w14:paraId="08EE9EA8" w14:textId="77777777" w:rsidR="00EB183B" w:rsidRPr="00EB183B" w:rsidRDefault="00EB183B" w:rsidP="00EB183B">
            <w:r w:rsidRPr="00EB183B">
              <w:t>1.490841</w:t>
            </w:r>
          </w:p>
        </w:tc>
        <w:tc>
          <w:tcPr>
            <w:tcW w:w="960" w:type="dxa"/>
            <w:noWrap/>
            <w:vAlign w:val="bottom"/>
            <w:hideMark/>
          </w:tcPr>
          <w:p w14:paraId="454953B2" w14:textId="77777777" w:rsidR="00EB183B" w:rsidRPr="00EB183B" w:rsidRDefault="00EB183B" w:rsidP="00EB183B">
            <w:r w:rsidRPr="00EB183B">
              <w:t>1.934678</w:t>
            </w:r>
          </w:p>
        </w:tc>
      </w:tr>
      <w:tr w:rsidR="00EB183B" w:rsidRPr="00EB183B" w14:paraId="5112A64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D1AFB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94E4FD3" w14:textId="77777777" w:rsidR="00EB183B" w:rsidRPr="00EB183B" w:rsidRDefault="00EB183B" w:rsidP="00EB183B">
            <w:r w:rsidRPr="00EB183B">
              <w:t>2.838609</w:t>
            </w:r>
          </w:p>
        </w:tc>
        <w:tc>
          <w:tcPr>
            <w:tcW w:w="960" w:type="dxa"/>
            <w:noWrap/>
            <w:vAlign w:val="bottom"/>
            <w:hideMark/>
          </w:tcPr>
          <w:p w14:paraId="7C593DC5" w14:textId="77777777" w:rsidR="00EB183B" w:rsidRPr="00EB183B" w:rsidRDefault="00EB183B" w:rsidP="00EB183B">
            <w:r w:rsidRPr="00EB183B">
              <w:t>0.123371</w:t>
            </w:r>
          </w:p>
        </w:tc>
        <w:tc>
          <w:tcPr>
            <w:tcW w:w="960" w:type="dxa"/>
            <w:noWrap/>
            <w:vAlign w:val="bottom"/>
            <w:hideMark/>
          </w:tcPr>
          <w:p w14:paraId="06A3B2E5" w14:textId="77777777" w:rsidR="00EB183B" w:rsidRPr="00EB183B" w:rsidRDefault="00EB183B" w:rsidP="00EB183B">
            <w:r w:rsidRPr="00EB183B">
              <w:t>0.140871</w:t>
            </w:r>
          </w:p>
        </w:tc>
      </w:tr>
      <w:tr w:rsidR="00EB183B" w:rsidRPr="00EB183B" w14:paraId="1A69F7C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81B64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3A9C62" w14:textId="77777777" w:rsidR="00EB183B" w:rsidRPr="00EB183B" w:rsidRDefault="00EB183B" w:rsidP="00EB183B">
            <w:r w:rsidRPr="00EB183B">
              <w:t>3.684005</w:t>
            </w:r>
          </w:p>
        </w:tc>
        <w:tc>
          <w:tcPr>
            <w:tcW w:w="960" w:type="dxa"/>
            <w:noWrap/>
            <w:vAlign w:val="bottom"/>
            <w:hideMark/>
          </w:tcPr>
          <w:p w14:paraId="0D8E263C" w14:textId="77777777" w:rsidR="00EB183B" w:rsidRPr="00EB183B" w:rsidRDefault="00EB183B" w:rsidP="00EB183B">
            <w:r w:rsidRPr="00EB183B">
              <w:t>-0.90303</w:t>
            </w:r>
          </w:p>
        </w:tc>
        <w:tc>
          <w:tcPr>
            <w:tcW w:w="960" w:type="dxa"/>
            <w:noWrap/>
            <w:vAlign w:val="bottom"/>
            <w:hideMark/>
          </w:tcPr>
          <w:p w14:paraId="215D7BFA" w14:textId="77777777" w:rsidR="00EB183B" w:rsidRPr="00EB183B" w:rsidRDefault="00EB183B" w:rsidP="00EB183B">
            <w:r w:rsidRPr="00EB183B">
              <w:t>-0.63088</w:t>
            </w:r>
          </w:p>
        </w:tc>
      </w:tr>
      <w:tr w:rsidR="00EB183B" w:rsidRPr="00EB183B" w14:paraId="252A4F7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53F5A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6039F0C" w14:textId="77777777" w:rsidR="00EB183B" w:rsidRPr="00EB183B" w:rsidRDefault="00EB183B" w:rsidP="00EB183B">
            <w:r w:rsidRPr="00EB183B">
              <w:t>5.120338</w:t>
            </w:r>
          </w:p>
        </w:tc>
        <w:tc>
          <w:tcPr>
            <w:tcW w:w="960" w:type="dxa"/>
            <w:noWrap/>
            <w:vAlign w:val="bottom"/>
            <w:hideMark/>
          </w:tcPr>
          <w:p w14:paraId="73F95C9C" w14:textId="77777777" w:rsidR="00EB183B" w:rsidRPr="00EB183B" w:rsidRDefault="00EB183B" w:rsidP="00EB183B">
            <w:r w:rsidRPr="00EB183B">
              <w:t>-0.49975</w:t>
            </w:r>
          </w:p>
        </w:tc>
        <w:tc>
          <w:tcPr>
            <w:tcW w:w="960" w:type="dxa"/>
            <w:noWrap/>
            <w:vAlign w:val="bottom"/>
            <w:hideMark/>
          </w:tcPr>
          <w:p w14:paraId="4062B0ED" w14:textId="77777777" w:rsidR="00EB183B" w:rsidRPr="00EB183B" w:rsidRDefault="00EB183B" w:rsidP="00EB183B">
            <w:r w:rsidRPr="00EB183B">
              <w:t>-0.75558</w:t>
            </w:r>
          </w:p>
        </w:tc>
      </w:tr>
      <w:tr w:rsidR="00EB183B" w:rsidRPr="00EB183B" w14:paraId="67DF965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363F4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263420" w14:textId="77777777" w:rsidR="00EB183B" w:rsidRPr="00EB183B" w:rsidRDefault="00EB183B" w:rsidP="00EB183B">
            <w:r w:rsidRPr="00EB183B">
              <w:t>5.765959</w:t>
            </w:r>
          </w:p>
        </w:tc>
        <w:tc>
          <w:tcPr>
            <w:tcW w:w="960" w:type="dxa"/>
            <w:noWrap/>
            <w:vAlign w:val="bottom"/>
            <w:hideMark/>
          </w:tcPr>
          <w:p w14:paraId="5BAA8557" w14:textId="77777777" w:rsidR="00EB183B" w:rsidRPr="00EB183B" w:rsidRDefault="00EB183B" w:rsidP="00EB183B">
            <w:r w:rsidRPr="00EB183B">
              <w:t>-0.08735</w:t>
            </w:r>
          </w:p>
        </w:tc>
        <w:tc>
          <w:tcPr>
            <w:tcW w:w="960" w:type="dxa"/>
            <w:noWrap/>
            <w:vAlign w:val="bottom"/>
            <w:hideMark/>
          </w:tcPr>
          <w:p w14:paraId="37CA5304" w14:textId="77777777" w:rsidR="00EB183B" w:rsidRPr="00EB183B" w:rsidRDefault="00EB183B" w:rsidP="00EB183B">
            <w:r w:rsidRPr="00EB183B">
              <w:t>-1.87937</w:t>
            </w:r>
          </w:p>
        </w:tc>
      </w:tr>
      <w:tr w:rsidR="00EB183B" w:rsidRPr="00EB183B" w14:paraId="297B066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96A7C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9AF248E" w14:textId="77777777" w:rsidR="00EB183B" w:rsidRPr="00EB183B" w:rsidRDefault="00EB183B" w:rsidP="00EB183B">
            <w:r w:rsidRPr="00EB183B">
              <w:t>6.107578</w:t>
            </w:r>
          </w:p>
        </w:tc>
        <w:tc>
          <w:tcPr>
            <w:tcW w:w="960" w:type="dxa"/>
            <w:noWrap/>
            <w:vAlign w:val="bottom"/>
            <w:hideMark/>
          </w:tcPr>
          <w:p w14:paraId="0F1A3C52" w14:textId="77777777" w:rsidR="00EB183B" w:rsidRPr="00EB183B" w:rsidRDefault="00EB183B" w:rsidP="00EB183B">
            <w:r w:rsidRPr="00EB183B">
              <w:t>-0.43978</w:t>
            </w:r>
          </w:p>
        </w:tc>
        <w:tc>
          <w:tcPr>
            <w:tcW w:w="960" w:type="dxa"/>
            <w:noWrap/>
            <w:vAlign w:val="bottom"/>
            <w:hideMark/>
          </w:tcPr>
          <w:p w14:paraId="7C88DC5E" w14:textId="77777777" w:rsidR="00EB183B" w:rsidRPr="00EB183B" w:rsidRDefault="00EB183B" w:rsidP="00EB183B">
            <w:r w:rsidRPr="00EB183B">
              <w:t>0.288305</w:t>
            </w:r>
          </w:p>
        </w:tc>
      </w:tr>
      <w:tr w:rsidR="00EB183B" w:rsidRPr="00EB183B" w14:paraId="59590E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B1417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E290D80" w14:textId="77777777" w:rsidR="00EB183B" w:rsidRPr="00EB183B" w:rsidRDefault="00EB183B" w:rsidP="00EB183B">
            <w:r w:rsidRPr="00EB183B">
              <w:t>7.25461</w:t>
            </w:r>
          </w:p>
        </w:tc>
        <w:tc>
          <w:tcPr>
            <w:tcW w:w="960" w:type="dxa"/>
            <w:noWrap/>
            <w:vAlign w:val="bottom"/>
            <w:hideMark/>
          </w:tcPr>
          <w:p w14:paraId="07F7EC34" w14:textId="77777777" w:rsidR="00EB183B" w:rsidRPr="00EB183B" w:rsidRDefault="00EB183B" w:rsidP="00EB183B">
            <w:r w:rsidRPr="00EB183B">
              <w:t>-0.00299</w:t>
            </w:r>
          </w:p>
        </w:tc>
        <w:tc>
          <w:tcPr>
            <w:tcW w:w="960" w:type="dxa"/>
            <w:noWrap/>
            <w:vAlign w:val="bottom"/>
            <w:hideMark/>
          </w:tcPr>
          <w:p w14:paraId="4D2D2E61" w14:textId="77777777" w:rsidR="00EB183B" w:rsidRPr="00EB183B" w:rsidRDefault="00EB183B" w:rsidP="00EB183B">
            <w:r w:rsidRPr="00EB183B">
              <w:t>-0.28879</w:t>
            </w:r>
          </w:p>
        </w:tc>
      </w:tr>
      <w:tr w:rsidR="00EB183B" w:rsidRPr="00EB183B" w14:paraId="428802D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8E982C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170AEFF" w14:textId="77777777" w:rsidR="00EB183B" w:rsidRPr="00EB183B" w:rsidRDefault="00EB183B" w:rsidP="00EB183B">
            <w:r w:rsidRPr="00EB183B">
              <w:t>7.065315</w:t>
            </w:r>
          </w:p>
        </w:tc>
        <w:tc>
          <w:tcPr>
            <w:tcW w:w="960" w:type="dxa"/>
            <w:noWrap/>
            <w:vAlign w:val="bottom"/>
            <w:hideMark/>
          </w:tcPr>
          <w:p w14:paraId="7AF62C66" w14:textId="77777777" w:rsidR="00EB183B" w:rsidRPr="00EB183B" w:rsidRDefault="00EB183B" w:rsidP="00EB183B">
            <w:r w:rsidRPr="00EB183B">
              <w:t>0.217876</w:t>
            </w:r>
          </w:p>
        </w:tc>
        <w:tc>
          <w:tcPr>
            <w:tcW w:w="960" w:type="dxa"/>
            <w:noWrap/>
            <w:vAlign w:val="bottom"/>
            <w:hideMark/>
          </w:tcPr>
          <w:p w14:paraId="511234FF" w14:textId="77777777" w:rsidR="00EB183B" w:rsidRPr="00EB183B" w:rsidRDefault="00EB183B" w:rsidP="00EB183B">
            <w:r w:rsidRPr="00EB183B">
              <w:t>-1.61415</w:t>
            </w:r>
          </w:p>
        </w:tc>
      </w:tr>
      <w:tr w:rsidR="00EB183B" w:rsidRPr="00EB183B" w14:paraId="2CAA59C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E2A52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FE6FDAB" w14:textId="77777777" w:rsidR="00EB183B" w:rsidRPr="00EB183B" w:rsidRDefault="00EB183B" w:rsidP="00EB183B">
            <w:r w:rsidRPr="00EB183B">
              <w:t>-0.57373</w:t>
            </w:r>
          </w:p>
        </w:tc>
        <w:tc>
          <w:tcPr>
            <w:tcW w:w="960" w:type="dxa"/>
            <w:noWrap/>
            <w:vAlign w:val="bottom"/>
            <w:hideMark/>
          </w:tcPr>
          <w:p w14:paraId="0B9E78FE" w14:textId="77777777" w:rsidR="00EB183B" w:rsidRPr="00EB183B" w:rsidRDefault="00EB183B" w:rsidP="00EB183B">
            <w:r w:rsidRPr="00EB183B">
              <w:t>3.607178</w:t>
            </w:r>
          </w:p>
        </w:tc>
        <w:tc>
          <w:tcPr>
            <w:tcW w:w="960" w:type="dxa"/>
            <w:noWrap/>
            <w:vAlign w:val="bottom"/>
            <w:hideMark/>
          </w:tcPr>
          <w:p w14:paraId="59946317" w14:textId="77777777" w:rsidR="00EB183B" w:rsidRPr="00EB183B" w:rsidRDefault="00EB183B" w:rsidP="00EB183B">
            <w:r w:rsidRPr="00EB183B">
              <w:t>0.402811</w:t>
            </w:r>
          </w:p>
        </w:tc>
      </w:tr>
      <w:tr w:rsidR="00EB183B" w:rsidRPr="00EB183B" w14:paraId="3E8D8D2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41DFE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037BA38" w14:textId="77777777" w:rsidR="00EB183B" w:rsidRPr="00EB183B" w:rsidRDefault="00EB183B" w:rsidP="00EB183B">
            <w:r w:rsidRPr="00EB183B">
              <w:t>-0.39986</w:t>
            </w:r>
          </w:p>
        </w:tc>
        <w:tc>
          <w:tcPr>
            <w:tcW w:w="960" w:type="dxa"/>
            <w:noWrap/>
            <w:vAlign w:val="bottom"/>
            <w:hideMark/>
          </w:tcPr>
          <w:p w14:paraId="54EFE89C" w14:textId="77777777" w:rsidR="00EB183B" w:rsidRPr="00EB183B" w:rsidRDefault="00EB183B" w:rsidP="00EB183B">
            <w:r w:rsidRPr="00EB183B">
              <w:t>3.755815</w:t>
            </w:r>
          </w:p>
        </w:tc>
        <w:tc>
          <w:tcPr>
            <w:tcW w:w="960" w:type="dxa"/>
            <w:noWrap/>
            <w:vAlign w:val="bottom"/>
            <w:hideMark/>
          </w:tcPr>
          <w:p w14:paraId="12BB8297" w14:textId="77777777" w:rsidR="00EB183B" w:rsidRPr="00EB183B" w:rsidRDefault="00EB183B" w:rsidP="00EB183B">
            <w:r w:rsidRPr="00EB183B">
              <w:t>-1.32904</w:t>
            </w:r>
          </w:p>
        </w:tc>
      </w:tr>
      <w:tr w:rsidR="00EB183B" w:rsidRPr="00EB183B" w14:paraId="0750F7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6C269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12705C" w14:textId="77777777" w:rsidR="00EB183B" w:rsidRPr="00EB183B" w:rsidRDefault="00EB183B" w:rsidP="00EB183B">
            <w:r w:rsidRPr="00EB183B">
              <w:t>-1.94876</w:t>
            </w:r>
          </w:p>
        </w:tc>
        <w:tc>
          <w:tcPr>
            <w:tcW w:w="960" w:type="dxa"/>
            <w:noWrap/>
            <w:vAlign w:val="bottom"/>
            <w:hideMark/>
          </w:tcPr>
          <w:p w14:paraId="3D6D6804" w14:textId="77777777" w:rsidR="00EB183B" w:rsidRPr="00EB183B" w:rsidRDefault="00EB183B" w:rsidP="00EB183B">
            <w:r w:rsidRPr="00EB183B">
              <w:t>1.910822</w:t>
            </w:r>
          </w:p>
        </w:tc>
        <w:tc>
          <w:tcPr>
            <w:tcW w:w="960" w:type="dxa"/>
            <w:noWrap/>
            <w:vAlign w:val="bottom"/>
            <w:hideMark/>
          </w:tcPr>
          <w:p w14:paraId="293C3F31" w14:textId="77777777" w:rsidR="00EB183B" w:rsidRPr="00EB183B" w:rsidRDefault="00EB183B" w:rsidP="00EB183B">
            <w:r w:rsidRPr="00EB183B">
              <w:t>-1.73684</w:t>
            </w:r>
          </w:p>
        </w:tc>
      </w:tr>
      <w:tr w:rsidR="00EB183B" w:rsidRPr="00EB183B" w14:paraId="350FCA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27FC1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0FE469C" w14:textId="77777777" w:rsidR="00EB183B" w:rsidRPr="00EB183B" w:rsidRDefault="00EB183B" w:rsidP="00EB183B">
            <w:r w:rsidRPr="00EB183B">
              <w:t>-2.73525</w:t>
            </w:r>
          </w:p>
        </w:tc>
        <w:tc>
          <w:tcPr>
            <w:tcW w:w="960" w:type="dxa"/>
            <w:noWrap/>
            <w:vAlign w:val="bottom"/>
            <w:hideMark/>
          </w:tcPr>
          <w:p w14:paraId="75E7A31D" w14:textId="77777777" w:rsidR="00EB183B" w:rsidRPr="00EB183B" w:rsidRDefault="00EB183B" w:rsidP="00EB183B">
            <w:r w:rsidRPr="00EB183B">
              <w:t>3.133372</w:t>
            </w:r>
          </w:p>
        </w:tc>
        <w:tc>
          <w:tcPr>
            <w:tcW w:w="960" w:type="dxa"/>
            <w:noWrap/>
            <w:vAlign w:val="bottom"/>
            <w:hideMark/>
          </w:tcPr>
          <w:p w14:paraId="52698493" w14:textId="77777777" w:rsidR="00EB183B" w:rsidRPr="00EB183B" w:rsidRDefault="00EB183B" w:rsidP="00EB183B">
            <w:r w:rsidRPr="00EB183B">
              <w:t>-0.74303</w:t>
            </w:r>
          </w:p>
        </w:tc>
      </w:tr>
      <w:tr w:rsidR="00EB183B" w:rsidRPr="00EB183B" w14:paraId="33D5508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E20F4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071D7DD" w14:textId="77777777" w:rsidR="00EB183B" w:rsidRPr="00EB183B" w:rsidRDefault="00EB183B" w:rsidP="00EB183B">
            <w:r w:rsidRPr="00EB183B">
              <w:t>1.497</w:t>
            </w:r>
          </w:p>
        </w:tc>
        <w:tc>
          <w:tcPr>
            <w:tcW w:w="960" w:type="dxa"/>
            <w:noWrap/>
            <w:vAlign w:val="bottom"/>
            <w:hideMark/>
          </w:tcPr>
          <w:p w14:paraId="1A72F96D" w14:textId="77777777" w:rsidR="00EB183B" w:rsidRPr="00EB183B" w:rsidRDefault="00EB183B" w:rsidP="00EB183B">
            <w:r w:rsidRPr="00EB183B">
              <w:t>2.507789</w:t>
            </w:r>
          </w:p>
        </w:tc>
        <w:tc>
          <w:tcPr>
            <w:tcW w:w="960" w:type="dxa"/>
            <w:noWrap/>
            <w:vAlign w:val="bottom"/>
            <w:hideMark/>
          </w:tcPr>
          <w:p w14:paraId="47D790A8" w14:textId="77777777" w:rsidR="00EB183B" w:rsidRPr="00EB183B" w:rsidRDefault="00EB183B" w:rsidP="00EB183B">
            <w:r w:rsidRPr="00EB183B">
              <w:t>-0.38524</w:t>
            </w:r>
          </w:p>
        </w:tc>
      </w:tr>
      <w:tr w:rsidR="00EB183B" w:rsidRPr="00EB183B" w14:paraId="2646EE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7E25A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7783C43" w14:textId="77777777" w:rsidR="00EB183B" w:rsidRPr="00EB183B" w:rsidRDefault="00EB183B" w:rsidP="00EB183B">
            <w:r w:rsidRPr="00EB183B">
              <w:t>0.580536</w:t>
            </w:r>
          </w:p>
        </w:tc>
        <w:tc>
          <w:tcPr>
            <w:tcW w:w="960" w:type="dxa"/>
            <w:noWrap/>
            <w:vAlign w:val="bottom"/>
            <w:hideMark/>
          </w:tcPr>
          <w:p w14:paraId="7AAC84B8" w14:textId="77777777" w:rsidR="00EB183B" w:rsidRPr="00EB183B" w:rsidRDefault="00EB183B" w:rsidP="00EB183B">
            <w:r w:rsidRPr="00EB183B">
              <w:t>1.513964</w:t>
            </w:r>
          </w:p>
        </w:tc>
        <w:tc>
          <w:tcPr>
            <w:tcW w:w="960" w:type="dxa"/>
            <w:noWrap/>
            <w:vAlign w:val="bottom"/>
            <w:hideMark/>
          </w:tcPr>
          <w:p w14:paraId="476C7164" w14:textId="77777777" w:rsidR="00EB183B" w:rsidRPr="00EB183B" w:rsidRDefault="00EB183B" w:rsidP="00EB183B">
            <w:r w:rsidRPr="00EB183B">
              <w:t>-1.51213</w:t>
            </w:r>
          </w:p>
        </w:tc>
      </w:tr>
      <w:tr w:rsidR="00EB183B" w:rsidRPr="00EB183B" w14:paraId="2AC1919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A3AA6A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7178805" w14:textId="77777777" w:rsidR="00EB183B" w:rsidRPr="00EB183B" w:rsidRDefault="00EB183B" w:rsidP="00EB183B">
            <w:r w:rsidRPr="00EB183B">
              <w:t>1.060003</w:t>
            </w:r>
          </w:p>
        </w:tc>
        <w:tc>
          <w:tcPr>
            <w:tcW w:w="960" w:type="dxa"/>
            <w:noWrap/>
            <w:vAlign w:val="bottom"/>
            <w:hideMark/>
          </w:tcPr>
          <w:p w14:paraId="2CC9E243" w14:textId="77777777" w:rsidR="00EB183B" w:rsidRPr="00EB183B" w:rsidRDefault="00EB183B" w:rsidP="00EB183B">
            <w:r w:rsidRPr="00EB183B">
              <w:t>-0.67838</w:t>
            </w:r>
          </w:p>
        </w:tc>
        <w:tc>
          <w:tcPr>
            <w:tcW w:w="960" w:type="dxa"/>
            <w:noWrap/>
            <w:vAlign w:val="bottom"/>
            <w:hideMark/>
          </w:tcPr>
          <w:p w14:paraId="57F9F1E4" w14:textId="77777777" w:rsidR="00EB183B" w:rsidRPr="00EB183B" w:rsidRDefault="00EB183B" w:rsidP="00EB183B">
            <w:r w:rsidRPr="00EB183B">
              <w:t>-0.71535</w:t>
            </w:r>
          </w:p>
        </w:tc>
      </w:tr>
      <w:tr w:rsidR="00EB183B" w:rsidRPr="00EB183B" w14:paraId="3E5D21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FB3EEC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7A9C13E" w14:textId="77777777" w:rsidR="00EB183B" w:rsidRPr="00EB183B" w:rsidRDefault="00EB183B" w:rsidP="00EB183B">
            <w:r w:rsidRPr="00EB183B">
              <w:t>-0.55267</w:t>
            </w:r>
          </w:p>
        </w:tc>
        <w:tc>
          <w:tcPr>
            <w:tcW w:w="960" w:type="dxa"/>
            <w:noWrap/>
            <w:vAlign w:val="bottom"/>
            <w:hideMark/>
          </w:tcPr>
          <w:p w14:paraId="76675BBC" w14:textId="77777777" w:rsidR="00EB183B" w:rsidRPr="00EB183B" w:rsidRDefault="00EB183B" w:rsidP="00EB183B">
            <w:r w:rsidRPr="00EB183B">
              <w:t>-2.59871</w:t>
            </w:r>
          </w:p>
        </w:tc>
        <w:tc>
          <w:tcPr>
            <w:tcW w:w="960" w:type="dxa"/>
            <w:noWrap/>
            <w:vAlign w:val="bottom"/>
            <w:hideMark/>
          </w:tcPr>
          <w:p w14:paraId="763730EE" w14:textId="77777777" w:rsidR="00EB183B" w:rsidRPr="00EB183B" w:rsidRDefault="00EB183B" w:rsidP="00EB183B">
            <w:r w:rsidRPr="00EB183B">
              <w:t>-0.04043</w:t>
            </w:r>
          </w:p>
        </w:tc>
      </w:tr>
      <w:tr w:rsidR="00EB183B" w:rsidRPr="00EB183B" w14:paraId="4E0F5F2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DD319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1C4EC29" w14:textId="77777777" w:rsidR="00EB183B" w:rsidRPr="00EB183B" w:rsidRDefault="00EB183B" w:rsidP="00EB183B">
            <w:r w:rsidRPr="00EB183B">
              <w:t>3.006373</w:t>
            </w:r>
          </w:p>
        </w:tc>
        <w:tc>
          <w:tcPr>
            <w:tcW w:w="960" w:type="dxa"/>
            <w:noWrap/>
            <w:vAlign w:val="bottom"/>
            <w:hideMark/>
          </w:tcPr>
          <w:p w14:paraId="5AA4CD77" w14:textId="77777777" w:rsidR="00EB183B" w:rsidRPr="00EB183B" w:rsidRDefault="00EB183B" w:rsidP="00EB183B">
            <w:r w:rsidRPr="00EB183B">
              <w:t>-1.49901</w:t>
            </w:r>
          </w:p>
        </w:tc>
        <w:tc>
          <w:tcPr>
            <w:tcW w:w="960" w:type="dxa"/>
            <w:noWrap/>
            <w:vAlign w:val="bottom"/>
            <w:hideMark/>
          </w:tcPr>
          <w:p w14:paraId="7F6B2FA2" w14:textId="77777777" w:rsidR="00EB183B" w:rsidRPr="00EB183B" w:rsidRDefault="00EB183B" w:rsidP="00EB183B">
            <w:r w:rsidRPr="00EB183B">
              <w:t>2.228543</w:t>
            </w:r>
          </w:p>
        </w:tc>
      </w:tr>
      <w:tr w:rsidR="00EB183B" w:rsidRPr="00EB183B" w14:paraId="6D0338F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C2140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87984D" w14:textId="77777777" w:rsidR="00EB183B" w:rsidRPr="00EB183B" w:rsidRDefault="00EB183B" w:rsidP="00EB183B">
            <w:r w:rsidRPr="00EB183B">
              <w:t>1.712795</w:t>
            </w:r>
          </w:p>
        </w:tc>
        <w:tc>
          <w:tcPr>
            <w:tcW w:w="960" w:type="dxa"/>
            <w:noWrap/>
            <w:vAlign w:val="bottom"/>
            <w:hideMark/>
          </w:tcPr>
          <w:p w14:paraId="0AEAA58E" w14:textId="77777777" w:rsidR="00EB183B" w:rsidRPr="00EB183B" w:rsidRDefault="00EB183B" w:rsidP="00EB183B">
            <w:r w:rsidRPr="00EB183B">
              <w:t>-2.67013</w:t>
            </w:r>
          </w:p>
        </w:tc>
        <w:tc>
          <w:tcPr>
            <w:tcW w:w="960" w:type="dxa"/>
            <w:noWrap/>
            <w:vAlign w:val="bottom"/>
            <w:hideMark/>
          </w:tcPr>
          <w:p w14:paraId="66DDFB6C" w14:textId="77777777" w:rsidR="00EB183B" w:rsidRPr="00EB183B" w:rsidRDefault="00EB183B" w:rsidP="00EB183B">
            <w:r w:rsidRPr="00EB183B">
              <w:t>2.828927</w:t>
            </w:r>
          </w:p>
        </w:tc>
      </w:tr>
      <w:tr w:rsidR="00EB183B" w:rsidRPr="00EB183B" w14:paraId="01D295E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AD810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E3B91A2" w14:textId="77777777" w:rsidR="00EB183B" w:rsidRPr="00EB183B" w:rsidRDefault="00EB183B" w:rsidP="00EB183B">
            <w:r w:rsidRPr="00EB183B">
              <w:t>-3.55518</w:t>
            </w:r>
          </w:p>
        </w:tc>
        <w:tc>
          <w:tcPr>
            <w:tcW w:w="960" w:type="dxa"/>
            <w:noWrap/>
            <w:vAlign w:val="bottom"/>
            <w:hideMark/>
          </w:tcPr>
          <w:p w14:paraId="3E4EAE25" w14:textId="77777777" w:rsidR="00EB183B" w:rsidRPr="00EB183B" w:rsidRDefault="00EB183B" w:rsidP="00EB183B">
            <w:r w:rsidRPr="00EB183B">
              <w:t>2.527139</w:t>
            </w:r>
          </w:p>
        </w:tc>
        <w:tc>
          <w:tcPr>
            <w:tcW w:w="960" w:type="dxa"/>
            <w:noWrap/>
            <w:vAlign w:val="bottom"/>
            <w:hideMark/>
          </w:tcPr>
          <w:p w14:paraId="6B7BA76B" w14:textId="77777777" w:rsidR="00EB183B" w:rsidRPr="00EB183B" w:rsidRDefault="00EB183B" w:rsidP="00EB183B">
            <w:r w:rsidRPr="00EB183B">
              <w:t>1.533578</w:t>
            </w:r>
          </w:p>
        </w:tc>
      </w:tr>
      <w:tr w:rsidR="00EB183B" w:rsidRPr="00EB183B" w14:paraId="394626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CCA2B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8A44DB" w14:textId="77777777" w:rsidR="00EB183B" w:rsidRPr="00EB183B" w:rsidRDefault="00EB183B" w:rsidP="00EB183B">
            <w:r w:rsidRPr="00EB183B">
              <w:t>-2.82157</w:t>
            </w:r>
          </w:p>
        </w:tc>
        <w:tc>
          <w:tcPr>
            <w:tcW w:w="960" w:type="dxa"/>
            <w:noWrap/>
            <w:vAlign w:val="bottom"/>
            <w:hideMark/>
          </w:tcPr>
          <w:p w14:paraId="1A806D41" w14:textId="77777777" w:rsidR="00EB183B" w:rsidRPr="00EB183B" w:rsidRDefault="00EB183B" w:rsidP="00EB183B">
            <w:r w:rsidRPr="00EB183B">
              <w:t>1.203024</w:t>
            </w:r>
          </w:p>
        </w:tc>
        <w:tc>
          <w:tcPr>
            <w:tcW w:w="960" w:type="dxa"/>
            <w:noWrap/>
            <w:vAlign w:val="bottom"/>
            <w:hideMark/>
          </w:tcPr>
          <w:p w14:paraId="4BEC09F0" w14:textId="77777777" w:rsidR="00EB183B" w:rsidRPr="00EB183B" w:rsidRDefault="00EB183B" w:rsidP="00EB183B">
            <w:r w:rsidRPr="00EB183B">
              <w:t>2.427378</w:t>
            </w:r>
          </w:p>
        </w:tc>
      </w:tr>
      <w:tr w:rsidR="00EB183B" w:rsidRPr="00EB183B" w14:paraId="79DC342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37A02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807C5A6" w14:textId="77777777" w:rsidR="00EB183B" w:rsidRPr="00EB183B" w:rsidRDefault="00EB183B" w:rsidP="00EB183B">
            <w:r w:rsidRPr="00EB183B">
              <w:t>-1.85842</w:t>
            </w:r>
          </w:p>
        </w:tc>
        <w:tc>
          <w:tcPr>
            <w:tcW w:w="960" w:type="dxa"/>
            <w:noWrap/>
            <w:vAlign w:val="bottom"/>
            <w:hideMark/>
          </w:tcPr>
          <w:p w14:paraId="7D361DBC" w14:textId="77777777" w:rsidR="00EB183B" w:rsidRPr="00EB183B" w:rsidRDefault="00EB183B" w:rsidP="00EB183B">
            <w:r w:rsidRPr="00EB183B">
              <w:t>2.62082</w:t>
            </w:r>
          </w:p>
        </w:tc>
        <w:tc>
          <w:tcPr>
            <w:tcW w:w="960" w:type="dxa"/>
            <w:noWrap/>
            <w:vAlign w:val="bottom"/>
            <w:hideMark/>
          </w:tcPr>
          <w:p w14:paraId="201FAA7D" w14:textId="77777777" w:rsidR="00EB183B" w:rsidRPr="00EB183B" w:rsidRDefault="00EB183B" w:rsidP="00EB183B">
            <w:r w:rsidRPr="00EB183B">
              <w:t>2.003019</w:t>
            </w:r>
          </w:p>
        </w:tc>
      </w:tr>
      <w:tr w:rsidR="00EB183B" w:rsidRPr="00EB183B" w14:paraId="3797CB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FCAC07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45B971" w14:textId="77777777" w:rsidR="00EB183B" w:rsidRPr="00EB183B" w:rsidRDefault="00EB183B" w:rsidP="00EB183B">
            <w:r w:rsidRPr="00EB183B">
              <w:t>-4.12346</w:t>
            </w:r>
          </w:p>
        </w:tc>
        <w:tc>
          <w:tcPr>
            <w:tcW w:w="960" w:type="dxa"/>
            <w:noWrap/>
            <w:vAlign w:val="bottom"/>
            <w:hideMark/>
          </w:tcPr>
          <w:p w14:paraId="3DE810B3" w14:textId="77777777" w:rsidR="00EB183B" w:rsidRPr="00EB183B" w:rsidRDefault="00EB183B" w:rsidP="00EB183B">
            <w:r w:rsidRPr="00EB183B">
              <w:t>-0.55902</w:t>
            </w:r>
          </w:p>
        </w:tc>
        <w:tc>
          <w:tcPr>
            <w:tcW w:w="960" w:type="dxa"/>
            <w:noWrap/>
            <w:vAlign w:val="bottom"/>
            <w:hideMark/>
          </w:tcPr>
          <w:p w14:paraId="0AD56531" w14:textId="77777777" w:rsidR="00EB183B" w:rsidRPr="00EB183B" w:rsidRDefault="00EB183B" w:rsidP="00EB183B">
            <w:r w:rsidRPr="00EB183B">
              <w:t>-1.62483</w:t>
            </w:r>
          </w:p>
        </w:tc>
      </w:tr>
      <w:tr w:rsidR="00EB183B" w:rsidRPr="00EB183B" w14:paraId="09D969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5AC7B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AD1BDD" w14:textId="77777777" w:rsidR="00EB183B" w:rsidRPr="00EB183B" w:rsidRDefault="00EB183B" w:rsidP="00EB183B">
            <w:r w:rsidRPr="00EB183B">
              <w:t>1.733176</w:t>
            </w:r>
          </w:p>
        </w:tc>
        <w:tc>
          <w:tcPr>
            <w:tcW w:w="960" w:type="dxa"/>
            <w:noWrap/>
            <w:vAlign w:val="bottom"/>
            <w:hideMark/>
          </w:tcPr>
          <w:p w14:paraId="0A12B957" w14:textId="77777777" w:rsidR="00EB183B" w:rsidRPr="00EB183B" w:rsidRDefault="00EB183B" w:rsidP="00EB183B">
            <w:r w:rsidRPr="00EB183B">
              <w:t>1.746782</w:t>
            </w:r>
          </w:p>
        </w:tc>
        <w:tc>
          <w:tcPr>
            <w:tcW w:w="960" w:type="dxa"/>
            <w:noWrap/>
            <w:vAlign w:val="bottom"/>
            <w:hideMark/>
          </w:tcPr>
          <w:p w14:paraId="0B5D0019" w14:textId="77777777" w:rsidR="00EB183B" w:rsidRPr="00EB183B" w:rsidRDefault="00EB183B" w:rsidP="00EB183B">
            <w:r w:rsidRPr="00EB183B">
              <w:t>2.0004</w:t>
            </w:r>
          </w:p>
        </w:tc>
      </w:tr>
      <w:tr w:rsidR="00EB183B" w:rsidRPr="00EB183B" w14:paraId="23EF83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A279EA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82BF3EE" w14:textId="77777777" w:rsidR="00EB183B" w:rsidRPr="00EB183B" w:rsidRDefault="00EB183B" w:rsidP="00EB183B">
            <w:r w:rsidRPr="00EB183B">
              <w:t>0.114773</w:t>
            </w:r>
          </w:p>
        </w:tc>
        <w:tc>
          <w:tcPr>
            <w:tcW w:w="960" w:type="dxa"/>
            <w:noWrap/>
            <w:vAlign w:val="bottom"/>
            <w:hideMark/>
          </w:tcPr>
          <w:p w14:paraId="6939B6EB" w14:textId="77777777" w:rsidR="00EB183B" w:rsidRPr="00EB183B" w:rsidRDefault="00EB183B" w:rsidP="00EB183B">
            <w:r w:rsidRPr="00EB183B">
              <w:t>2.407006</w:t>
            </w:r>
          </w:p>
        </w:tc>
        <w:tc>
          <w:tcPr>
            <w:tcW w:w="960" w:type="dxa"/>
            <w:noWrap/>
            <w:vAlign w:val="bottom"/>
            <w:hideMark/>
          </w:tcPr>
          <w:p w14:paraId="662B3DD2" w14:textId="77777777" w:rsidR="00EB183B" w:rsidRPr="00EB183B" w:rsidRDefault="00EB183B" w:rsidP="00EB183B">
            <w:r w:rsidRPr="00EB183B">
              <w:t>2.131889</w:t>
            </w:r>
          </w:p>
        </w:tc>
      </w:tr>
      <w:tr w:rsidR="00EB183B" w:rsidRPr="00EB183B" w14:paraId="0C42E2A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8424F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68A6F33" w14:textId="77777777" w:rsidR="00EB183B" w:rsidRPr="00EB183B" w:rsidRDefault="00EB183B" w:rsidP="00EB183B">
            <w:r w:rsidRPr="00EB183B">
              <w:t>0.459155</w:t>
            </w:r>
          </w:p>
        </w:tc>
        <w:tc>
          <w:tcPr>
            <w:tcW w:w="960" w:type="dxa"/>
            <w:noWrap/>
            <w:vAlign w:val="bottom"/>
            <w:hideMark/>
          </w:tcPr>
          <w:p w14:paraId="07D8A0BE" w14:textId="77777777" w:rsidR="00EB183B" w:rsidRPr="00EB183B" w:rsidRDefault="00EB183B" w:rsidP="00EB183B">
            <w:r w:rsidRPr="00EB183B">
              <w:t>0.789633</w:t>
            </w:r>
          </w:p>
        </w:tc>
        <w:tc>
          <w:tcPr>
            <w:tcW w:w="960" w:type="dxa"/>
            <w:noWrap/>
            <w:vAlign w:val="bottom"/>
            <w:hideMark/>
          </w:tcPr>
          <w:p w14:paraId="1C9B48C1" w14:textId="77777777" w:rsidR="00EB183B" w:rsidRPr="00EB183B" w:rsidRDefault="00EB183B" w:rsidP="00EB183B">
            <w:r w:rsidRPr="00EB183B">
              <w:t>2.744195</w:t>
            </w:r>
          </w:p>
        </w:tc>
      </w:tr>
      <w:tr w:rsidR="00EB183B" w:rsidRPr="00EB183B" w14:paraId="3624CCF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FD6ED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920FF7" w14:textId="77777777" w:rsidR="00EB183B" w:rsidRPr="00EB183B" w:rsidRDefault="00EB183B" w:rsidP="00EB183B">
            <w:r w:rsidRPr="00EB183B">
              <w:t>2.914415</w:t>
            </w:r>
          </w:p>
        </w:tc>
        <w:tc>
          <w:tcPr>
            <w:tcW w:w="960" w:type="dxa"/>
            <w:noWrap/>
            <w:vAlign w:val="bottom"/>
            <w:hideMark/>
          </w:tcPr>
          <w:p w14:paraId="7B7B32E5" w14:textId="77777777" w:rsidR="00EB183B" w:rsidRPr="00EB183B" w:rsidRDefault="00EB183B" w:rsidP="00EB183B">
            <w:r w:rsidRPr="00EB183B">
              <w:t>1.072831</w:t>
            </w:r>
          </w:p>
        </w:tc>
        <w:tc>
          <w:tcPr>
            <w:tcW w:w="960" w:type="dxa"/>
            <w:noWrap/>
            <w:vAlign w:val="bottom"/>
            <w:hideMark/>
          </w:tcPr>
          <w:p w14:paraId="405C75ED" w14:textId="77777777" w:rsidR="00EB183B" w:rsidRPr="00EB183B" w:rsidRDefault="00EB183B" w:rsidP="00EB183B">
            <w:r w:rsidRPr="00EB183B">
              <w:t>-0.39393</w:t>
            </w:r>
          </w:p>
        </w:tc>
      </w:tr>
      <w:tr w:rsidR="00EB183B" w:rsidRPr="00EB183B" w14:paraId="2877DFA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D78DE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46B818E" w14:textId="77777777" w:rsidR="00EB183B" w:rsidRPr="00EB183B" w:rsidRDefault="00EB183B" w:rsidP="00EB183B">
            <w:r w:rsidRPr="00EB183B">
              <w:t>3.281452</w:t>
            </w:r>
          </w:p>
        </w:tc>
        <w:tc>
          <w:tcPr>
            <w:tcW w:w="960" w:type="dxa"/>
            <w:noWrap/>
            <w:vAlign w:val="bottom"/>
            <w:hideMark/>
          </w:tcPr>
          <w:p w14:paraId="1B55E5A0" w14:textId="77777777" w:rsidR="00EB183B" w:rsidRPr="00EB183B" w:rsidRDefault="00EB183B" w:rsidP="00EB183B">
            <w:r w:rsidRPr="00EB183B">
              <w:t>0.298302</w:t>
            </w:r>
          </w:p>
        </w:tc>
        <w:tc>
          <w:tcPr>
            <w:tcW w:w="960" w:type="dxa"/>
            <w:noWrap/>
            <w:vAlign w:val="bottom"/>
            <w:hideMark/>
          </w:tcPr>
          <w:p w14:paraId="4956F813" w14:textId="77777777" w:rsidR="00EB183B" w:rsidRPr="00EB183B" w:rsidRDefault="00EB183B" w:rsidP="00EB183B">
            <w:r w:rsidRPr="00EB183B">
              <w:t>1.126823</w:t>
            </w:r>
          </w:p>
        </w:tc>
      </w:tr>
      <w:tr w:rsidR="00EB183B" w:rsidRPr="00EB183B" w14:paraId="3FBD19C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CBA89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10698D" w14:textId="77777777" w:rsidR="00EB183B" w:rsidRPr="00EB183B" w:rsidRDefault="00EB183B" w:rsidP="00EB183B">
            <w:r w:rsidRPr="00EB183B">
              <w:t>3.619135</w:t>
            </w:r>
          </w:p>
        </w:tc>
        <w:tc>
          <w:tcPr>
            <w:tcW w:w="960" w:type="dxa"/>
            <w:noWrap/>
            <w:vAlign w:val="bottom"/>
            <w:hideMark/>
          </w:tcPr>
          <w:p w14:paraId="51AE09E2" w14:textId="77777777" w:rsidR="00EB183B" w:rsidRPr="00EB183B" w:rsidRDefault="00EB183B" w:rsidP="00EB183B">
            <w:r w:rsidRPr="00EB183B">
              <w:t>-1.88117</w:t>
            </w:r>
          </w:p>
        </w:tc>
        <w:tc>
          <w:tcPr>
            <w:tcW w:w="960" w:type="dxa"/>
            <w:noWrap/>
            <w:vAlign w:val="bottom"/>
            <w:hideMark/>
          </w:tcPr>
          <w:p w14:paraId="1CBDFDC4" w14:textId="77777777" w:rsidR="00EB183B" w:rsidRPr="00EB183B" w:rsidRDefault="00EB183B" w:rsidP="00EB183B">
            <w:r w:rsidRPr="00EB183B">
              <w:t>-0.14306</w:t>
            </w:r>
          </w:p>
        </w:tc>
      </w:tr>
      <w:tr w:rsidR="00EB183B" w:rsidRPr="00EB183B" w14:paraId="16FDCD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939FE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69E68A" w14:textId="77777777" w:rsidR="00EB183B" w:rsidRPr="00EB183B" w:rsidRDefault="00EB183B" w:rsidP="00EB183B">
            <w:r w:rsidRPr="00EB183B">
              <w:t>3.259635</w:t>
            </w:r>
          </w:p>
        </w:tc>
        <w:tc>
          <w:tcPr>
            <w:tcW w:w="960" w:type="dxa"/>
            <w:noWrap/>
            <w:vAlign w:val="bottom"/>
            <w:hideMark/>
          </w:tcPr>
          <w:p w14:paraId="7FBE0782" w14:textId="77777777" w:rsidR="00EB183B" w:rsidRPr="00EB183B" w:rsidRDefault="00EB183B" w:rsidP="00EB183B">
            <w:r w:rsidRPr="00EB183B">
              <w:t>-1.02894</w:t>
            </w:r>
          </w:p>
        </w:tc>
        <w:tc>
          <w:tcPr>
            <w:tcW w:w="960" w:type="dxa"/>
            <w:noWrap/>
            <w:vAlign w:val="bottom"/>
            <w:hideMark/>
          </w:tcPr>
          <w:p w14:paraId="3832FC17" w14:textId="77777777" w:rsidR="00EB183B" w:rsidRPr="00EB183B" w:rsidRDefault="00EB183B" w:rsidP="00EB183B">
            <w:r w:rsidRPr="00EB183B">
              <w:t>-1.63293</w:t>
            </w:r>
          </w:p>
        </w:tc>
      </w:tr>
      <w:tr w:rsidR="00EB183B" w:rsidRPr="00EB183B" w14:paraId="0C64B69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C39A3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7FF79A8" w14:textId="77777777" w:rsidR="00EB183B" w:rsidRPr="00EB183B" w:rsidRDefault="00EB183B" w:rsidP="00EB183B">
            <w:r w:rsidRPr="00EB183B">
              <w:t>5.453359</w:t>
            </w:r>
          </w:p>
        </w:tc>
        <w:tc>
          <w:tcPr>
            <w:tcW w:w="960" w:type="dxa"/>
            <w:noWrap/>
            <w:vAlign w:val="bottom"/>
            <w:hideMark/>
          </w:tcPr>
          <w:p w14:paraId="4EEB07C9" w14:textId="77777777" w:rsidR="00EB183B" w:rsidRPr="00EB183B" w:rsidRDefault="00EB183B" w:rsidP="00EB183B">
            <w:r w:rsidRPr="00EB183B">
              <w:t>0.033372</w:t>
            </w:r>
          </w:p>
        </w:tc>
        <w:tc>
          <w:tcPr>
            <w:tcW w:w="960" w:type="dxa"/>
            <w:noWrap/>
            <w:vAlign w:val="bottom"/>
            <w:hideMark/>
          </w:tcPr>
          <w:p w14:paraId="2996771F" w14:textId="77777777" w:rsidR="00EB183B" w:rsidRPr="00EB183B" w:rsidRDefault="00EB183B" w:rsidP="00EB183B">
            <w:r w:rsidRPr="00EB183B">
              <w:t>-2.90457</w:t>
            </w:r>
          </w:p>
        </w:tc>
      </w:tr>
      <w:tr w:rsidR="00EB183B" w:rsidRPr="00EB183B" w14:paraId="1C2D0E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BD2F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C86C6E" w14:textId="77777777" w:rsidR="00EB183B" w:rsidRPr="00EB183B" w:rsidRDefault="00EB183B" w:rsidP="00EB183B">
            <w:r w:rsidRPr="00EB183B">
              <w:t>5.973551</w:t>
            </w:r>
          </w:p>
        </w:tc>
        <w:tc>
          <w:tcPr>
            <w:tcW w:w="960" w:type="dxa"/>
            <w:noWrap/>
            <w:vAlign w:val="bottom"/>
            <w:hideMark/>
          </w:tcPr>
          <w:p w14:paraId="45F47494" w14:textId="77777777" w:rsidR="00EB183B" w:rsidRPr="00EB183B" w:rsidRDefault="00EB183B" w:rsidP="00EB183B">
            <w:r w:rsidRPr="00EB183B">
              <w:t>-0.69574</w:t>
            </w:r>
          </w:p>
        </w:tc>
        <w:tc>
          <w:tcPr>
            <w:tcW w:w="960" w:type="dxa"/>
            <w:noWrap/>
            <w:vAlign w:val="bottom"/>
            <w:hideMark/>
          </w:tcPr>
          <w:p w14:paraId="4E292995" w14:textId="77777777" w:rsidR="00EB183B" w:rsidRPr="00EB183B" w:rsidRDefault="00EB183B" w:rsidP="00EB183B">
            <w:r w:rsidRPr="00EB183B">
              <w:t>1.329045</w:t>
            </w:r>
          </w:p>
        </w:tc>
      </w:tr>
      <w:tr w:rsidR="00EB183B" w:rsidRPr="00EB183B" w14:paraId="719CF6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910D8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2C0B827" w14:textId="77777777" w:rsidR="00EB183B" w:rsidRPr="00EB183B" w:rsidRDefault="00EB183B" w:rsidP="00EB183B">
            <w:r w:rsidRPr="00EB183B">
              <w:t>8.247176</w:t>
            </w:r>
          </w:p>
        </w:tc>
        <w:tc>
          <w:tcPr>
            <w:tcW w:w="960" w:type="dxa"/>
            <w:noWrap/>
            <w:vAlign w:val="bottom"/>
            <w:hideMark/>
          </w:tcPr>
          <w:p w14:paraId="16658E48" w14:textId="77777777" w:rsidR="00EB183B" w:rsidRPr="00EB183B" w:rsidRDefault="00EB183B" w:rsidP="00EB183B">
            <w:r w:rsidRPr="00EB183B">
              <w:t>0.191796</w:t>
            </w:r>
          </w:p>
        </w:tc>
        <w:tc>
          <w:tcPr>
            <w:tcW w:w="960" w:type="dxa"/>
            <w:noWrap/>
            <w:vAlign w:val="bottom"/>
            <w:hideMark/>
          </w:tcPr>
          <w:p w14:paraId="51101907" w14:textId="77777777" w:rsidR="00EB183B" w:rsidRPr="00EB183B" w:rsidRDefault="00EB183B" w:rsidP="00EB183B">
            <w:r w:rsidRPr="00EB183B">
              <w:t>0.084554</w:t>
            </w:r>
          </w:p>
        </w:tc>
      </w:tr>
      <w:tr w:rsidR="00EB183B" w:rsidRPr="00EB183B" w14:paraId="12A4EE6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9E59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ED0BC71" w14:textId="77777777" w:rsidR="00EB183B" w:rsidRPr="00EB183B" w:rsidRDefault="00EB183B" w:rsidP="00EB183B">
            <w:r w:rsidRPr="00EB183B">
              <w:t>-0.41027</w:t>
            </w:r>
          </w:p>
        </w:tc>
        <w:tc>
          <w:tcPr>
            <w:tcW w:w="960" w:type="dxa"/>
            <w:noWrap/>
            <w:vAlign w:val="bottom"/>
            <w:hideMark/>
          </w:tcPr>
          <w:p w14:paraId="18D9F666" w14:textId="77777777" w:rsidR="00EB183B" w:rsidRPr="00EB183B" w:rsidRDefault="00EB183B" w:rsidP="00EB183B">
            <w:r w:rsidRPr="00EB183B">
              <w:t>-2.69273</w:t>
            </w:r>
          </w:p>
        </w:tc>
        <w:tc>
          <w:tcPr>
            <w:tcW w:w="960" w:type="dxa"/>
            <w:noWrap/>
            <w:vAlign w:val="bottom"/>
            <w:hideMark/>
          </w:tcPr>
          <w:p w14:paraId="7CCE5522" w14:textId="77777777" w:rsidR="00EB183B" w:rsidRPr="00EB183B" w:rsidRDefault="00EB183B" w:rsidP="00EB183B">
            <w:r w:rsidRPr="00EB183B">
              <w:t>2.027995</w:t>
            </w:r>
          </w:p>
        </w:tc>
      </w:tr>
      <w:tr w:rsidR="00EB183B" w:rsidRPr="00EB183B" w14:paraId="5D9C03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5A41A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D967167" w14:textId="77777777" w:rsidR="00EB183B" w:rsidRPr="00EB183B" w:rsidRDefault="00EB183B" w:rsidP="00EB183B">
            <w:r w:rsidRPr="00EB183B">
              <w:t>0.13001</w:t>
            </w:r>
          </w:p>
        </w:tc>
        <w:tc>
          <w:tcPr>
            <w:tcW w:w="960" w:type="dxa"/>
            <w:noWrap/>
            <w:vAlign w:val="bottom"/>
            <w:hideMark/>
          </w:tcPr>
          <w:p w14:paraId="5F8930F1" w14:textId="77777777" w:rsidR="00EB183B" w:rsidRPr="00EB183B" w:rsidRDefault="00EB183B" w:rsidP="00EB183B">
            <w:r w:rsidRPr="00EB183B">
              <w:t>-3.26312</w:t>
            </w:r>
          </w:p>
        </w:tc>
        <w:tc>
          <w:tcPr>
            <w:tcW w:w="960" w:type="dxa"/>
            <w:noWrap/>
            <w:vAlign w:val="bottom"/>
            <w:hideMark/>
          </w:tcPr>
          <w:p w14:paraId="2D27740E" w14:textId="77777777" w:rsidR="00EB183B" w:rsidRPr="00EB183B" w:rsidRDefault="00EB183B" w:rsidP="00EB183B">
            <w:r w:rsidRPr="00EB183B">
              <w:t>-0.17506</w:t>
            </w:r>
          </w:p>
        </w:tc>
      </w:tr>
      <w:tr w:rsidR="00EB183B" w:rsidRPr="00EB183B" w14:paraId="40543B1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3175E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58552D3" w14:textId="77777777" w:rsidR="00EB183B" w:rsidRPr="00EB183B" w:rsidRDefault="00EB183B" w:rsidP="00EB183B">
            <w:r w:rsidRPr="00EB183B">
              <w:t>-1.3153</w:t>
            </w:r>
          </w:p>
        </w:tc>
        <w:tc>
          <w:tcPr>
            <w:tcW w:w="960" w:type="dxa"/>
            <w:noWrap/>
            <w:vAlign w:val="bottom"/>
            <w:hideMark/>
          </w:tcPr>
          <w:p w14:paraId="36C720B3" w14:textId="77777777" w:rsidR="00EB183B" w:rsidRPr="00EB183B" w:rsidRDefault="00EB183B" w:rsidP="00EB183B">
            <w:r w:rsidRPr="00EB183B">
              <w:t>-0.8512</w:t>
            </w:r>
          </w:p>
        </w:tc>
        <w:tc>
          <w:tcPr>
            <w:tcW w:w="960" w:type="dxa"/>
            <w:noWrap/>
            <w:vAlign w:val="bottom"/>
            <w:hideMark/>
          </w:tcPr>
          <w:p w14:paraId="103E47C6" w14:textId="77777777" w:rsidR="00EB183B" w:rsidRPr="00EB183B" w:rsidRDefault="00EB183B" w:rsidP="00EB183B">
            <w:r w:rsidRPr="00EB183B">
              <w:t>1.375429</w:t>
            </w:r>
          </w:p>
        </w:tc>
      </w:tr>
      <w:tr w:rsidR="00EB183B" w:rsidRPr="00EB183B" w14:paraId="062FDF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6CAC9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26DE26" w14:textId="77777777" w:rsidR="00EB183B" w:rsidRPr="00EB183B" w:rsidRDefault="00EB183B" w:rsidP="00EB183B">
            <w:r w:rsidRPr="00EB183B">
              <w:t>-1.04427</w:t>
            </w:r>
          </w:p>
        </w:tc>
        <w:tc>
          <w:tcPr>
            <w:tcW w:w="960" w:type="dxa"/>
            <w:noWrap/>
            <w:vAlign w:val="bottom"/>
            <w:hideMark/>
          </w:tcPr>
          <w:p w14:paraId="0C252CDA" w14:textId="77777777" w:rsidR="00EB183B" w:rsidRPr="00EB183B" w:rsidRDefault="00EB183B" w:rsidP="00EB183B">
            <w:r w:rsidRPr="00EB183B">
              <w:t>-0.17359</w:t>
            </w:r>
          </w:p>
        </w:tc>
        <w:tc>
          <w:tcPr>
            <w:tcW w:w="960" w:type="dxa"/>
            <w:noWrap/>
            <w:vAlign w:val="bottom"/>
            <w:hideMark/>
          </w:tcPr>
          <w:p w14:paraId="093660E5" w14:textId="77777777" w:rsidR="00EB183B" w:rsidRPr="00EB183B" w:rsidRDefault="00EB183B" w:rsidP="00EB183B">
            <w:r w:rsidRPr="00EB183B">
              <w:t>-0.60656</w:t>
            </w:r>
          </w:p>
        </w:tc>
      </w:tr>
      <w:tr w:rsidR="00EB183B" w:rsidRPr="00EB183B" w14:paraId="3D2A59E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9B0ED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89561CA" w14:textId="77777777" w:rsidR="00EB183B" w:rsidRPr="00EB183B" w:rsidRDefault="00EB183B" w:rsidP="00EB183B">
            <w:r w:rsidRPr="00EB183B">
              <w:t>-1.28463</w:t>
            </w:r>
          </w:p>
        </w:tc>
        <w:tc>
          <w:tcPr>
            <w:tcW w:w="960" w:type="dxa"/>
            <w:noWrap/>
            <w:vAlign w:val="bottom"/>
            <w:hideMark/>
          </w:tcPr>
          <w:p w14:paraId="75D55CD1" w14:textId="77777777" w:rsidR="00EB183B" w:rsidRPr="00EB183B" w:rsidRDefault="00EB183B" w:rsidP="00EB183B">
            <w:r w:rsidRPr="00EB183B">
              <w:t>-0.49656</w:t>
            </w:r>
          </w:p>
        </w:tc>
        <w:tc>
          <w:tcPr>
            <w:tcW w:w="960" w:type="dxa"/>
            <w:noWrap/>
            <w:vAlign w:val="bottom"/>
            <w:hideMark/>
          </w:tcPr>
          <w:p w14:paraId="1556C759" w14:textId="77777777" w:rsidR="00EB183B" w:rsidRPr="00EB183B" w:rsidRDefault="00EB183B" w:rsidP="00EB183B">
            <w:r w:rsidRPr="00EB183B">
              <w:t>2.409744</w:t>
            </w:r>
          </w:p>
        </w:tc>
      </w:tr>
      <w:tr w:rsidR="00EB183B" w:rsidRPr="00EB183B" w14:paraId="02B042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C7D21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8D316F8" w14:textId="77777777" w:rsidR="00EB183B" w:rsidRPr="00EB183B" w:rsidRDefault="00EB183B" w:rsidP="00EB183B">
            <w:r w:rsidRPr="00EB183B">
              <w:t>-2.3085</w:t>
            </w:r>
          </w:p>
        </w:tc>
        <w:tc>
          <w:tcPr>
            <w:tcW w:w="960" w:type="dxa"/>
            <w:noWrap/>
            <w:vAlign w:val="bottom"/>
            <w:hideMark/>
          </w:tcPr>
          <w:p w14:paraId="1524E96F" w14:textId="77777777" w:rsidR="00EB183B" w:rsidRPr="00EB183B" w:rsidRDefault="00EB183B" w:rsidP="00EB183B">
            <w:r w:rsidRPr="00EB183B">
              <w:t>-1.28698</w:t>
            </w:r>
          </w:p>
        </w:tc>
        <w:tc>
          <w:tcPr>
            <w:tcW w:w="960" w:type="dxa"/>
            <w:noWrap/>
            <w:vAlign w:val="bottom"/>
            <w:hideMark/>
          </w:tcPr>
          <w:p w14:paraId="441C09C9" w14:textId="77777777" w:rsidR="00EB183B" w:rsidRPr="00EB183B" w:rsidRDefault="00EB183B" w:rsidP="00EB183B">
            <w:r w:rsidRPr="00EB183B">
              <w:t>1.221756</w:t>
            </w:r>
          </w:p>
        </w:tc>
      </w:tr>
      <w:tr w:rsidR="00EB183B" w:rsidRPr="00EB183B" w14:paraId="1D82F15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EB8AF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D3EF228" w14:textId="77777777" w:rsidR="00EB183B" w:rsidRPr="00EB183B" w:rsidRDefault="00EB183B" w:rsidP="00EB183B">
            <w:r w:rsidRPr="00EB183B">
              <w:t>-6.48354</w:t>
            </w:r>
          </w:p>
        </w:tc>
        <w:tc>
          <w:tcPr>
            <w:tcW w:w="960" w:type="dxa"/>
            <w:noWrap/>
            <w:vAlign w:val="bottom"/>
            <w:hideMark/>
          </w:tcPr>
          <w:p w14:paraId="22DCE3DE" w14:textId="77777777" w:rsidR="00EB183B" w:rsidRPr="00EB183B" w:rsidRDefault="00EB183B" w:rsidP="00EB183B">
            <w:r w:rsidRPr="00EB183B">
              <w:t>-1.49094</w:t>
            </w:r>
          </w:p>
        </w:tc>
        <w:tc>
          <w:tcPr>
            <w:tcW w:w="960" w:type="dxa"/>
            <w:noWrap/>
            <w:vAlign w:val="bottom"/>
            <w:hideMark/>
          </w:tcPr>
          <w:p w14:paraId="0F1E6E87" w14:textId="77777777" w:rsidR="00EB183B" w:rsidRPr="00EB183B" w:rsidRDefault="00EB183B" w:rsidP="00EB183B">
            <w:r w:rsidRPr="00EB183B">
              <w:t>-1.37541</w:t>
            </w:r>
          </w:p>
        </w:tc>
      </w:tr>
      <w:tr w:rsidR="00EB183B" w:rsidRPr="00EB183B" w14:paraId="430FE1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711DE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593E59A" w14:textId="77777777" w:rsidR="00EB183B" w:rsidRPr="00EB183B" w:rsidRDefault="00EB183B" w:rsidP="00EB183B">
            <w:r w:rsidRPr="00EB183B">
              <w:t>-5.48293</w:t>
            </w:r>
          </w:p>
        </w:tc>
        <w:tc>
          <w:tcPr>
            <w:tcW w:w="960" w:type="dxa"/>
            <w:noWrap/>
            <w:vAlign w:val="bottom"/>
            <w:hideMark/>
          </w:tcPr>
          <w:p w14:paraId="75DC2CDE" w14:textId="77777777" w:rsidR="00EB183B" w:rsidRPr="00EB183B" w:rsidRDefault="00EB183B" w:rsidP="00EB183B">
            <w:r w:rsidRPr="00EB183B">
              <w:t>-1.41234</w:t>
            </w:r>
          </w:p>
        </w:tc>
        <w:tc>
          <w:tcPr>
            <w:tcW w:w="960" w:type="dxa"/>
            <w:noWrap/>
            <w:vAlign w:val="bottom"/>
            <w:hideMark/>
          </w:tcPr>
          <w:p w14:paraId="1AB23E61" w14:textId="77777777" w:rsidR="00EB183B" w:rsidRPr="00EB183B" w:rsidRDefault="00EB183B" w:rsidP="00EB183B">
            <w:r w:rsidRPr="00EB183B">
              <w:t>-2.06762</w:t>
            </w:r>
          </w:p>
        </w:tc>
      </w:tr>
      <w:tr w:rsidR="00EB183B" w:rsidRPr="00EB183B" w14:paraId="384E3E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42836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9B74CF3" w14:textId="77777777" w:rsidR="00EB183B" w:rsidRPr="00EB183B" w:rsidRDefault="00EB183B" w:rsidP="00EB183B">
            <w:r w:rsidRPr="00EB183B">
              <w:t>-6.65755</w:t>
            </w:r>
          </w:p>
        </w:tc>
        <w:tc>
          <w:tcPr>
            <w:tcW w:w="960" w:type="dxa"/>
            <w:noWrap/>
            <w:vAlign w:val="bottom"/>
            <w:hideMark/>
          </w:tcPr>
          <w:p w14:paraId="480FD3E7" w14:textId="77777777" w:rsidR="00EB183B" w:rsidRPr="00EB183B" w:rsidRDefault="00EB183B" w:rsidP="00EB183B">
            <w:r w:rsidRPr="00EB183B">
              <w:t>-0.92884</w:t>
            </w:r>
          </w:p>
        </w:tc>
        <w:tc>
          <w:tcPr>
            <w:tcW w:w="960" w:type="dxa"/>
            <w:noWrap/>
            <w:vAlign w:val="bottom"/>
            <w:hideMark/>
          </w:tcPr>
          <w:p w14:paraId="224125A7" w14:textId="77777777" w:rsidR="00EB183B" w:rsidRPr="00EB183B" w:rsidRDefault="00EB183B" w:rsidP="00EB183B">
            <w:r w:rsidRPr="00EB183B">
              <w:t>-0.21043</w:t>
            </w:r>
          </w:p>
        </w:tc>
      </w:tr>
      <w:tr w:rsidR="00EB183B" w:rsidRPr="00EB183B" w14:paraId="3B6BCE6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B6FB2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2CD380C" w14:textId="77777777" w:rsidR="00EB183B" w:rsidRPr="00EB183B" w:rsidRDefault="00EB183B" w:rsidP="00EB183B">
            <w:r w:rsidRPr="00EB183B">
              <w:t>-7.36361</w:t>
            </w:r>
          </w:p>
        </w:tc>
        <w:tc>
          <w:tcPr>
            <w:tcW w:w="960" w:type="dxa"/>
            <w:noWrap/>
            <w:vAlign w:val="bottom"/>
            <w:hideMark/>
          </w:tcPr>
          <w:p w14:paraId="15EBDF08" w14:textId="77777777" w:rsidR="00EB183B" w:rsidRPr="00EB183B" w:rsidRDefault="00EB183B" w:rsidP="00EB183B">
            <w:r w:rsidRPr="00EB183B">
              <w:t>-2.06332</w:t>
            </w:r>
          </w:p>
        </w:tc>
        <w:tc>
          <w:tcPr>
            <w:tcW w:w="960" w:type="dxa"/>
            <w:noWrap/>
            <w:vAlign w:val="bottom"/>
            <w:hideMark/>
          </w:tcPr>
          <w:p w14:paraId="14D7F201" w14:textId="77777777" w:rsidR="00EB183B" w:rsidRPr="00EB183B" w:rsidRDefault="00EB183B" w:rsidP="00EB183B">
            <w:r w:rsidRPr="00EB183B">
              <w:t>-1.69341</w:t>
            </w:r>
          </w:p>
        </w:tc>
      </w:tr>
      <w:tr w:rsidR="00EB183B" w:rsidRPr="00EB183B" w14:paraId="176700D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DA2E8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A385E45" w14:textId="77777777" w:rsidR="00EB183B" w:rsidRPr="00EB183B" w:rsidRDefault="00EB183B" w:rsidP="00EB183B">
            <w:r w:rsidRPr="00EB183B">
              <w:t>-5.83047</w:t>
            </w:r>
          </w:p>
        </w:tc>
        <w:tc>
          <w:tcPr>
            <w:tcW w:w="960" w:type="dxa"/>
            <w:noWrap/>
            <w:vAlign w:val="bottom"/>
            <w:hideMark/>
          </w:tcPr>
          <w:p w14:paraId="7F853363" w14:textId="77777777" w:rsidR="00EB183B" w:rsidRPr="00EB183B" w:rsidRDefault="00EB183B" w:rsidP="00EB183B">
            <w:r w:rsidRPr="00EB183B">
              <w:t>-0.41644</w:t>
            </w:r>
          </w:p>
        </w:tc>
        <w:tc>
          <w:tcPr>
            <w:tcW w:w="960" w:type="dxa"/>
            <w:noWrap/>
            <w:vAlign w:val="bottom"/>
            <w:hideMark/>
          </w:tcPr>
          <w:p w14:paraId="34115141" w14:textId="77777777" w:rsidR="00EB183B" w:rsidRPr="00EB183B" w:rsidRDefault="00EB183B" w:rsidP="00EB183B">
            <w:r w:rsidRPr="00EB183B">
              <w:t>0.050885</w:t>
            </w:r>
          </w:p>
        </w:tc>
      </w:tr>
    </w:tbl>
    <w:p w14:paraId="6598AE05" w14:textId="77777777" w:rsidR="00EB183B" w:rsidRPr="00EB183B" w:rsidRDefault="00EB183B" w:rsidP="00EB183B">
      <w:pPr>
        <w:rPr>
          <w:lang w:val="en-US"/>
        </w:rPr>
      </w:pPr>
    </w:p>
    <w:p w14:paraId="2D58D534" w14:textId="77777777" w:rsidR="00EB183B" w:rsidRPr="00EB183B" w:rsidRDefault="00EB183B" w:rsidP="00EB183B">
      <w:pPr>
        <w:rPr>
          <w:lang w:val="en-US"/>
        </w:rPr>
      </w:pPr>
    </w:p>
    <w:p w14:paraId="43F7E822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4 (-1269.089315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187F5B1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913BB1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16ABB8E4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54E0B029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4AD2EA9D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429BD02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D60A7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65D8A1E" w14:textId="77777777" w:rsidR="00EB183B" w:rsidRPr="00EB183B" w:rsidRDefault="00EB183B" w:rsidP="00EB183B">
            <w:r w:rsidRPr="00EB183B">
              <w:t>-0.61117</w:t>
            </w:r>
          </w:p>
        </w:tc>
        <w:tc>
          <w:tcPr>
            <w:tcW w:w="960" w:type="dxa"/>
            <w:noWrap/>
            <w:vAlign w:val="bottom"/>
            <w:hideMark/>
          </w:tcPr>
          <w:p w14:paraId="7D8894E2" w14:textId="77777777" w:rsidR="00EB183B" w:rsidRPr="00EB183B" w:rsidRDefault="00EB183B" w:rsidP="00EB183B">
            <w:r w:rsidRPr="00EB183B">
              <w:t>3.031059</w:t>
            </w:r>
          </w:p>
        </w:tc>
        <w:tc>
          <w:tcPr>
            <w:tcW w:w="960" w:type="dxa"/>
            <w:noWrap/>
            <w:vAlign w:val="bottom"/>
            <w:hideMark/>
          </w:tcPr>
          <w:p w14:paraId="7BC4A932" w14:textId="77777777" w:rsidR="00EB183B" w:rsidRPr="00EB183B" w:rsidRDefault="00EB183B" w:rsidP="00EB183B">
            <w:r w:rsidRPr="00EB183B">
              <w:t>-0.42507</w:t>
            </w:r>
          </w:p>
        </w:tc>
      </w:tr>
      <w:tr w:rsidR="00EB183B" w:rsidRPr="00EB183B" w14:paraId="67781E0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8E800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BD17389" w14:textId="77777777" w:rsidR="00EB183B" w:rsidRPr="00EB183B" w:rsidRDefault="00EB183B" w:rsidP="00EB183B">
            <w:r w:rsidRPr="00EB183B">
              <w:t>-1.96947</w:t>
            </w:r>
          </w:p>
        </w:tc>
        <w:tc>
          <w:tcPr>
            <w:tcW w:w="960" w:type="dxa"/>
            <w:noWrap/>
            <w:vAlign w:val="bottom"/>
            <w:hideMark/>
          </w:tcPr>
          <w:p w14:paraId="5D4A5291" w14:textId="77777777" w:rsidR="00EB183B" w:rsidRPr="00EB183B" w:rsidRDefault="00EB183B" w:rsidP="00EB183B">
            <w:r w:rsidRPr="00EB183B">
              <w:t>2.377606</w:t>
            </w:r>
          </w:p>
        </w:tc>
        <w:tc>
          <w:tcPr>
            <w:tcW w:w="960" w:type="dxa"/>
            <w:noWrap/>
            <w:vAlign w:val="bottom"/>
            <w:hideMark/>
          </w:tcPr>
          <w:p w14:paraId="074E7200" w14:textId="77777777" w:rsidR="00EB183B" w:rsidRPr="00EB183B" w:rsidRDefault="00EB183B" w:rsidP="00EB183B">
            <w:r w:rsidRPr="00EB183B">
              <w:t>-0.64622</w:t>
            </w:r>
          </w:p>
        </w:tc>
      </w:tr>
      <w:tr w:rsidR="00EB183B" w:rsidRPr="00EB183B" w14:paraId="5AECAB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23C21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4D9A8E6" w14:textId="77777777" w:rsidR="00EB183B" w:rsidRPr="00EB183B" w:rsidRDefault="00EB183B" w:rsidP="00EB183B">
            <w:r w:rsidRPr="00EB183B">
              <w:t>0.519851</w:t>
            </w:r>
          </w:p>
        </w:tc>
        <w:tc>
          <w:tcPr>
            <w:tcW w:w="960" w:type="dxa"/>
            <w:noWrap/>
            <w:vAlign w:val="bottom"/>
            <w:hideMark/>
          </w:tcPr>
          <w:p w14:paraId="4D315067" w14:textId="77777777" w:rsidR="00EB183B" w:rsidRPr="00EB183B" w:rsidRDefault="00EB183B" w:rsidP="00EB183B">
            <w:r w:rsidRPr="00EB183B">
              <w:t>2.006217</w:t>
            </w:r>
          </w:p>
        </w:tc>
        <w:tc>
          <w:tcPr>
            <w:tcW w:w="960" w:type="dxa"/>
            <w:noWrap/>
            <w:vAlign w:val="bottom"/>
            <w:hideMark/>
          </w:tcPr>
          <w:p w14:paraId="77E658E1" w14:textId="77777777" w:rsidR="00EB183B" w:rsidRPr="00EB183B" w:rsidRDefault="00EB183B" w:rsidP="00EB183B">
            <w:r w:rsidRPr="00EB183B">
              <w:t>-0.47338</w:t>
            </w:r>
          </w:p>
        </w:tc>
      </w:tr>
      <w:tr w:rsidR="00EB183B" w:rsidRPr="00EB183B" w14:paraId="205A767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744A5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C53D8BF" w14:textId="77777777" w:rsidR="00EB183B" w:rsidRPr="00EB183B" w:rsidRDefault="00EB183B" w:rsidP="00EB183B">
            <w:r w:rsidRPr="00EB183B">
              <w:t>0.370732</w:t>
            </w:r>
          </w:p>
        </w:tc>
        <w:tc>
          <w:tcPr>
            <w:tcW w:w="960" w:type="dxa"/>
            <w:noWrap/>
            <w:vAlign w:val="bottom"/>
            <w:hideMark/>
          </w:tcPr>
          <w:p w14:paraId="77AEF0A0" w14:textId="77777777" w:rsidR="00EB183B" w:rsidRPr="00EB183B" w:rsidRDefault="00EB183B" w:rsidP="00EB183B">
            <w:r w:rsidRPr="00EB183B">
              <w:t>0.875689</w:t>
            </w:r>
          </w:p>
        </w:tc>
        <w:tc>
          <w:tcPr>
            <w:tcW w:w="960" w:type="dxa"/>
            <w:noWrap/>
            <w:vAlign w:val="bottom"/>
            <w:hideMark/>
          </w:tcPr>
          <w:p w14:paraId="0D5210C8" w14:textId="77777777" w:rsidR="00EB183B" w:rsidRPr="00EB183B" w:rsidRDefault="00EB183B" w:rsidP="00EB183B">
            <w:r w:rsidRPr="00EB183B">
              <w:t>0.565154</w:t>
            </w:r>
          </w:p>
        </w:tc>
      </w:tr>
      <w:tr w:rsidR="00EB183B" w:rsidRPr="00EB183B" w14:paraId="4709FB9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7E7FD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4FBADE2" w14:textId="77777777" w:rsidR="00EB183B" w:rsidRPr="00EB183B" w:rsidRDefault="00EB183B" w:rsidP="00EB183B">
            <w:r w:rsidRPr="00EB183B">
              <w:t>-1.05503</w:t>
            </w:r>
          </w:p>
        </w:tc>
        <w:tc>
          <w:tcPr>
            <w:tcW w:w="960" w:type="dxa"/>
            <w:noWrap/>
            <w:vAlign w:val="bottom"/>
            <w:hideMark/>
          </w:tcPr>
          <w:p w14:paraId="164A68DB" w14:textId="77777777" w:rsidR="00EB183B" w:rsidRPr="00EB183B" w:rsidRDefault="00EB183B" w:rsidP="00EB183B">
            <w:r w:rsidRPr="00EB183B">
              <w:t>0.258907</w:t>
            </w:r>
          </w:p>
        </w:tc>
        <w:tc>
          <w:tcPr>
            <w:tcW w:w="960" w:type="dxa"/>
            <w:noWrap/>
            <w:vAlign w:val="bottom"/>
            <w:hideMark/>
          </w:tcPr>
          <w:p w14:paraId="3FA5646A" w14:textId="77777777" w:rsidR="00EB183B" w:rsidRPr="00EB183B" w:rsidRDefault="00EB183B" w:rsidP="00EB183B">
            <w:r w:rsidRPr="00EB183B">
              <w:t>0.39757</w:t>
            </w:r>
          </w:p>
        </w:tc>
      </w:tr>
      <w:tr w:rsidR="00EB183B" w:rsidRPr="00EB183B" w14:paraId="64860E5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05BBD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803840A" w14:textId="77777777" w:rsidR="00EB183B" w:rsidRPr="00EB183B" w:rsidRDefault="00EB183B" w:rsidP="00EB183B">
            <w:r w:rsidRPr="00EB183B">
              <w:t>-2.25883</w:t>
            </w:r>
          </w:p>
        </w:tc>
        <w:tc>
          <w:tcPr>
            <w:tcW w:w="960" w:type="dxa"/>
            <w:noWrap/>
            <w:vAlign w:val="bottom"/>
            <w:hideMark/>
          </w:tcPr>
          <w:p w14:paraId="29ED4D2C" w14:textId="77777777" w:rsidR="00EB183B" w:rsidRPr="00EB183B" w:rsidRDefault="00EB183B" w:rsidP="00EB183B">
            <w:r w:rsidRPr="00EB183B">
              <w:t>1.257024</w:t>
            </w:r>
          </w:p>
        </w:tc>
        <w:tc>
          <w:tcPr>
            <w:tcW w:w="960" w:type="dxa"/>
            <w:noWrap/>
            <w:vAlign w:val="bottom"/>
            <w:hideMark/>
          </w:tcPr>
          <w:p w14:paraId="0FB66D26" w14:textId="77777777" w:rsidR="00EB183B" w:rsidRPr="00EB183B" w:rsidRDefault="00EB183B" w:rsidP="00EB183B">
            <w:r w:rsidRPr="00EB183B">
              <w:t>0.384429</w:t>
            </w:r>
          </w:p>
        </w:tc>
      </w:tr>
      <w:tr w:rsidR="00EB183B" w:rsidRPr="00EB183B" w14:paraId="7696EB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E0062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E58E001" w14:textId="77777777" w:rsidR="00EB183B" w:rsidRPr="00EB183B" w:rsidRDefault="00EB183B" w:rsidP="00EB183B">
            <w:r w:rsidRPr="00EB183B">
              <w:t>1.377567</w:t>
            </w:r>
          </w:p>
        </w:tc>
        <w:tc>
          <w:tcPr>
            <w:tcW w:w="960" w:type="dxa"/>
            <w:noWrap/>
            <w:vAlign w:val="bottom"/>
            <w:hideMark/>
          </w:tcPr>
          <w:p w14:paraId="32967E66" w14:textId="77777777" w:rsidR="00EB183B" w:rsidRPr="00EB183B" w:rsidRDefault="00EB183B" w:rsidP="00EB183B">
            <w:r w:rsidRPr="00EB183B">
              <w:t>-0.29175</w:t>
            </w:r>
          </w:p>
        </w:tc>
        <w:tc>
          <w:tcPr>
            <w:tcW w:w="960" w:type="dxa"/>
            <w:noWrap/>
            <w:vAlign w:val="bottom"/>
            <w:hideMark/>
          </w:tcPr>
          <w:p w14:paraId="527BE898" w14:textId="77777777" w:rsidR="00EB183B" w:rsidRPr="00EB183B" w:rsidRDefault="00EB183B" w:rsidP="00EB183B">
            <w:r w:rsidRPr="00EB183B">
              <w:t>0.226787</w:t>
            </w:r>
          </w:p>
        </w:tc>
      </w:tr>
      <w:tr w:rsidR="00EB183B" w:rsidRPr="00EB183B" w14:paraId="7919263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D0D21D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4196F56" w14:textId="77777777" w:rsidR="00EB183B" w:rsidRPr="00EB183B" w:rsidRDefault="00EB183B" w:rsidP="00EB183B">
            <w:r w:rsidRPr="00EB183B">
              <w:t>1.134477</w:t>
            </w:r>
          </w:p>
        </w:tc>
        <w:tc>
          <w:tcPr>
            <w:tcW w:w="960" w:type="dxa"/>
            <w:noWrap/>
            <w:vAlign w:val="bottom"/>
            <w:hideMark/>
          </w:tcPr>
          <w:p w14:paraId="3ED1170D" w14:textId="77777777" w:rsidR="00EB183B" w:rsidRPr="00EB183B" w:rsidRDefault="00EB183B" w:rsidP="00EB183B">
            <w:r w:rsidRPr="00EB183B">
              <w:t>-1.45794</w:t>
            </w:r>
          </w:p>
        </w:tc>
        <w:tc>
          <w:tcPr>
            <w:tcW w:w="960" w:type="dxa"/>
            <w:noWrap/>
            <w:vAlign w:val="bottom"/>
            <w:hideMark/>
          </w:tcPr>
          <w:p w14:paraId="766E1B45" w14:textId="77777777" w:rsidR="00EB183B" w:rsidRPr="00EB183B" w:rsidRDefault="00EB183B" w:rsidP="00EB183B">
            <w:r w:rsidRPr="00EB183B">
              <w:t>1.163888</w:t>
            </w:r>
          </w:p>
        </w:tc>
      </w:tr>
      <w:tr w:rsidR="00EB183B" w:rsidRPr="00EB183B" w14:paraId="41D28AB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DB170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40EDFF9" w14:textId="77777777" w:rsidR="00EB183B" w:rsidRPr="00EB183B" w:rsidRDefault="00EB183B" w:rsidP="00EB183B">
            <w:r w:rsidRPr="00EB183B">
              <w:t>-0.25651</w:t>
            </w:r>
          </w:p>
        </w:tc>
        <w:tc>
          <w:tcPr>
            <w:tcW w:w="960" w:type="dxa"/>
            <w:noWrap/>
            <w:vAlign w:val="bottom"/>
            <w:hideMark/>
          </w:tcPr>
          <w:p w14:paraId="79B34665" w14:textId="77777777" w:rsidR="00EB183B" w:rsidRPr="00EB183B" w:rsidRDefault="00EB183B" w:rsidP="00EB183B">
            <w:r w:rsidRPr="00EB183B">
              <w:t>-2.03512</w:t>
            </w:r>
          </w:p>
        </w:tc>
        <w:tc>
          <w:tcPr>
            <w:tcW w:w="960" w:type="dxa"/>
            <w:noWrap/>
            <w:vAlign w:val="bottom"/>
            <w:hideMark/>
          </w:tcPr>
          <w:p w14:paraId="6DA0831B" w14:textId="77777777" w:rsidR="00EB183B" w:rsidRPr="00EB183B" w:rsidRDefault="00EB183B" w:rsidP="00EB183B">
            <w:r w:rsidRPr="00EB183B">
              <w:t>1.076886</w:t>
            </w:r>
          </w:p>
        </w:tc>
      </w:tr>
      <w:tr w:rsidR="00EB183B" w:rsidRPr="00EB183B" w14:paraId="71513C7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2125B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3B19C87" w14:textId="77777777" w:rsidR="00EB183B" w:rsidRPr="00EB183B" w:rsidRDefault="00EB183B" w:rsidP="00EB183B">
            <w:r w:rsidRPr="00EB183B">
              <w:t>2.000192</w:t>
            </w:r>
          </w:p>
        </w:tc>
        <w:tc>
          <w:tcPr>
            <w:tcW w:w="960" w:type="dxa"/>
            <w:noWrap/>
            <w:vAlign w:val="bottom"/>
            <w:hideMark/>
          </w:tcPr>
          <w:p w14:paraId="6FCEAADA" w14:textId="77777777" w:rsidR="00EB183B" w:rsidRPr="00EB183B" w:rsidRDefault="00EB183B" w:rsidP="00EB183B">
            <w:r w:rsidRPr="00EB183B">
              <w:t>-1.93779</w:t>
            </w:r>
          </w:p>
        </w:tc>
        <w:tc>
          <w:tcPr>
            <w:tcW w:w="960" w:type="dxa"/>
            <w:noWrap/>
            <w:vAlign w:val="bottom"/>
            <w:hideMark/>
          </w:tcPr>
          <w:p w14:paraId="667D55CB" w14:textId="77777777" w:rsidR="00EB183B" w:rsidRPr="00EB183B" w:rsidRDefault="00EB183B" w:rsidP="00EB183B">
            <w:r w:rsidRPr="00EB183B">
              <w:t>2.056275</w:t>
            </w:r>
          </w:p>
        </w:tc>
      </w:tr>
      <w:tr w:rsidR="00EB183B" w:rsidRPr="00EB183B" w14:paraId="4903C6F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89746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8435EDF" w14:textId="77777777" w:rsidR="00EB183B" w:rsidRPr="00EB183B" w:rsidRDefault="00EB183B" w:rsidP="00EB183B">
            <w:r w:rsidRPr="00EB183B">
              <w:t>-2.62372</w:t>
            </w:r>
          </w:p>
        </w:tc>
        <w:tc>
          <w:tcPr>
            <w:tcW w:w="960" w:type="dxa"/>
            <w:noWrap/>
            <w:vAlign w:val="bottom"/>
            <w:hideMark/>
          </w:tcPr>
          <w:p w14:paraId="0B9B677C" w14:textId="77777777" w:rsidR="00EB183B" w:rsidRPr="00EB183B" w:rsidRDefault="00EB183B" w:rsidP="00EB183B">
            <w:r w:rsidRPr="00EB183B">
              <w:t>1.853085</w:t>
            </w:r>
          </w:p>
        </w:tc>
        <w:tc>
          <w:tcPr>
            <w:tcW w:w="960" w:type="dxa"/>
            <w:noWrap/>
            <w:vAlign w:val="bottom"/>
            <w:hideMark/>
          </w:tcPr>
          <w:p w14:paraId="63DDA4AF" w14:textId="77777777" w:rsidR="00EB183B" w:rsidRPr="00EB183B" w:rsidRDefault="00EB183B" w:rsidP="00EB183B">
            <w:r w:rsidRPr="00EB183B">
              <w:t>1.74743</w:t>
            </w:r>
          </w:p>
        </w:tc>
      </w:tr>
      <w:tr w:rsidR="00EB183B" w:rsidRPr="00EB183B" w14:paraId="68E7D1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F488B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02E6512" w14:textId="77777777" w:rsidR="00EB183B" w:rsidRPr="00EB183B" w:rsidRDefault="00EB183B" w:rsidP="00EB183B">
            <w:r w:rsidRPr="00EB183B">
              <w:t>-3.47708</w:t>
            </w:r>
          </w:p>
        </w:tc>
        <w:tc>
          <w:tcPr>
            <w:tcW w:w="960" w:type="dxa"/>
            <w:noWrap/>
            <w:vAlign w:val="bottom"/>
            <w:hideMark/>
          </w:tcPr>
          <w:p w14:paraId="7EE83608" w14:textId="77777777" w:rsidR="00EB183B" w:rsidRPr="00EB183B" w:rsidRDefault="00EB183B" w:rsidP="00EB183B">
            <w:r w:rsidRPr="00EB183B">
              <w:t>0.488419</w:t>
            </w:r>
          </w:p>
        </w:tc>
        <w:tc>
          <w:tcPr>
            <w:tcW w:w="960" w:type="dxa"/>
            <w:noWrap/>
            <w:vAlign w:val="bottom"/>
            <w:hideMark/>
          </w:tcPr>
          <w:p w14:paraId="2D6DD096" w14:textId="77777777" w:rsidR="00EB183B" w:rsidRPr="00EB183B" w:rsidRDefault="00EB183B" w:rsidP="00EB183B">
            <w:r w:rsidRPr="00EB183B">
              <w:t>-0.12877</w:t>
            </w:r>
          </w:p>
        </w:tc>
      </w:tr>
      <w:tr w:rsidR="00EB183B" w:rsidRPr="00EB183B" w14:paraId="6B6DF2E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6682A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7ADFFBB" w14:textId="77777777" w:rsidR="00EB183B" w:rsidRPr="00EB183B" w:rsidRDefault="00EB183B" w:rsidP="00EB183B">
            <w:r w:rsidRPr="00EB183B">
              <w:t>-4.53874</w:t>
            </w:r>
          </w:p>
        </w:tc>
        <w:tc>
          <w:tcPr>
            <w:tcW w:w="960" w:type="dxa"/>
            <w:noWrap/>
            <w:vAlign w:val="bottom"/>
            <w:hideMark/>
          </w:tcPr>
          <w:p w14:paraId="093866FA" w14:textId="77777777" w:rsidR="00EB183B" w:rsidRPr="00EB183B" w:rsidRDefault="00EB183B" w:rsidP="00EB183B">
            <w:r w:rsidRPr="00EB183B">
              <w:t>0.433361</w:t>
            </w:r>
          </w:p>
        </w:tc>
        <w:tc>
          <w:tcPr>
            <w:tcW w:w="960" w:type="dxa"/>
            <w:noWrap/>
            <w:vAlign w:val="bottom"/>
            <w:hideMark/>
          </w:tcPr>
          <w:p w14:paraId="53D34795" w14:textId="77777777" w:rsidR="00EB183B" w:rsidRPr="00EB183B" w:rsidRDefault="00EB183B" w:rsidP="00EB183B">
            <w:r w:rsidRPr="00EB183B">
              <w:t>0.48426</w:t>
            </w:r>
          </w:p>
        </w:tc>
      </w:tr>
      <w:tr w:rsidR="00EB183B" w:rsidRPr="00EB183B" w14:paraId="4EC9214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0C3E3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4BC9E87" w14:textId="77777777" w:rsidR="00EB183B" w:rsidRPr="00EB183B" w:rsidRDefault="00EB183B" w:rsidP="00EB183B">
            <w:r w:rsidRPr="00EB183B">
              <w:t>-3.30029</w:t>
            </w:r>
          </w:p>
        </w:tc>
        <w:tc>
          <w:tcPr>
            <w:tcW w:w="960" w:type="dxa"/>
            <w:noWrap/>
            <w:vAlign w:val="bottom"/>
            <w:hideMark/>
          </w:tcPr>
          <w:p w14:paraId="231A57F8" w14:textId="77777777" w:rsidR="00EB183B" w:rsidRPr="00EB183B" w:rsidRDefault="00EB183B" w:rsidP="00EB183B">
            <w:r w:rsidRPr="00EB183B">
              <w:t>-0.10095</w:t>
            </w:r>
          </w:p>
        </w:tc>
        <w:tc>
          <w:tcPr>
            <w:tcW w:w="960" w:type="dxa"/>
            <w:noWrap/>
            <w:vAlign w:val="bottom"/>
            <w:hideMark/>
          </w:tcPr>
          <w:p w14:paraId="44AD7E0A" w14:textId="77777777" w:rsidR="00EB183B" w:rsidRPr="00EB183B" w:rsidRDefault="00EB183B" w:rsidP="00EB183B">
            <w:r w:rsidRPr="00EB183B">
              <w:t>-1.29328</w:t>
            </w:r>
          </w:p>
        </w:tc>
      </w:tr>
      <w:tr w:rsidR="00EB183B" w:rsidRPr="00EB183B" w14:paraId="677F39D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0E338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CDB8541" w14:textId="77777777" w:rsidR="00EB183B" w:rsidRPr="00EB183B" w:rsidRDefault="00EB183B" w:rsidP="00EB183B">
            <w:r w:rsidRPr="00EB183B">
              <w:t>0.686683</w:t>
            </w:r>
          </w:p>
        </w:tc>
        <w:tc>
          <w:tcPr>
            <w:tcW w:w="960" w:type="dxa"/>
            <w:noWrap/>
            <w:vAlign w:val="bottom"/>
            <w:hideMark/>
          </w:tcPr>
          <w:p w14:paraId="6C93E5D4" w14:textId="77777777" w:rsidR="00EB183B" w:rsidRPr="00EB183B" w:rsidRDefault="00EB183B" w:rsidP="00EB183B">
            <w:r w:rsidRPr="00EB183B">
              <w:t>1.418809</w:t>
            </w:r>
          </w:p>
        </w:tc>
        <w:tc>
          <w:tcPr>
            <w:tcW w:w="960" w:type="dxa"/>
            <w:noWrap/>
            <w:vAlign w:val="bottom"/>
            <w:hideMark/>
          </w:tcPr>
          <w:p w14:paraId="00E4E058" w14:textId="77777777" w:rsidR="00EB183B" w:rsidRPr="00EB183B" w:rsidRDefault="00EB183B" w:rsidP="00EB183B">
            <w:r w:rsidRPr="00EB183B">
              <w:t>1.966258</w:t>
            </w:r>
          </w:p>
        </w:tc>
      </w:tr>
      <w:tr w:rsidR="00EB183B" w:rsidRPr="00EB183B" w14:paraId="32AE78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DB4EA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664C4D6" w14:textId="77777777" w:rsidR="00EB183B" w:rsidRPr="00EB183B" w:rsidRDefault="00EB183B" w:rsidP="00EB183B">
            <w:r w:rsidRPr="00EB183B">
              <w:t>2.847799</w:t>
            </w:r>
          </w:p>
        </w:tc>
        <w:tc>
          <w:tcPr>
            <w:tcW w:w="960" w:type="dxa"/>
            <w:noWrap/>
            <w:vAlign w:val="bottom"/>
            <w:hideMark/>
          </w:tcPr>
          <w:p w14:paraId="12E04F17" w14:textId="77777777" w:rsidR="00EB183B" w:rsidRPr="00EB183B" w:rsidRDefault="00EB183B" w:rsidP="00EB183B">
            <w:r w:rsidRPr="00EB183B">
              <w:t>0.131157</w:t>
            </w:r>
          </w:p>
        </w:tc>
        <w:tc>
          <w:tcPr>
            <w:tcW w:w="960" w:type="dxa"/>
            <w:noWrap/>
            <w:vAlign w:val="bottom"/>
            <w:hideMark/>
          </w:tcPr>
          <w:p w14:paraId="4246D6E2" w14:textId="77777777" w:rsidR="00EB183B" w:rsidRPr="00EB183B" w:rsidRDefault="00EB183B" w:rsidP="00EB183B">
            <w:r w:rsidRPr="00EB183B">
              <w:t>0.128971</w:t>
            </w:r>
          </w:p>
        </w:tc>
      </w:tr>
      <w:tr w:rsidR="00EB183B" w:rsidRPr="00EB183B" w14:paraId="1778C10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4E4BF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8C4BA7D" w14:textId="77777777" w:rsidR="00EB183B" w:rsidRPr="00EB183B" w:rsidRDefault="00EB183B" w:rsidP="00EB183B">
            <w:r w:rsidRPr="00EB183B">
              <w:t>3.709544</w:t>
            </w:r>
          </w:p>
        </w:tc>
        <w:tc>
          <w:tcPr>
            <w:tcW w:w="960" w:type="dxa"/>
            <w:noWrap/>
            <w:vAlign w:val="bottom"/>
            <w:hideMark/>
          </w:tcPr>
          <w:p w14:paraId="0E332800" w14:textId="77777777" w:rsidR="00EB183B" w:rsidRPr="00EB183B" w:rsidRDefault="00EB183B" w:rsidP="00EB183B">
            <w:r w:rsidRPr="00EB183B">
              <w:t>-0.87072</w:t>
            </w:r>
          </w:p>
        </w:tc>
        <w:tc>
          <w:tcPr>
            <w:tcW w:w="960" w:type="dxa"/>
            <w:noWrap/>
            <w:vAlign w:val="bottom"/>
            <w:hideMark/>
          </w:tcPr>
          <w:p w14:paraId="5B9252A1" w14:textId="77777777" w:rsidR="00EB183B" w:rsidRPr="00EB183B" w:rsidRDefault="00EB183B" w:rsidP="00EB183B">
            <w:r w:rsidRPr="00EB183B">
              <w:t>-0.65664</w:t>
            </w:r>
          </w:p>
        </w:tc>
      </w:tr>
      <w:tr w:rsidR="00EB183B" w:rsidRPr="00EB183B" w14:paraId="1BDBE6E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9221E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72A83A4" w14:textId="77777777" w:rsidR="00EB183B" w:rsidRPr="00EB183B" w:rsidRDefault="00EB183B" w:rsidP="00EB183B">
            <w:r w:rsidRPr="00EB183B">
              <w:t>5.141603</w:t>
            </w:r>
          </w:p>
        </w:tc>
        <w:tc>
          <w:tcPr>
            <w:tcW w:w="960" w:type="dxa"/>
            <w:noWrap/>
            <w:vAlign w:val="bottom"/>
            <w:hideMark/>
          </w:tcPr>
          <w:p w14:paraId="5508E851" w14:textId="77777777" w:rsidR="00EB183B" w:rsidRPr="00EB183B" w:rsidRDefault="00EB183B" w:rsidP="00EB183B">
            <w:r w:rsidRPr="00EB183B">
              <w:t>-0.44835</w:t>
            </w:r>
          </w:p>
        </w:tc>
        <w:tc>
          <w:tcPr>
            <w:tcW w:w="960" w:type="dxa"/>
            <w:noWrap/>
            <w:vAlign w:val="bottom"/>
            <w:hideMark/>
          </w:tcPr>
          <w:p w14:paraId="51C55F0A" w14:textId="77777777" w:rsidR="00EB183B" w:rsidRPr="00EB183B" w:rsidRDefault="00EB183B" w:rsidP="00EB183B">
            <w:r w:rsidRPr="00EB183B">
              <w:t>-0.76596</w:t>
            </w:r>
          </w:p>
        </w:tc>
      </w:tr>
      <w:tr w:rsidR="00EB183B" w:rsidRPr="00EB183B" w14:paraId="0094410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356DA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2BC7BAE" w14:textId="77777777" w:rsidR="00EB183B" w:rsidRPr="00EB183B" w:rsidRDefault="00EB183B" w:rsidP="00EB183B">
            <w:r w:rsidRPr="00EB183B">
              <w:t>6.222104</w:t>
            </w:r>
          </w:p>
        </w:tc>
        <w:tc>
          <w:tcPr>
            <w:tcW w:w="960" w:type="dxa"/>
            <w:noWrap/>
            <w:vAlign w:val="bottom"/>
            <w:hideMark/>
          </w:tcPr>
          <w:p w14:paraId="53E19E26" w14:textId="77777777" w:rsidR="00EB183B" w:rsidRPr="00EB183B" w:rsidRDefault="00EB183B" w:rsidP="00EB183B">
            <w:r w:rsidRPr="00EB183B">
              <w:t>-1.03095</w:t>
            </w:r>
          </w:p>
        </w:tc>
        <w:tc>
          <w:tcPr>
            <w:tcW w:w="960" w:type="dxa"/>
            <w:noWrap/>
            <w:vAlign w:val="bottom"/>
            <w:hideMark/>
          </w:tcPr>
          <w:p w14:paraId="117CECC7" w14:textId="77777777" w:rsidR="00EB183B" w:rsidRPr="00EB183B" w:rsidRDefault="00EB183B" w:rsidP="00EB183B">
            <w:r w:rsidRPr="00EB183B">
              <w:t>-0.18041</w:t>
            </w:r>
          </w:p>
        </w:tc>
      </w:tr>
      <w:tr w:rsidR="00EB183B" w:rsidRPr="00EB183B" w14:paraId="13E630B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8F358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B057EA5" w14:textId="77777777" w:rsidR="00EB183B" w:rsidRPr="00EB183B" w:rsidRDefault="00EB183B" w:rsidP="00EB183B">
            <w:r w:rsidRPr="00EB183B">
              <w:t>5.669386</w:t>
            </w:r>
          </w:p>
        </w:tc>
        <w:tc>
          <w:tcPr>
            <w:tcW w:w="960" w:type="dxa"/>
            <w:noWrap/>
            <w:vAlign w:val="bottom"/>
            <w:hideMark/>
          </w:tcPr>
          <w:p w14:paraId="7CD855E1" w14:textId="77777777" w:rsidR="00EB183B" w:rsidRPr="00EB183B" w:rsidRDefault="00EB183B" w:rsidP="00EB183B">
            <w:r w:rsidRPr="00EB183B">
              <w:t>0.672463</w:t>
            </w:r>
          </w:p>
        </w:tc>
        <w:tc>
          <w:tcPr>
            <w:tcW w:w="960" w:type="dxa"/>
            <w:noWrap/>
            <w:vAlign w:val="bottom"/>
            <w:hideMark/>
          </w:tcPr>
          <w:p w14:paraId="1263A60E" w14:textId="77777777" w:rsidR="00EB183B" w:rsidRPr="00EB183B" w:rsidRDefault="00EB183B" w:rsidP="00EB183B">
            <w:r w:rsidRPr="00EB183B">
              <w:t>-1.49667</w:t>
            </w:r>
          </w:p>
        </w:tc>
      </w:tr>
      <w:tr w:rsidR="00EB183B" w:rsidRPr="00EB183B" w14:paraId="1ABC54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E8B1B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F62792" w14:textId="77777777" w:rsidR="00EB183B" w:rsidRPr="00EB183B" w:rsidRDefault="00EB183B" w:rsidP="00EB183B">
            <w:r w:rsidRPr="00EB183B">
              <w:t>7.010278</w:t>
            </w:r>
          </w:p>
        </w:tc>
        <w:tc>
          <w:tcPr>
            <w:tcW w:w="960" w:type="dxa"/>
            <w:noWrap/>
            <w:vAlign w:val="bottom"/>
            <w:hideMark/>
          </w:tcPr>
          <w:p w14:paraId="7358FC6E" w14:textId="77777777" w:rsidR="00EB183B" w:rsidRPr="00EB183B" w:rsidRDefault="00EB183B" w:rsidP="00EB183B">
            <w:r w:rsidRPr="00EB183B">
              <w:t>0.669998</w:t>
            </w:r>
          </w:p>
        </w:tc>
        <w:tc>
          <w:tcPr>
            <w:tcW w:w="960" w:type="dxa"/>
            <w:noWrap/>
            <w:vAlign w:val="bottom"/>
            <w:hideMark/>
          </w:tcPr>
          <w:p w14:paraId="37D8FF06" w14:textId="77777777" w:rsidR="00EB183B" w:rsidRPr="00EB183B" w:rsidRDefault="00EB183B" w:rsidP="00EB183B">
            <w:r w:rsidRPr="00EB183B">
              <w:t>-1.29361</w:t>
            </w:r>
          </w:p>
        </w:tc>
      </w:tr>
      <w:tr w:rsidR="00EB183B" w:rsidRPr="00EB183B" w14:paraId="4CFBA47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0D610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A516594" w14:textId="77777777" w:rsidR="00EB183B" w:rsidRPr="00EB183B" w:rsidRDefault="00EB183B" w:rsidP="00EB183B">
            <w:r w:rsidRPr="00EB183B">
              <w:t>7.3673</w:t>
            </w:r>
          </w:p>
        </w:tc>
        <w:tc>
          <w:tcPr>
            <w:tcW w:w="960" w:type="dxa"/>
            <w:noWrap/>
            <w:vAlign w:val="bottom"/>
            <w:hideMark/>
          </w:tcPr>
          <w:p w14:paraId="6FB28C2B" w14:textId="77777777" w:rsidR="00EB183B" w:rsidRPr="00EB183B" w:rsidRDefault="00EB183B" w:rsidP="00EB183B">
            <w:r w:rsidRPr="00EB183B">
              <w:t>-0.36403</w:t>
            </w:r>
          </w:p>
        </w:tc>
        <w:tc>
          <w:tcPr>
            <w:tcW w:w="960" w:type="dxa"/>
            <w:noWrap/>
            <w:vAlign w:val="bottom"/>
            <w:hideMark/>
          </w:tcPr>
          <w:p w14:paraId="2FB850AC" w14:textId="77777777" w:rsidR="00EB183B" w:rsidRPr="00EB183B" w:rsidRDefault="00EB183B" w:rsidP="00EB183B">
            <w:r w:rsidRPr="00EB183B">
              <w:t>-0.49079</w:t>
            </w:r>
          </w:p>
        </w:tc>
      </w:tr>
      <w:tr w:rsidR="00EB183B" w:rsidRPr="00EB183B" w14:paraId="226E44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E2064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16EA51" w14:textId="77777777" w:rsidR="00EB183B" w:rsidRPr="00EB183B" w:rsidRDefault="00EB183B" w:rsidP="00EB183B">
            <w:r w:rsidRPr="00EB183B">
              <w:t>-0.5948</w:t>
            </w:r>
          </w:p>
        </w:tc>
        <w:tc>
          <w:tcPr>
            <w:tcW w:w="960" w:type="dxa"/>
            <w:noWrap/>
            <w:vAlign w:val="bottom"/>
            <w:hideMark/>
          </w:tcPr>
          <w:p w14:paraId="28280543" w14:textId="77777777" w:rsidR="00EB183B" w:rsidRPr="00EB183B" w:rsidRDefault="00EB183B" w:rsidP="00EB183B">
            <w:r w:rsidRPr="00EB183B">
              <w:t>3.575014</w:t>
            </w:r>
          </w:p>
        </w:tc>
        <w:tc>
          <w:tcPr>
            <w:tcW w:w="960" w:type="dxa"/>
            <w:noWrap/>
            <w:vAlign w:val="bottom"/>
            <w:hideMark/>
          </w:tcPr>
          <w:p w14:paraId="225E9B08" w14:textId="77777777" w:rsidR="00EB183B" w:rsidRPr="00EB183B" w:rsidRDefault="00EB183B" w:rsidP="00EB183B">
            <w:r w:rsidRPr="00EB183B">
              <w:t>0.525597</w:t>
            </w:r>
          </w:p>
        </w:tc>
      </w:tr>
      <w:tr w:rsidR="00EB183B" w:rsidRPr="00EB183B" w14:paraId="662D6D9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47682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D735EBB" w14:textId="77777777" w:rsidR="00EB183B" w:rsidRPr="00EB183B" w:rsidRDefault="00EB183B" w:rsidP="00EB183B">
            <w:r w:rsidRPr="00EB183B">
              <w:t>-0.44922</w:t>
            </w:r>
          </w:p>
        </w:tc>
        <w:tc>
          <w:tcPr>
            <w:tcW w:w="960" w:type="dxa"/>
            <w:noWrap/>
            <w:vAlign w:val="bottom"/>
            <w:hideMark/>
          </w:tcPr>
          <w:p w14:paraId="4E061F8C" w14:textId="77777777" w:rsidR="00EB183B" w:rsidRPr="00EB183B" w:rsidRDefault="00EB183B" w:rsidP="00EB183B">
            <w:r w:rsidRPr="00EB183B">
              <w:t>3.785458</w:t>
            </w:r>
          </w:p>
        </w:tc>
        <w:tc>
          <w:tcPr>
            <w:tcW w:w="960" w:type="dxa"/>
            <w:noWrap/>
            <w:vAlign w:val="bottom"/>
            <w:hideMark/>
          </w:tcPr>
          <w:p w14:paraId="5BF52230" w14:textId="77777777" w:rsidR="00EB183B" w:rsidRPr="00EB183B" w:rsidRDefault="00EB183B" w:rsidP="00EB183B">
            <w:r w:rsidRPr="00EB183B">
              <w:t>-1.20247</w:t>
            </w:r>
          </w:p>
        </w:tc>
      </w:tr>
      <w:tr w:rsidR="00EB183B" w:rsidRPr="00EB183B" w14:paraId="0D5BDE5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D2381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6BF667C" w14:textId="77777777" w:rsidR="00EB183B" w:rsidRPr="00EB183B" w:rsidRDefault="00EB183B" w:rsidP="00EB183B">
            <w:r w:rsidRPr="00EB183B">
              <w:t>-1.99073</w:t>
            </w:r>
          </w:p>
        </w:tc>
        <w:tc>
          <w:tcPr>
            <w:tcW w:w="960" w:type="dxa"/>
            <w:noWrap/>
            <w:vAlign w:val="bottom"/>
            <w:hideMark/>
          </w:tcPr>
          <w:p w14:paraId="07CB747F" w14:textId="77777777" w:rsidR="00EB183B" w:rsidRPr="00EB183B" w:rsidRDefault="00EB183B" w:rsidP="00EB183B">
            <w:r w:rsidRPr="00EB183B">
              <w:t>1.944186</w:t>
            </w:r>
          </w:p>
        </w:tc>
        <w:tc>
          <w:tcPr>
            <w:tcW w:w="960" w:type="dxa"/>
            <w:noWrap/>
            <w:vAlign w:val="bottom"/>
            <w:hideMark/>
          </w:tcPr>
          <w:p w14:paraId="2340F0A0" w14:textId="77777777" w:rsidR="00EB183B" w:rsidRPr="00EB183B" w:rsidRDefault="00EB183B" w:rsidP="00EB183B">
            <w:r w:rsidRPr="00EB183B">
              <w:t>-1.65118</w:t>
            </w:r>
          </w:p>
        </w:tc>
      </w:tr>
      <w:tr w:rsidR="00EB183B" w:rsidRPr="00EB183B" w14:paraId="3ECFD1A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6DED5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365FB2" w14:textId="77777777" w:rsidR="00EB183B" w:rsidRPr="00EB183B" w:rsidRDefault="00EB183B" w:rsidP="00EB183B">
            <w:r w:rsidRPr="00EB183B">
              <w:t>-2.76999</w:t>
            </w:r>
          </w:p>
        </w:tc>
        <w:tc>
          <w:tcPr>
            <w:tcW w:w="960" w:type="dxa"/>
            <w:noWrap/>
            <w:vAlign w:val="bottom"/>
            <w:hideMark/>
          </w:tcPr>
          <w:p w14:paraId="5D0201A2" w14:textId="77777777" w:rsidR="00EB183B" w:rsidRPr="00EB183B" w:rsidRDefault="00EB183B" w:rsidP="00EB183B">
            <w:r w:rsidRPr="00EB183B">
              <w:t>3.124494</w:t>
            </w:r>
          </w:p>
        </w:tc>
        <w:tc>
          <w:tcPr>
            <w:tcW w:w="960" w:type="dxa"/>
            <w:noWrap/>
            <w:vAlign w:val="bottom"/>
            <w:hideMark/>
          </w:tcPr>
          <w:p w14:paraId="3105991E" w14:textId="77777777" w:rsidR="00EB183B" w:rsidRPr="00EB183B" w:rsidRDefault="00EB183B" w:rsidP="00EB183B">
            <w:r w:rsidRPr="00EB183B">
              <w:t>-0.60107</w:t>
            </w:r>
          </w:p>
        </w:tc>
      </w:tr>
      <w:tr w:rsidR="00EB183B" w:rsidRPr="00EB183B" w14:paraId="3C1BD7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AA4DD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178A245" w14:textId="77777777" w:rsidR="00EB183B" w:rsidRPr="00EB183B" w:rsidRDefault="00EB183B" w:rsidP="00EB183B">
            <w:r w:rsidRPr="00EB183B">
              <w:t>1.473219</w:t>
            </w:r>
          </w:p>
        </w:tc>
        <w:tc>
          <w:tcPr>
            <w:tcW w:w="960" w:type="dxa"/>
            <w:noWrap/>
            <w:vAlign w:val="bottom"/>
            <w:hideMark/>
          </w:tcPr>
          <w:p w14:paraId="7BF60C40" w14:textId="77777777" w:rsidR="00EB183B" w:rsidRPr="00EB183B" w:rsidRDefault="00EB183B" w:rsidP="00EB183B">
            <w:r w:rsidRPr="00EB183B">
              <w:t>2.523229</w:t>
            </w:r>
          </w:p>
        </w:tc>
        <w:tc>
          <w:tcPr>
            <w:tcW w:w="960" w:type="dxa"/>
            <w:noWrap/>
            <w:vAlign w:val="bottom"/>
            <w:hideMark/>
          </w:tcPr>
          <w:p w14:paraId="2940F5A0" w14:textId="77777777" w:rsidR="00EB183B" w:rsidRPr="00EB183B" w:rsidRDefault="00EB183B" w:rsidP="00EB183B">
            <w:r w:rsidRPr="00EB183B">
              <w:t>-0.33015</w:t>
            </w:r>
          </w:p>
        </w:tc>
      </w:tr>
      <w:tr w:rsidR="00EB183B" w:rsidRPr="00EB183B" w14:paraId="5596D3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31655C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E5B2BF" w14:textId="77777777" w:rsidR="00EB183B" w:rsidRPr="00EB183B" w:rsidRDefault="00EB183B" w:rsidP="00EB183B">
            <w:r w:rsidRPr="00EB183B">
              <w:t>0.548783</w:t>
            </w:r>
          </w:p>
        </w:tc>
        <w:tc>
          <w:tcPr>
            <w:tcW w:w="960" w:type="dxa"/>
            <w:noWrap/>
            <w:vAlign w:val="bottom"/>
            <w:hideMark/>
          </w:tcPr>
          <w:p w14:paraId="3907221A" w14:textId="77777777" w:rsidR="00EB183B" w:rsidRPr="00EB183B" w:rsidRDefault="00EB183B" w:rsidP="00EB183B">
            <w:r w:rsidRPr="00EB183B">
              <w:t>1.559844</w:t>
            </w:r>
          </w:p>
        </w:tc>
        <w:tc>
          <w:tcPr>
            <w:tcW w:w="960" w:type="dxa"/>
            <w:noWrap/>
            <w:vAlign w:val="bottom"/>
            <w:hideMark/>
          </w:tcPr>
          <w:p w14:paraId="61B41BAE" w14:textId="77777777" w:rsidR="00EB183B" w:rsidRPr="00EB183B" w:rsidRDefault="00EB183B" w:rsidP="00EB183B">
            <w:r w:rsidRPr="00EB183B">
              <w:t>-1.47715</w:t>
            </w:r>
          </w:p>
        </w:tc>
      </w:tr>
      <w:tr w:rsidR="00EB183B" w:rsidRPr="00EB183B" w14:paraId="3C79D55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2B88B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F27C884" w14:textId="77777777" w:rsidR="00EB183B" w:rsidRPr="00EB183B" w:rsidRDefault="00EB183B" w:rsidP="00EB183B">
            <w:r w:rsidRPr="00EB183B">
              <w:t>1.078986</w:t>
            </w:r>
          </w:p>
        </w:tc>
        <w:tc>
          <w:tcPr>
            <w:tcW w:w="960" w:type="dxa"/>
            <w:noWrap/>
            <w:vAlign w:val="bottom"/>
            <w:hideMark/>
          </w:tcPr>
          <w:p w14:paraId="54443E1A" w14:textId="77777777" w:rsidR="00EB183B" w:rsidRPr="00EB183B" w:rsidRDefault="00EB183B" w:rsidP="00EB183B">
            <w:r w:rsidRPr="00EB183B">
              <w:t>-0.64322</w:t>
            </w:r>
          </w:p>
        </w:tc>
        <w:tc>
          <w:tcPr>
            <w:tcW w:w="960" w:type="dxa"/>
            <w:noWrap/>
            <w:vAlign w:val="bottom"/>
            <w:hideMark/>
          </w:tcPr>
          <w:p w14:paraId="590F5697" w14:textId="77777777" w:rsidR="00EB183B" w:rsidRPr="00EB183B" w:rsidRDefault="00EB183B" w:rsidP="00EB183B">
            <w:r w:rsidRPr="00EB183B">
              <w:t>-0.77098</w:t>
            </w:r>
          </w:p>
        </w:tc>
      </w:tr>
      <w:tr w:rsidR="00EB183B" w:rsidRPr="00EB183B" w14:paraId="014297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F964E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2A1FCDE" w14:textId="77777777" w:rsidR="00EB183B" w:rsidRPr="00EB183B" w:rsidRDefault="00EB183B" w:rsidP="00EB183B">
            <w:r w:rsidRPr="00EB183B">
              <w:t>-0.41103</w:t>
            </w:r>
          </w:p>
        </w:tc>
        <w:tc>
          <w:tcPr>
            <w:tcW w:w="960" w:type="dxa"/>
            <w:noWrap/>
            <w:vAlign w:val="bottom"/>
            <w:hideMark/>
          </w:tcPr>
          <w:p w14:paraId="1B6E9489" w14:textId="77777777" w:rsidR="00EB183B" w:rsidRPr="00EB183B" w:rsidRDefault="00EB183B" w:rsidP="00EB183B">
            <w:r w:rsidRPr="00EB183B">
              <w:t>-2.59694</w:t>
            </w:r>
          </w:p>
        </w:tc>
        <w:tc>
          <w:tcPr>
            <w:tcW w:w="960" w:type="dxa"/>
            <w:noWrap/>
            <w:vAlign w:val="bottom"/>
            <w:hideMark/>
          </w:tcPr>
          <w:p w14:paraId="7C4514F9" w14:textId="77777777" w:rsidR="00EB183B" w:rsidRPr="00EB183B" w:rsidRDefault="00EB183B" w:rsidP="00EB183B">
            <w:r w:rsidRPr="00EB183B">
              <w:t>-0.22865</w:t>
            </w:r>
          </w:p>
        </w:tc>
      </w:tr>
      <w:tr w:rsidR="00EB183B" w:rsidRPr="00EB183B" w14:paraId="4AD178D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A9E50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AC326EF" w14:textId="77777777" w:rsidR="00EB183B" w:rsidRPr="00EB183B" w:rsidRDefault="00EB183B" w:rsidP="00EB183B">
            <w:r w:rsidRPr="00EB183B">
              <w:t>2.99678</w:t>
            </w:r>
          </w:p>
        </w:tc>
        <w:tc>
          <w:tcPr>
            <w:tcW w:w="960" w:type="dxa"/>
            <w:noWrap/>
            <w:vAlign w:val="bottom"/>
            <w:hideMark/>
          </w:tcPr>
          <w:p w14:paraId="2BB9A6D2" w14:textId="77777777" w:rsidR="00EB183B" w:rsidRPr="00EB183B" w:rsidRDefault="00EB183B" w:rsidP="00EB183B">
            <w:r w:rsidRPr="00EB183B">
              <w:t>-1.53045</w:t>
            </w:r>
          </w:p>
        </w:tc>
        <w:tc>
          <w:tcPr>
            <w:tcW w:w="960" w:type="dxa"/>
            <w:noWrap/>
            <w:vAlign w:val="bottom"/>
            <w:hideMark/>
          </w:tcPr>
          <w:p w14:paraId="0C4193D8" w14:textId="77777777" w:rsidR="00EB183B" w:rsidRPr="00EB183B" w:rsidRDefault="00EB183B" w:rsidP="00EB183B">
            <w:r w:rsidRPr="00EB183B">
              <w:t>2.186631</w:t>
            </w:r>
          </w:p>
        </w:tc>
      </w:tr>
      <w:tr w:rsidR="00EB183B" w:rsidRPr="00EB183B" w14:paraId="543062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16CDB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2DEC2FE" w14:textId="77777777" w:rsidR="00EB183B" w:rsidRPr="00EB183B" w:rsidRDefault="00EB183B" w:rsidP="00EB183B">
            <w:r w:rsidRPr="00EB183B">
              <w:t>1.729039</w:t>
            </w:r>
          </w:p>
        </w:tc>
        <w:tc>
          <w:tcPr>
            <w:tcW w:w="960" w:type="dxa"/>
            <w:noWrap/>
            <w:vAlign w:val="bottom"/>
            <w:hideMark/>
          </w:tcPr>
          <w:p w14:paraId="76EB581F" w14:textId="77777777" w:rsidR="00EB183B" w:rsidRPr="00EB183B" w:rsidRDefault="00EB183B" w:rsidP="00EB183B">
            <w:r w:rsidRPr="00EB183B">
              <w:t>-2.77018</w:t>
            </w:r>
          </w:p>
        </w:tc>
        <w:tc>
          <w:tcPr>
            <w:tcW w:w="960" w:type="dxa"/>
            <w:noWrap/>
            <w:vAlign w:val="bottom"/>
            <w:hideMark/>
          </w:tcPr>
          <w:p w14:paraId="3DA092E6" w14:textId="77777777" w:rsidR="00EB183B" w:rsidRPr="00EB183B" w:rsidRDefault="00EB183B" w:rsidP="00EB183B">
            <w:r w:rsidRPr="00EB183B">
              <w:t>2.699221</w:t>
            </w:r>
          </w:p>
        </w:tc>
      </w:tr>
      <w:tr w:rsidR="00EB183B" w:rsidRPr="00EB183B" w14:paraId="19A4C8E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37777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DEEEE1D" w14:textId="77777777" w:rsidR="00EB183B" w:rsidRPr="00EB183B" w:rsidRDefault="00EB183B" w:rsidP="00EB183B">
            <w:r w:rsidRPr="00EB183B">
              <w:t>-3.55357</w:t>
            </w:r>
          </w:p>
        </w:tc>
        <w:tc>
          <w:tcPr>
            <w:tcW w:w="960" w:type="dxa"/>
            <w:noWrap/>
            <w:vAlign w:val="bottom"/>
            <w:hideMark/>
          </w:tcPr>
          <w:p w14:paraId="0231BF3B" w14:textId="77777777" w:rsidR="00EB183B" w:rsidRPr="00EB183B" w:rsidRDefault="00EB183B" w:rsidP="00EB183B">
            <w:r w:rsidRPr="00EB183B">
              <w:t>2.419846</w:t>
            </w:r>
          </w:p>
        </w:tc>
        <w:tc>
          <w:tcPr>
            <w:tcW w:w="960" w:type="dxa"/>
            <w:noWrap/>
            <w:vAlign w:val="bottom"/>
            <w:hideMark/>
          </w:tcPr>
          <w:p w14:paraId="4981F51A" w14:textId="77777777" w:rsidR="00EB183B" w:rsidRPr="00EB183B" w:rsidRDefault="00EB183B" w:rsidP="00EB183B">
            <w:r w:rsidRPr="00EB183B">
              <w:t>1.668438</w:t>
            </w:r>
          </w:p>
        </w:tc>
      </w:tr>
      <w:tr w:rsidR="00EB183B" w:rsidRPr="00EB183B" w14:paraId="4B87E91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BC2A5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B074EB" w14:textId="77777777" w:rsidR="00EB183B" w:rsidRPr="00EB183B" w:rsidRDefault="00EB183B" w:rsidP="00EB183B">
            <w:r w:rsidRPr="00EB183B">
              <w:t>-2.77711</w:t>
            </w:r>
          </w:p>
        </w:tc>
        <w:tc>
          <w:tcPr>
            <w:tcW w:w="960" w:type="dxa"/>
            <w:noWrap/>
            <w:vAlign w:val="bottom"/>
            <w:hideMark/>
          </w:tcPr>
          <w:p w14:paraId="2E8208C7" w14:textId="77777777" w:rsidR="00EB183B" w:rsidRPr="00EB183B" w:rsidRDefault="00EB183B" w:rsidP="00EB183B">
            <w:r w:rsidRPr="00EB183B">
              <w:t>1.079611</w:t>
            </w:r>
          </w:p>
        </w:tc>
        <w:tc>
          <w:tcPr>
            <w:tcW w:w="960" w:type="dxa"/>
            <w:noWrap/>
            <w:vAlign w:val="bottom"/>
            <w:hideMark/>
          </w:tcPr>
          <w:p w14:paraId="4D9796FB" w14:textId="77777777" w:rsidR="00EB183B" w:rsidRPr="00EB183B" w:rsidRDefault="00EB183B" w:rsidP="00EB183B">
            <w:r w:rsidRPr="00EB183B">
              <w:t>2.502419</w:t>
            </w:r>
          </w:p>
        </w:tc>
      </w:tr>
      <w:tr w:rsidR="00EB183B" w:rsidRPr="00EB183B" w14:paraId="3ABD85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06AD6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3797F7" w14:textId="77777777" w:rsidR="00EB183B" w:rsidRPr="00EB183B" w:rsidRDefault="00EB183B" w:rsidP="00EB183B">
            <w:r w:rsidRPr="00EB183B">
              <w:t>-1.84934</w:t>
            </w:r>
          </w:p>
        </w:tc>
        <w:tc>
          <w:tcPr>
            <w:tcW w:w="960" w:type="dxa"/>
            <w:noWrap/>
            <w:vAlign w:val="bottom"/>
            <w:hideMark/>
          </w:tcPr>
          <w:p w14:paraId="36CDE47A" w14:textId="77777777" w:rsidR="00EB183B" w:rsidRPr="00EB183B" w:rsidRDefault="00EB183B" w:rsidP="00EB183B">
            <w:r w:rsidRPr="00EB183B">
              <w:t>2.528287</w:t>
            </w:r>
          </w:p>
        </w:tc>
        <w:tc>
          <w:tcPr>
            <w:tcW w:w="960" w:type="dxa"/>
            <w:noWrap/>
            <w:vAlign w:val="bottom"/>
            <w:hideMark/>
          </w:tcPr>
          <w:p w14:paraId="13C2FF01" w14:textId="77777777" w:rsidR="00EB183B" w:rsidRPr="00EB183B" w:rsidRDefault="00EB183B" w:rsidP="00EB183B">
            <w:r w:rsidRPr="00EB183B">
              <w:t>2.106692</w:t>
            </w:r>
          </w:p>
        </w:tc>
      </w:tr>
      <w:tr w:rsidR="00EB183B" w:rsidRPr="00EB183B" w14:paraId="4CBBF4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3AFE72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440A53" w14:textId="77777777" w:rsidR="00EB183B" w:rsidRPr="00EB183B" w:rsidRDefault="00EB183B" w:rsidP="00EB183B">
            <w:r w:rsidRPr="00EB183B">
              <w:t>-4.13344</w:t>
            </w:r>
          </w:p>
        </w:tc>
        <w:tc>
          <w:tcPr>
            <w:tcW w:w="960" w:type="dxa"/>
            <w:noWrap/>
            <w:vAlign w:val="bottom"/>
            <w:hideMark/>
          </w:tcPr>
          <w:p w14:paraId="734D0AB6" w14:textId="77777777" w:rsidR="00EB183B" w:rsidRPr="00EB183B" w:rsidRDefault="00EB183B" w:rsidP="00EB183B">
            <w:r w:rsidRPr="00EB183B">
              <w:t>-0.5772</w:t>
            </w:r>
          </w:p>
        </w:tc>
        <w:tc>
          <w:tcPr>
            <w:tcW w:w="960" w:type="dxa"/>
            <w:noWrap/>
            <w:vAlign w:val="bottom"/>
            <w:hideMark/>
          </w:tcPr>
          <w:p w14:paraId="6DA0CBEB" w14:textId="77777777" w:rsidR="00EB183B" w:rsidRPr="00EB183B" w:rsidRDefault="00EB183B" w:rsidP="00EB183B">
            <w:r w:rsidRPr="00EB183B">
              <w:t>-1.57252</w:t>
            </w:r>
          </w:p>
        </w:tc>
      </w:tr>
      <w:tr w:rsidR="00EB183B" w:rsidRPr="00EB183B" w14:paraId="76CEB51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9EBAC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6FF83A" w14:textId="77777777" w:rsidR="00EB183B" w:rsidRPr="00EB183B" w:rsidRDefault="00EB183B" w:rsidP="00EB183B">
            <w:r w:rsidRPr="00EB183B">
              <w:t>1.744361</w:t>
            </w:r>
          </w:p>
        </w:tc>
        <w:tc>
          <w:tcPr>
            <w:tcW w:w="960" w:type="dxa"/>
            <w:noWrap/>
            <w:vAlign w:val="bottom"/>
            <w:hideMark/>
          </w:tcPr>
          <w:p w14:paraId="5F9288AF" w14:textId="77777777" w:rsidR="00EB183B" w:rsidRPr="00EB183B" w:rsidRDefault="00EB183B" w:rsidP="00EB183B">
            <w:r w:rsidRPr="00EB183B">
              <w:t>1.691753</w:t>
            </w:r>
          </w:p>
        </w:tc>
        <w:tc>
          <w:tcPr>
            <w:tcW w:w="960" w:type="dxa"/>
            <w:noWrap/>
            <w:vAlign w:val="bottom"/>
            <w:hideMark/>
          </w:tcPr>
          <w:p w14:paraId="13928395" w14:textId="77777777" w:rsidR="00EB183B" w:rsidRPr="00EB183B" w:rsidRDefault="00EB183B" w:rsidP="00EB183B">
            <w:r w:rsidRPr="00EB183B">
              <w:t>2.025477</w:t>
            </w:r>
          </w:p>
        </w:tc>
      </w:tr>
      <w:tr w:rsidR="00EB183B" w:rsidRPr="00EB183B" w14:paraId="0C2E10E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05CB2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0509AEC" w14:textId="77777777" w:rsidR="00EB183B" w:rsidRPr="00EB183B" w:rsidRDefault="00EB183B" w:rsidP="00EB183B">
            <w:r w:rsidRPr="00EB183B">
              <w:t>0.117088</w:t>
            </w:r>
          </w:p>
        </w:tc>
        <w:tc>
          <w:tcPr>
            <w:tcW w:w="960" w:type="dxa"/>
            <w:noWrap/>
            <w:vAlign w:val="bottom"/>
            <w:hideMark/>
          </w:tcPr>
          <w:p w14:paraId="6F542945" w14:textId="77777777" w:rsidR="00EB183B" w:rsidRPr="00EB183B" w:rsidRDefault="00EB183B" w:rsidP="00EB183B">
            <w:r w:rsidRPr="00EB183B">
              <w:t>2.316529</w:t>
            </w:r>
          </w:p>
        </w:tc>
        <w:tc>
          <w:tcPr>
            <w:tcW w:w="960" w:type="dxa"/>
            <w:noWrap/>
            <w:vAlign w:val="bottom"/>
            <w:hideMark/>
          </w:tcPr>
          <w:p w14:paraId="0AC03E98" w14:textId="77777777" w:rsidR="00EB183B" w:rsidRPr="00EB183B" w:rsidRDefault="00EB183B" w:rsidP="00EB183B">
            <w:r w:rsidRPr="00EB183B">
              <w:t>2.206454</w:t>
            </w:r>
          </w:p>
        </w:tc>
      </w:tr>
      <w:tr w:rsidR="00EB183B" w:rsidRPr="00EB183B" w14:paraId="2DB9C59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4A6266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6ADDB03" w14:textId="77777777" w:rsidR="00EB183B" w:rsidRPr="00EB183B" w:rsidRDefault="00EB183B" w:rsidP="00EB183B">
            <w:r w:rsidRPr="00EB183B">
              <w:t>0.49992</w:t>
            </w:r>
          </w:p>
        </w:tc>
        <w:tc>
          <w:tcPr>
            <w:tcW w:w="960" w:type="dxa"/>
            <w:noWrap/>
            <w:vAlign w:val="bottom"/>
            <w:hideMark/>
          </w:tcPr>
          <w:p w14:paraId="36B7FAE0" w14:textId="77777777" w:rsidR="00EB183B" w:rsidRPr="00EB183B" w:rsidRDefault="00EB183B" w:rsidP="00EB183B">
            <w:r w:rsidRPr="00EB183B">
              <w:t>0.683919</w:t>
            </w:r>
          </w:p>
        </w:tc>
        <w:tc>
          <w:tcPr>
            <w:tcW w:w="960" w:type="dxa"/>
            <w:noWrap/>
            <w:vAlign w:val="bottom"/>
            <w:hideMark/>
          </w:tcPr>
          <w:p w14:paraId="4B2035B9" w14:textId="77777777" w:rsidR="00EB183B" w:rsidRPr="00EB183B" w:rsidRDefault="00EB183B" w:rsidP="00EB183B">
            <w:r w:rsidRPr="00EB183B">
              <w:t>2.751962</w:t>
            </w:r>
          </w:p>
        </w:tc>
      </w:tr>
      <w:tr w:rsidR="00EB183B" w:rsidRPr="00EB183B" w14:paraId="412DA3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DDDAF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C271166" w14:textId="77777777" w:rsidR="00EB183B" w:rsidRPr="00EB183B" w:rsidRDefault="00EB183B" w:rsidP="00EB183B">
            <w:r w:rsidRPr="00EB183B">
              <w:t>2.91637</w:t>
            </w:r>
          </w:p>
        </w:tc>
        <w:tc>
          <w:tcPr>
            <w:tcW w:w="960" w:type="dxa"/>
            <w:noWrap/>
            <w:vAlign w:val="bottom"/>
            <w:hideMark/>
          </w:tcPr>
          <w:p w14:paraId="41D348B3" w14:textId="77777777" w:rsidR="00EB183B" w:rsidRPr="00EB183B" w:rsidRDefault="00EB183B" w:rsidP="00EB183B">
            <w:r w:rsidRPr="00EB183B">
              <w:t>1.098006</w:t>
            </w:r>
          </w:p>
        </w:tc>
        <w:tc>
          <w:tcPr>
            <w:tcW w:w="960" w:type="dxa"/>
            <w:noWrap/>
            <w:vAlign w:val="bottom"/>
            <w:hideMark/>
          </w:tcPr>
          <w:p w14:paraId="6198E247" w14:textId="77777777" w:rsidR="00EB183B" w:rsidRPr="00EB183B" w:rsidRDefault="00EB183B" w:rsidP="00EB183B">
            <w:r w:rsidRPr="00EB183B">
              <w:t>-0.37569</w:t>
            </w:r>
          </w:p>
        </w:tc>
      </w:tr>
      <w:tr w:rsidR="00EB183B" w:rsidRPr="00EB183B" w14:paraId="6F8C8D9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D99F9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DCCE83B" w14:textId="77777777" w:rsidR="00EB183B" w:rsidRPr="00EB183B" w:rsidRDefault="00EB183B" w:rsidP="00EB183B">
            <w:r w:rsidRPr="00EB183B">
              <w:t>3.283122</w:t>
            </w:r>
          </w:p>
        </w:tc>
        <w:tc>
          <w:tcPr>
            <w:tcW w:w="960" w:type="dxa"/>
            <w:noWrap/>
            <w:vAlign w:val="bottom"/>
            <w:hideMark/>
          </w:tcPr>
          <w:p w14:paraId="48F600FD" w14:textId="77777777" w:rsidR="00EB183B" w:rsidRPr="00EB183B" w:rsidRDefault="00EB183B" w:rsidP="00EB183B">
            <w:r w:rsidRPr="00EB183B">
              <w:t>0.280014</w:t>
            </w:r>
          </w:p>
        </w:tc>
        <w:tc>
          <w:tcPr>
            <w:tcW w:w="960" w:type="dxa"/>
            <w:noWrap/>
            <w:vAlign w:val="bottom"/>
            <w:hideMark/>
          </w:tcPr>
          <w:p w14:paraId="2090D6C9" w14:textId="77777777" w:rsidR="00EB183B" w:rsidRPr="00EB183B" w:rsidRDefault="00EB183B" w:rsidP="00EB183B">
            <w:r w:rsidRPr="00EB183B">
              <w:t>1.122313</w:t>
            </w:r>
          </w:p>
        </w:tc>
      </w:tr>
      <w:tr w:rsidR="00EB183B" w:rsidRPr="00EB183B" w14:paraId="3BEB875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200ED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EE6A1EE" w14:textId="77777777" w:rsidR="00EB183B" w:rsidRPr="00EB183B" w:rsidRDefault="00EB183B" w:rsidP="00EB183B">
            <w:r w:rsidRPr="00EB183B">
              <w:t>3.657167</w:t>
            </w:r>
          </w:p>
        </w:tc>
        <w:tc>
          <w:tcPr>
            <w:tcW w:w="960" w:type="dxa"/>
            <w:noWrap/>
            <w:vAlign w:val="bottom"/>
            <w:hideMark/>
          </w:tcPr>
          <w:p w14:paraId="60DEEE1E" w14:textId="77777777" w:rsidR="00EB183B" w:rsidRPr="00EB183B" w:rsidRDefault="00EB183B" w:rsidP="00EB183B">
            <w:r w:rsidRPr="00EB183B">
              <w:t>-1.85808</w:t>
            </w:r>
          </w:p>
        </w:tc>
        <w:tc>
          <w:tcPr>
            <w:tcW w:w="960" w:type="dxa"/>
            <w:noWrap/>
            <w:vAlign w:val="bottom"/>
            <w:hideMark/>
          </w:tcPr>
          <w:p w14:paraId="6361D9C0" w14:textId="77777777" w:rsidR="00EB183B" w:rsidRPr="00EB183B" w:rsidRDefault="00EB183B" w:rsidP="00EB183B">
            <w:r w:rsidRPr="00EB183B">
              <w:t>-0.19042</w:t>
            </w:r>
          </w:p>
        </w:tc>
      </w:tr>
      <w:tr w:rsidR="00EB183B" w:rsidRPr="00EB183B" w14:paraId="09751F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B3363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732FB19" w14:textId="77777777" w:rsidR="00EB183B" w:rsidRPr="00EB183B" w:rsidRDefault="00EB183B" w:rsidP="00EB183B">
            <w:r w:rsidRPr="00EB183B">
              <w:t>3.286725</w:t>
            </w:r>
          </w:p>
        </w:tc>
        <w:tc>
          <w:tcPr>
            <w:tcW w:w="960" w:type="dxa"/>
            <w:noWrap/>
            <w:vAlign w:val="bottom"/>
            <w:hideMark/>
          </w:tcPr>
          <w:p w14:paraId="59D7CD3D" w14:textId="77777777" w:rsidR="00EB183B" w:rsidRPr="00EB183B" w:rsidRDefault="00EB183B" w:rsidP="00EB183B">
            <w:r w:rsidRPr="00EB183B">
              <w:t>-0.9828</w:t>
            </w:r>
          </w:p>
        </w:tc>
        <w:tc>
          <w:tcPr>
            <w:tcW w:w="960" w:type="dxa"/>
            <w:noWrap/>
            <w:vAlign w:val="bottom"/>
            <w:hideMark/>
          </w:tcPr>
          <w:p w14:paraId="46E99139" w14:textId="77777777" w:rsidR="00EB183B" w:rsidRPr="00EB183B" w:rsidRDefault="00EB183B" w:rsidP="00EB183B">
            <w:r w:rsidRPr="00EB183B">
              <w:t>-1.66256</w:t>
            </w:r>
          </w:p>
        </w:tc>
      </w:tr>
      <w:tr w:rsidR="00EB183B" w:rsidRPr="00EB183B" w14:paraId="3F3B311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42C19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0A3592" w14:textId="77777777" w:rsidR="00EB183B" w:rsidRPr="00EB183B" w:rsidRDefault="00EB183B" w:rsidP="00EB183B">
            <w:r w:rsidRPr="00EB183B">
              <w:t>6.337592</w:t>
            </w:r>
          </w:p>
        </w:tc>
        <w:tc>
          <w:tcPr>
            <w:tcW w:w="960" w:type="dxa"/>
            <w:noWrap/>
            <w:vAlign w:val="bottom"/>
            <w:hideMark/>
          </w:tcPr>
          <w:p w14:paraId="63B5E8FF" w14:textId="77777777" w:rsidR="00EB183B" w:rsidRPr="00EB183B" w:rsidRDefault="00EB183B" w:rsidP="00EB183B">
            <w:r w:rsidRPr="00EB183B">
              <w:t>-1.89439</w:t>
            </w:r>
          </w:p>
        </w:tc>
        <w:tc>
          <w:tcPr>
            <w:tcW w:w="960" w:type="dxa"/>
            <w:noWrap/>
            <w:vAlign w:val="bottom"/>
            <w:hideMark/>
          </w:tcPr>
          <w:p w14:paraId="54B85900" w14:textId="77777777" w:rsidR="00EB183B" w:rsidRPr="00EB183B" w:rsidRDefault="00EB183B" w:rsidP="00EB183B">
            <w:r w:rsidRPr="00EB183B">
              <w:t>0.45545</w:t>
            </w:r>
          </w:p>
        </w:tc>
      </w:tr>
      <w:tr w:rsidR="00EB183B" w:rsidRPr="00EB183B" w14:paraId="46AA0D3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D6FBE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8A7767" w14:textId="77777777" w:rsidR="00EB183B" w:rsidRPr="00EB183B" w:rsidRDefault="00EB183B" w:rsidP="00EB183B">
            <w:r w:rsidRPr="00EB183B">
              <w:t>5.116014</w:t>
            </w:r>
          </w:p>
        </w:tc>
        <w:tc>
          <w:tcPr>
            <w:tcW w:w="960" w:type="dxa"/>
            <w:noWrap/>
            <w:vAlign w:val="bottom"/>
            <w:hideMark/>
          </w:tcPr>
          <w:p w14:paraId="611383E1" w14:textId="77777777" w:rsidR="00EB183B" w:rsidRPr="00EB183B" w:rsidRDefault="00EB183B" w:rsidP="00EB183B">
            <w:r w:rsidRPr="00EB183B">
              <w:t>1.378141</w:t>
            </w:r>
          </w:p>
        </w:tc>
        <w:tc>
          <w:tcPr>
            <w:tcW w:w="960" w:type="dxa"/>
            <w:noWrap/>
            <w:vAlign w:val="bottom"/>
            <w:hideMark/>
          </w:tcPr>
          <w:p w14:paraId="44B74A4C" w14:textId="77777777" w:rsidR="00EB183B" w:rsidRPr="00EB183B" w:rsidRDefault="00EB183B" w:rsidP="00EB183B">
            <w:r w:rsidRPr="00EB183B">
              <w:t>-2.09883</w:t>
            </w:r>
          </w:p>
        </w:tc>
      </w:tr>
      <w:tr w:rsidR="00EB183B" w:rsidRPr="00EB183B" w14:paraId="120EE41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CACFE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95A1BC" w14:textId="77777777" w:rsidR="00EB183B" w:rsidRPr="00EB183B" w:rsidRDefault="00EB183B" w:rsidP="00EB183B">
            <w:r w:rsidRPr="00EB183B">
              <w:t>7.814909</w:t>
            </w:r>
          </w:p>
        </w:tc>
        <w:tc>
          <w:tcPr>
            <w:tcW w:w="960" w:type="dxa"/>
            <w:noWrap/>
            <w:vAlign w:val="bottom"/>
            <w:hideMark/>
          </w:tcPr>
          <w:p w14:paraId="4E6A8F93" w14:textId="77777777" w:rsidR="00EB183B" w:rsidRPr="00EB183B" w:rsidRDefault="00EB183B" w:rsidP="00EB183B">
            <w:r w:rsidRPr="00EB183B">
              <w:t>1.30123</w:t>
            </w:r>
          </w:p>
        </w:tc>
        <w:tc>
          <w:tcPr>
            <w:tcW w:w="960" w:type="dxa"/>
            <w:noWrap/>
            <w:vAlign w:val="bottom"/>
            <w:hideMark/>
          </w:tcPr>
          <w:p w14:paraId="6912D1FE" w14:textId="77777777" w:rsidR="00EB183B" w:rsidRPr="00EB183B" w:rsidRDefault="00EB183B" w:rsidP="00EB183B">
            <w:r w:rsidRPr="00EB183B">
              <w:t>-1.6352</w:t>
            </w:r>
          </w:p>
        </w:tc>
      </w:tr>
      <w:tr w:rsidR="00EB183B" w:rsidRPr="00EB183B" w14:paraId="7AE39DA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508ED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D846ABB" w14:textId="77777777" w:rsidR="00EB183B" w:rsidRPr="00EB183B" w:rsidRDefault="00EB183B" w:rsidP="00EB183B">
            <w:r w:rsidRPr="00EB183B">
              <w:t>-0.37097</w:t>
            </w:r>
          </w:p>
        </w:tc>
        <w:tc>
          <w:tcPr>
            <w:tcW w:w="960" w:type="dxa"/>
            <w:noWrap/>
            <w:vAlign w:val="bottom"/>
            <w:hideMark/>
          </w:tcPr>
          <w:p w14:paraId="2BFF4A3F" w14:textId="77777777" w:rsidR="00EB183B" w:rsidRPr="00EB183B" w:rsidRDefault="00EB183B" w:rsidP="00EB183B">
            <w:r w:rsidRPr="00EB183B">
              <w:t>-2.82252</w:t>
            </w:r>
          </w:p>
        </w:tc>
        <w:tc>
          <w:tcPr>
            <w:tcW w:w="960" w:type="dxa"/>
            <w:noWrap/>
            <w:vAlign w:val="bottom"/>
            <w:hideMark/>
          </w:tcPr>
          <w:p w14:paraId="7BD02335" w14:textId="77777777" w:rsidR="00EB183B" w:rsidRPr="00EB183B" w:rsidRDefault="00EB183B" w:rsidP="00EB183B">
            <w:r w:rsidRPr="00EB183B">
              <w:t>1.83365</w:t>
            </w:r>
          </w:p>
        </w:tc>
      </w:tr>
      <w:tr w:rsidR="00EB183B" w:rsidRPr="00EB183B" w14:paraId="56C25A5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2474E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6A4816D" w14:textId="77777777" w:rsidR="00EB183B" w:rsidRPr="00EB183B" w:rsidRDefault="00EB183B" w:rsidP="00EB183B">
            <w:r w:rsidRPr="00EB183B">
              <w:t>-1.33987</w:t>
            </w:r>
          </w:p>
        </w:tc>
        <w:tc>
          <w:tcPr>
            <w:tcW w:w="960" w:type="dxa"/>
            <w:noWrap/>
            <w:vAlign w:val="bottom"/>
            <w:hideMark/>
          </w:tcPr>
          <w:p w14:paraId="00061A74" w14:textId="77777777" w:rsidR="00EB183B" w:rsidRPr="00EB183B" w:rsidRDefault="00EB183B" w:rsidP="00EB183B">
            <w:r w:rsidRPr="00EB183B">
              <w:t>-2.8207</w:t>
            </w:r>
          </w:p>
        </w:tc>
        <w:tc>
          <w:tcPr>
            <w:tcW w:w="960" w:type="dxa"/>
            <w:noWrap/>
            <w:vAlign w:val="bottom"/>
            <w:hideMark/>
          </w:tcPr>
          <w:p w14:paraId="05317E2E" w14:textId="77777777" w:rsidR="00EB183B" w:rsidRPr="00EB183B" w:rsidRDefault="00EB183B" w:rsidP="00EB183B">
            <w:r w:rsidRPr="00EB183B">
              <w:t>-0.3424</w:t>
            </w:r>
          </w:p>
        </w:tc>
      </w:tr>
      <w:tr w:rsidR="00EB183B" w:rsidRPr="00EB183B" w14:paraId="7A2DBC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9119D5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CEB88D" w14:textId="77777777" w:rsidR="00EB183B" w:rsidRPr="00EB183B" w:rsidRDefault="00EB183B" w:rsidP="00EB183B">
            <w:r w:rsidRPr="00EB183B">
              <w:t>-1.2818</w:t>
            </w:r>
          </w:p>
        </w:tc>
        <w:tc>
          <w:tcPr>
            <w:tcW w:w="960" w:type="dxa"/>
            <w:noWrap/>
            <w:vAlign w:val="bottom"/>
            <w:hideMark/>
          </w:tcPr>
          <w:p w14:paraId="1C8AC2E1" w14:textId="77777777" w:rsidR="00EB183B" w:rsidRPr="00EB183B" w:rsidRDefault="00EB183B" w:rsidP="00EB183B">
            <w:r w:rsidRPr="00EB183B">
              <w:t>-0.92832</w:t>
            </w:r>
          </w:p>
        </w:tc>
        <w:tc>
          <w:tcPr>
            <w:tcW w:w="960" w:type="dxa"/>
            <w:noWrap/>
            <w:vAlign w:val="bottom"/>
            <w:hideMark/>
          </w:tcPr>
          <w:p w14:paraId="1262FA6C" w14:textId="77777777" w:rsidR="00EB183B" w:rsidRPr="00EB183B" w:rsidRDefault="00EB183B" w:rsidP="00EB183B">
            <w:r w:rsidRPr="00EB183B">
              <w:t>1.335206</w:t>
            </w:r>
          </w:p>
        </w:tc>
      </w:tr>
      <w:tr w:rsidR="00EB183B" w:rsidRPr="00EB183B" w14:paraId="4B3B865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942F1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AE0570F" w14:textId="77777777" w:rsidR="00EB183B" w:rsidRPr="00EB183B" w:rsidRDefault="00EB183B" w:rsidP="00EB183B">
            <w:r w:rsidRPr="00EB183B">
              <w:t>-1.04533</w:t>
            </w:r>
          </w:p>
        </w:tc>
        <w:tc>
          <w:tcPr>
            <w:tcW w:w="960" w:type="dxa"/>
            <w:noWrap/>
            <w:vAlign w:val="bottom"/>
            <w:hideMark/>
          </w:tcPr>
          <w:p w14:paraId="2B78A707" w14:textId="77777777" w:rsidR="00EB183B" w:rsidRPr="00EB183B" w:rsidRDefault="00EB183B" w:rsidP="00EB183B">
            <w:r w:rsidRPr="00EB183B">
              <w:t>-0.15828</w:t>
            </w:r>
          </w:p>
        </w:tc>
        <w:tc>
          <w:tcPr>
            <w:tcW w:w="960" w:type="dxa"/>
            <w:noWrap/>
            <w:vAlign w:val="bottom"/>
            <w:hideMark/>
          </w:tcPr>
          <w:p w14:paraId="4EAC8372" w14:textId="77777777" w:rsidR="00EB183B" w:rsidRPr="00EB183B" w:rsidRDefault="00EB183B" w:rsidP="00EB183B">
            <w:r w:rsidRPr="00EB183B">
              <w:t>-0.6158</w:t>
            </w:r>
          </w:p>
        </w:tc>
      </w:tr>
      <w:tr w:rsidR="00EB183B" w:rsidRPr="00EB183B" w14:paraId="43A33E1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9D1D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7745CCD" w14:textId="77777777" w:rsidR="00EB183B" w:rsidRPr="00EB183B" w:rsidRDefault="00EB183B" w:rsidP="00EB183B">
            <w:r w:rsidRPr="00EB183B">
              <w:t>-1.21538</w:t>
            </w:r>
          </w:p>
        </w:tc>
        <w:tc>
          <w:tcPr>
            <w:tcW w:w="960" w:type="dxa"/>
            <w:noWrap/>
            <w:vAlign w:val="bottom"/>
            <w:hideMark/>
          </w:tcPr>
          <w:p w14:paraId="0618F314" w14:textId="77777777" w:rsidR="00EB183B" w:rsidRPr="00EB183B" w:rsidRDefault="00EB183B" w:rsidP="00EB183B">
            <w:r w:rsidRPr="00EB183B">
              <w:t>-0.62867</w:t>
            </w:r>
          </w:p>
        </w:tc>
        <w:tc>
          <w:tcPr>
            <w:tcW w:w="960" w:type="dxa"/>
            <w:noWrap/>
            <w:vAlign w:val="bottom"/>
            <w:hideMark/>
          </w:tcPr>
          <w:p w14:paraId="0631E823" w14:textId="77777777" w:rsidR="00EB183B" w:rsidRPr="00EB183B" w:rsidRDefault="00EB183B" w:rsidP="00EB183B">
            <w:r w:rsidRPr="00EB183B">
              <w:t>2.385886</w:t>
            </w:r>
          </w:p>
        </w:tc>
      </w:tr>
      <w:tr w:rsidR="00EB183B" w:rsidRPr="00EB183B" w14:paraId="0D48678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91B4B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8CFECA9" w14:textId="77777777" w:rsidR="00EB183B" w:rsidRPr="00EB183B" w:rsidRDefault="00EB183B" w:rsidP="00EB183B">
            <w:r w:rsidRPr="00EB183B">
              <w:t>-2.28997</w:t>
            </w:r>
          </w:p>
        </w:tc>
        <w:tc>
          <w:tcPr>
            <w:tcW w:w="960" w:type="dxa"/>
            <w:noWrap/>
            <w:vAlign w:val="bottom"/>
            <w:hideMark/>
          </w:tcPr>
          <w:p w14:paraId="1BB6F11B" w14:textId="77777777" w:rsidR="00EB183B" w:rsidRPr="00EB183B" w:rsidRDefault="00EB183B" w:rsidP="00EB183B">
            <w:r w:rsidRPr="00EB183B">
              <w:t>-1.34352</w:t>
            </w:r>
          </w:p>
        </w:tc>
        <w:tc>
          <w:tcPr>
            <w:tcW w:w="960" w:type="dxa"/>
            <w:noWrap/>
            <w:vAlign w:val="bottom"/>
            <w:hideMark/>
          </w:tcPr>
          <w:p w14:paraId="544C46E3" w14:textId="77777777" w:rsidR="00EB183B" w:rsidRPr="00EB183B" w:rsidRDefault="00EB183B" w:rsidP="00EB183B">
            <w:r w:rsidRPr="00EB183B">
              <w:t>1.202681</w:t>
            </w:r>
          </w:p>
        </w:tc>
      </w:tr>
      <w:tr w:rsidR="00EB183B" w:rsidRPr="00EB183B" w14:paraId="155BA02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B78F1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5F8326C" w14:textId="77777777" w:rsidR="00EB183B" w:rsidRPr="00EB183B" w:rsidRDefault="00EB183B" w:rsidP="00EB183B">
            <w:r w:rsidRPr="00EB183B">
              <w:t>-6.52316</w:t>
            </w:r>
          </w:p>
        </w:tc>
        <w:tc>
          <w:tcPr>
            <w:tcW w:w="960" w:type="dxa"/>
            <w:noWrap/>
            <w:vAlign w:val="bottom"/>
            <w:hideMark/>
          </w:tcPr>
          <w:p w14:paraId="4DB362BA" w14:textId="77777777" w:rsidR="00EB183B" w:rsidRPr="00EB183B" w:rsidRDefault="00EB183B" w:rsidP="00EB183B">
            <w:r w:rsidRPr="00EB183B">
              <w:t>-1.41022</w:t>
            </w:r>
          </w:p>
        </w:tc>
        <w:tc>
          <w:tcPr>
            <w:tcW w:w="960" w:type="dxa"/>
            <w:noWrap/>
            <w:vAlign w:val="bottom"/>
            <w:hideMark/>
          </w:tcPr>
          <w:p w14:paraId="75DF5F65" w14:textId="77777777" w:rsidR="00EB183B" w:rsidRPr="00EB183B" w:rsidRDefault="00EB183B" w:rsidP="00EB183B">
            <w:r w:rsidRPr="00EB183B">
              <w:t>-1.41249</w:t>
            </w:r>
          </w:p>
        </w:tc>
      </w:tr>
      <w:tr w:rsidR="00EB183B" w:rsidRPr="00EB183B" w14:paraId="7ABB18B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1ABDF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7F6C4D5" w14:textId="77777777" w:rsidR="00EB183B" w:rsidRPr="00EB183B" w:rsidRDefault="00EB183B" w:rsidP="00EB183B">
            <w:r w:rsidRPr="00EB183B">
              <w:t>-5.48841</w:t>
            </w:r>
          </w:p>
        </w:tc>
        <w:tc>
          <w:tcPr>
            <w:tcW w:w="960" w:type="dxa"/>
            <w:noWrap/>
            <w:vAlign w:val="bottom"/>
            <w:hideMark/>
          </w:tcPr>
          <w:p w14:paraId="30EA1564" w14:textId="77777777" w:rsidR="00EB183B" w:rsidRPr="00EB183B" w:rsidRDefault="00EB183B" w:rsidP="00EB183B">
            <w:r w:rsidRPr="00EB183B">
              <w:t>-1.39765</w:t>
            </w:r>
          </w:p>
        </w:tc>
        <w:tc>
          <w:tcPr>
            <w:tcW w:w="960" w:type="dxa"/>
            <w:noWrap/>
            <w:vAlign w:val="bottom"/>
            <w:hideMark/>
          </w:tcPr>
          <w:p w14:paraId="1F437A64" w14:textId="77777777" w:rsidR="00EB183B" w:rsidRPr="00EB183B" w:rsidRDefault="00EB183B" w:rsidP="00EB183B">
            <w:r w:rsidRPr="00EB183B">
              <w:t>-2.05822</w:t>
            </w:r>
          </w:p>
        </w:tc>
      </w:tr>
      <w:tr w:rsidR="00EB183B" w:rsidRPr="00EB183B" w14:paraId="52592BE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B0A5E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1DAA028" w14:textId="77777777" w:rsidR="00EB183B" w:rsidRPr="00EB183B" w:rsidRDefault="00EB183B" w:rsidP="00EB183B">
            <w:r w:rsidRPr="00EB183B">
              <w:t>-6.7194</w:t>
            </w:r>
          </w:p>
        </w:tc>
        <w:tc>
          <w:tcPr>
            <w:tcW w:w="960" w:type="dxa"/>
            <w:noWrap/>
            <w:vAlign w:val="bottom"/>
            <w:hideMark/>
          </w:tcPr>
          <w:p w14:paraId="6B3F12BE" w14:textId="77777777" w:rsidR="00EB183B" w:rsidRPr="00EB183B" w:rsidRDefault="00EB183B" w:rsidP="00EB183B">
            <w:r w:rsidRPr="00EB183B">
              <w:t>-0.81762</w:t>
            </w:r>
          </w:p>
        </w:tc>
        <w:tc>
          <w:tcPr>
            <w:tcW w:w="960" w:type="dxa"/>
            <w:noWrap/>
            <w:vAlign w:val="bottom"/>
            <w:hideMark/>
          </w:tcPr>
          <w:p w14:paraId="6DBEF8BC" w14:textId="77777777" w:rsidR="00EB183B" w:rsidRPr="00EB183B" w:rsidRDefault="00EB183B" w:rsidP="00EB183B">
            <w:r w:rsidRPr="00EB183B">
              <w:t>-0.26662</w:t>
            </w:r>
          </w:p>
        </w:tc>
      </w:tr>
      <w:tr w:rsidR="00EB183B" w:rsidRPr="00EB183B" w14:paraId="7AE97D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F6DEA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C9091C" w14:textId="77777777" w:rsidR="00EB183B" w:rsidRPr="00EB183B" w:rsidRDefault="00EB183B" w:rsidP="00EB183B">
            <w:r w:rsidRPr="00EB183B">
              <w:t>-7.41464</w:t>
            </w:r>
          </w:p>
        </w:tc>
        <w:tc>
          <w:tcPr>
            <w:tcW w:w="960" w:type="dxa"/>
            <w:noWrap/>
            <w:vAlign w:val="bottom"/>
            <w:hideMark/>
          </w:tcPr>
          <w:p w14:paraId="596F397B" w14:textId="77777777" w:rsidR="00EB183B" w:rsidRPr="00EB183B" w:rsidRDefault="00EB183B" w:rsidP="00EB183B">
            <w:r w:rsidRPr="00EB183B">
              <w:t>-1.9468</w:t>
            </w:r>
          </w:p>
        </w:tc>
        <w:tc>
          <w:tcPr>
            <w:tcW w:w="960" w:type="dxa"/>
            <w:noWrap/>
            <w:vAlign w:val="bottom"/>
            <w:hideMark/>
          </w:tcPr>
          <w:p w14:paraId="1AFD1A5F" w14:textId="77777777" w:rsidR="00EB183B" w:rsidRPr="00EB183B" w:rsidRDefault="00EB183B" w:rsidP="00EB183B">
            <w:r w:rsidRPr="00EB183B">
              <w:t>-1.75901</w:t>
            </w:r>
          </w:p>
        </w:tc>
      </w:tr>
      <w:tr w:rsidR="00EB183B" w:rsidRPr="00EB183B" w14:paraId="7BF0464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82C8F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657D6F" w14:textId="77777777" w:rsidR="00EB183B" w:rsidRPr="00EB183B" w:rsidRDefault="00EB183B" w:rsidP="00EB183B">
            <w:r w:rsidRPr="00EB183B">
              <w:t>-5.88187</w:t>
            </w:r>
          </w:p>
        </w:tc>
        <w:tc>
          <w:tcPr>
            <w:tcW w:w="960" w:type="dxa"/>
            <w:noWrap/>
            <w:vAlign w:val="bottom"/>
            <w:hideMark/>
          </w:tcPr>
          <w:p w14:paraId="6E89D7E6" w14:textId="77777777" w:rsidR="00EB183B" w:rsidRPr="00EB183B" w:rsidRDefault="00EB183B" w:rsidP="00EB183B">
            <w:r w:rsidRPr="00EB183B">
              <w:t>-0.33781</w:t>
            </w:r>
          </w:p>
        </w:tc>
        <w:tc>
          <w:tcPr>
            <w:tcW w:w="960" w:type="dxa"/>
            <w:noWrap/>
            <w:vAlign w:val="bottom"/>
            <w:hideMark/>
          </w:tcPr>
          <w:p w14:paraId="392C84D2" w14:textId="77777777" w:rsidR="00EB183B" w:rsidRPr="00EB183B" w:rsidRDefault="00EB183B" w:rsidP="00EB183B">
            <w:r w:rsidRPr="00EB183B">
              <w:t>0.021041</w:t>
            </w:r>
          </w:p>
        </w:tc>
      </w:tr>
    </w:tbl>
    <w:p w14:paraId="4BC4F167" w14:textId="77777777" w:rsidR="00EB183B" w:rsidRPr="00EB183B" w:rsidRDefault="00EB183B" w:rsidP="00EB183B">
      <w:pPr>
        <w:rPr>
          <w:lang w:val="en-US"/>
        </w:rPr>
      </w:pPr>
    </w:p>
    <w:p w14:paraId="5D6DCD90" w14:textId="77777777" w:rsidR="00EB183B" w:rsidRPr="00EB183B" w:rsidRDefault="00EB183B" w:rsidP="00EB183B">
      <w:pPr>
        <w:rPr>
          <w:lang w:val="en-US"/>
        </w:rPr>
      </w:pPr>
    </w:p>
    <w:p w14:paraId="587402A6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5 (-1269.089056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2C8582C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968560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2A87A35F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309331C7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19E976F6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7B5BB81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F6C3B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C01362" w14:textId="77777777" w:rsidR="00EB183B" w:rsidRPr="00EB183B" w:rsidRDefault="00EB183B" w:rsidP="00EB183B">
            <w:r w:rsidRPr="00EB183B">
              <w:t>-0.68429</w:t>
            </w:r>
          </w:p>
        </w:tc>
        <w:tc>
          <w:tcPr>
            <w:tcW w:w="960" w:type="dxa"/>
            <w:noWrap/>
            <w:vAlign w:val="bottom"/>
            <w:hideMark/>
          </w:tcPr>
          <w:p w14:paraId="5CB47BC1" w14:textId="77777777" w:rsidR="00EB183B" w:rsidRPr="00EB183B" w:rsidRDefault="00EB183B" w:rsidP="00EB183B">
            <w:r w:rsidRPr="00EB183B">
              <w:t>2.957901</w:t>
            </w:r>
          </w:p>
        </w:tc>
        <w:tc>
          <w:tcPr>
            <w:tcW w:w="960" w:type="dxa"/>
            <w:noWrap/>
            <w:vAlign w:val="bottom"/>
            <w:hideMark/>
          </w:tcPr>
          <w:p w14:paraId="12FC7D33" w14:textId="77777777" w:rsidR="00EB183B" w:rsidRPr="00EB183B" w:rsidRDefault="00EB183B" w:rsidP="00EB183B">
            <w:r w:rsidRPr="00EB183B">
              <w:t>-0.56087</w:t>
            </w:r>
          </w:p>
        </w:tc>
      </w:tr>
      <w:tr w:rsidR="00EB183B" w:rsidRPr="00EB183B" w14:paraId="3E7B954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8B2046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0609ABF" w14:textId="77777777" w:rsidR="00EB183B" w:rsidRPr="00EB183B" w:rsidRDefault="00EB183B" w:rsidP="00EB183B">
            <w:r w:rsidRPr="00EB183B">
              <w:t>-2.03372</w:t>
            </w:r>
          </w:p>
        </w:tc>
        <w:tc>
          <w:tcPr>
            <w:tcW w:w="960" w:type="dxa"/>
            <w:noWrap/>
            <w:vAlign w:val="bottom"/>
            <w:hideMark/>
          </w:tcPr>
          <w:p w14:paraId="051D605D" w14:textId="77777777" w:rsidR="00EB183B" w:rsidRPr="00EB183B" w:rsidRDefault="00EB183B" w:rsidP="00EB183B">
            <w:r w:rsidRPr="00EB183B">
              <w:t>2.265228</w:t>
            </w:r>
          </w:p>
        </w:tc>
        <w:tc>
          <w:tcPr>
            <w:tcW w:w="960" w:type="dxa"/>
            <w:noWrap/>
            <w:vAlign w:val="bottom"/>
            <w:hideMark/>
          </w:tcPr>
          <w:p w14:paraId="5306947E" w14:textId="77777777" w:rsidR="00EB183B" w:rsidRPr="00EB183B" w:rsidRDefault="00EB183B" w:rsidP="00EB183B">
            <w:r w:rsidRPr="00EB183B">
              <w:t>-0.69652</w:t>
            </w:r>
          </w:p>
        </w:tc>
      </w:tr>
      <w:tr w:rsidR="00EB183B" w:rsidRPr="00EB183B" w14:paraId="3C8FED5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1A365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6A3328B" w14:textId="77777777" w:rsidR="00EB183B" w:rsidRPr="00EB183B" w:rsidRDefault="00EB183B" w:rsidP="00EB183B">
            <w:r w:rsidRPr="00EB183B">
              <w:t>0.463631</w:t>
            </w:r>
          </w:p>
        </w:tc>
        <w:tc>
          <w:tcPr>
            <w:tcW w:w="960" w:type="dxa"/>
            <w:noWrap/>
            <w:vAlign w:val="bottom"/>
            <w:hideMark/>
          </w:tcPr>
          <w:p w14:paraId="4DD6EC44" w14:textId="77777777" w:rsidR="00EB183B" w:rsidRPr="00EB183B" w:rsidRDefault="00EB183B" w:rsidP="00EB183B">
            <w:r w:rsidRPr="00EB183B">
              <w:t>1.951771</w:t>
            </w:r>
          </w:p>
        </w:tc>
        <w:tc>
          <w:tcPr>
            <w:tcW w:w="960" w:type="dxa"/>
            <w:noWrap/>
            <w:vAlign w:val="bottom"/>
            <w:hideMark/>
          </w:tcPr>
          <w:p w14:paraId="4932CA83" w14:textId="77777777" w:rsidR="00EB183B" w:rsidRPr="00EB183B" w:rsidRDefault="00EB183B" w:rsidP="00EB183B">
            <w:r w:rsidRPr="00EB183B">
              <w:t>-0.56958</w:t>
            </w:r>
          </w:p>
        </w:tc>
      </w:tr>
      <w:tr w:rsidR="00EB183B" w:rsidRPr="00EB183B" w14:paraId="66E28DE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8FFB3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6A54F10" w14:textId="77777777" w:rsidR="00EB183B" w:rsidRPr="00EB183B" w:rsidRDefault="00EB183B" w:rsidP="00EB183B">
            <w:r w:rsidRPr="00EB183B">
              <w:t>0.369256</w:t>
            </w:r>
          </w:p>
        </w:tc>
        <w:tc>
          <w:tcPr>
            <w:tcW w:w="960" w:type="dxa"/>
            <w:noWrap/>
            <w:vAlign w:val="bottom"/>
            <w:hideMark/>
          </w:tcPr>
          <w:p w14:paraId="4ED6E9CF" w14:textId="77777777" w:rsidR="00EB183B" w:rsidRPr="00EB183B" w:rsidRDefault="00EB183B" w:rsidP="00EB183B">
            <w:r w:rsidRPr="00EB183B">
              <w:t>0.90698</w:t>
            </w:r>
          </w:p>
        </w:tc>
        <w:tc>
          <w:tcPr>
            <w:tcW w:w="960" w:type="dxa"/>
            <w:noWrap/>
            <w:vAlign w:val="bottom"/>
            <w:hideMark/>
          </w:tcPr>
          <w:p w14:paraId="25D4919A" w14:textId="77777777" w:rsidR="00EB183B" w:rsidRPr="00EB183B" w:rsidRDefault="00EB183B" w:rsidP="00EB183B">
            <w:r w:rsidRPr="00EB183B">
              <w:t>0.559834</w:t>
            </w:r>
          </w:p>
        </w:tc>
      </w:tr>
      <w:tr w:rsidR="00EB183B" w:rsidRPr="00EB183B" w14:paraId="1FB9E92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6A78F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BAE547F" w14:textId="77777777" w:rsidR="00EB183B" w:rsidRPr="00EB183B" w:rsidRDefault="00EB183B" w:rsidP="00EB183B">
            <w:r w:rsidRPr="00EB183B">
              <w:t>-1.05233</w:t>
            </w:r>
          </w:p>
        </w:tc>
        <w:tc>
          <w:tcPr>
            <w:tcW w:w="960" w:type="dxa"/>
            <w:noWrap/>
            <w:vAlign w:val="bottom"/>
            <w:hideMark/>
          </w:tcPr>
          <w:p w14:paraId="29EC66A7" w14:textId="77777777" w:rsidR="00EB183B" w:rsidRPr="00EB183B" w:rsidRDefault="00EB183B" w:rsidP="00EB183B">
            <w:r w:rsidRPr="00EB183B">
              <w:t>0.259389</w:t>
            </w:r>
          </w:p>
        </w:tc>
        <w:tc>
          <w:tcPr>
            <w:tcW w:w="960" w:type="dxa"/>
            <w:noWrap/>
            <w:vAlign w:val="bottom"/>
            <w:hideMark/>
          </w:tcPr>
          <w:p w14:paraId="6D2AD853" w14:textId="77777777" w:rsidR="00EB183B" w:rsidRPr="00EB183B" w:rsidRDefault="00EB183B" w:rsidP="00EB183B">
            <w:r w:rsidRPr="00EB183B">
              <w:t>0.50054</w:t>
            </w:r>
          </w:p>
        </w:tc>
      </w:tr>
      <w:tr w:rsidR="00EB183B" w:rsidRPr="00EB183B" w14:paraId="759B73F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335B7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F4877DC" w14:textId="77777777" w:rsidR="00EB183B" w:rsidRPr="00EB183B" w:rsidRDefault="00EB183B" w:rsidP="00EB183B">
            <w:r w:rsidRPr="00EB183B">
              <w:t>-2.27439</w:t>
            </w:r>
          </w:p>
        </w:tc>
        <w:tc>
          <w:tcPr>
            <w:tcW w:w="960" w:type="dxa"/>
            <w:noWrap/>
            <w:vAlign w:val="bottom"/>
            <w:hideMark/>
          </w:tcPr>
          <w:p w14:paraId="7A2B2363" w14:textId="77777777" w:rsidR="00EB183B" w:rsidRPr="00EB183B" w:rsidRDefault="00EB183B" w:rsidP="00EB183B">
            <w:r w:rsidRPr="00EB183B">
              <w:t>1.213427</w:t>
            </w:r>
          </w:p>
        </w:tc>
        <w:tc>
          <w:tcPr>
            <w:tcW w:w="960" w:type="dxa"/>
            <w:noWrap/>
            <w:vAlign w:val="bottom"/>
            <w:hideMark/>
          </w:tcPr>
          <w:p w14:paraId="63F97F74" w14:textId="77777777" w:rsidR="00EB183B" w:rsidRPr="00EB183B" w:rsidRDefault="00EB183B" w:rsidP="00EB183B">
            <w:r w:rsidRPr="00EB183B">
              <w:t>0.421547</w:t>
            </w:r>
          </w:p>
        </w:tc>
      </w:tr>
      <w:tr w:rsidR="00EB183B" w:rsidRPr="00EB183B" w14:paraId="57FF059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BC70A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33A407C" w14:textId="77777777" w:rsidR="00EB183B" w:rsidRPr="00EB183B" w:rsidRDefault="00EB183B" w:rsidP="00EB183B">
            <w:r w:rsidRPr="00EB183B">
              <w:t>1.379457</w:t>
            </w:r>
          </w:p>
        </w:tc>
        <w:tc>
          <w:tcPr>
            <w:tcW w:w="960" w:type="dxa"/>
            <w:noWrap/>
            <w:vAlign w:val="bottom"/>
            <w:hideMark/>
          </w:tcPr>
          <w:p w14:paraId="2CC8A705" w14:textId="77777777" w:rsidR="00EB183B" w:rsidRPr="00EB183B" w:rsidRDefault="00EB183B" w:rsidP="00EB183B">
            <w:r w:rsidRPr="00EB183B">
              <w:t>-0.27288</w:t>
            </w:r>
          </w:p>
        </w:tc>
        <w:tc>
          <w:tcPr>
            <w:tcW w:w="960" w:type="dxa"/>
            <w:noWrap/>
            <w:vAlign w:val="bottom"/>
            <w:hideMark/>
          </w:tcPr>
          <w:p w14:paraId="28BC39B8" w14:textId="77777777" w:rsidR="00EB183B" w:rsidRPr="00EB183B" w:rsidRDefault="00EB183B" w:rsidP="00EB183B">
            <w:r w:rsidRPr="00EB183B">
              <w:t>0.276874</w:t>
            </w:r>
          </w:p>
        </w:tc>
      </w:tr>
      <w:tr w:rsidR="00EB183B" w:rsidRPr="00EB183B" w14:paraId="53FD79E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8618B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C701547" w14:textId="77777777" w:rsidR="00EB183B" w:rsidRPr="00EB183B" w:rsidRDefault="00EB183B" w:rsidP="00EB183B">
            <w:r w:rsidRPr="00EB183B">
              <w:t>1.184678</w:t>
            </w:r>
          </w:p>
        </w:tc>
        <w:tc>
          <w:tcPr>
            <w:tcW w:w="960" w:type="dxa"/>
            <w:noWrap/>
            <w:vAlign w:val="bottom"/>
            <w:hideMark/>
          </w:tcPr>
          <w:p w14:paraId="02ED2022" w14:textId="77777777" w:rsidR="00EB183B" w:rsidRPr="00EB183B" w:rsidRDefault="00EB183B" w:rsidP="00EB183B">
            <w:r w:rsidRPr="00EB183B">
              <w:t>-1.37595</w:t>
            </w:r>
          </w:p>
        </w:tc>
        <w:tc>
          <w:tcPr>
            <w:tcW w:w="960" w:type="dxa"/>
            <w:noWrap/>
            <w:vAlign w:val="bottom"/>
            <w:hideMark/>
          </w:tcPr>
          <w:p w14:paraId="5DF67BEF" w14:textId="77777777" w:rsidR="00EB183B" w:rsidRPr="00EB183B" w:rsidRDefault="00EB183B" w:rsidP="00EB183B">
            <w:r w:rsidRPr="00EB183B">
              <w:t>1.298709</w:t>
            </w:r>
          </w:p>
        </w:tc>
      </w:tr>
      <w:tr w:rsidR="00EB183B" w:rsidRPr="00EB183B" w14:paraId="56F3777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39BFD3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880CAA2" w14:textId="77777777" w:rsidR="00EB183B" w:rsidRPr="00EB183B" w:rsidRDefault="00EB183B" w:rsidP="00EB183B">
            <w:r w:rsidRPr="00EB183B">
              <w:t>-0.20942</w:t>
            </w:r>
          </w:p>
        </w:tc>
        <w:tc>
          <w:tcPr>
            <w:tcW w:w="960" w:type="dxa"/>
            <w:noWrap/>
            <w:vAlign w:val="bottom"/>
            <w:hideMark/>
          </w:tcPr>
          <w:p w14:paraId="0FEA7F8C" w14:textId="77777777" w:rsidR="00EB183B" w:rsidRPr="00EB183B" w:rsidRDefault="00EB183B" w:rsidP="00EB183B">
            <w:r w:rsidRPr="00EB183B">
              <w:t>-1.95634</w:t>
            </w:r>
          </w:p>
        </w:tc>
        <w:tc>
          <w:tcPr>
            <w:tcW w:w="960" w:type="dxa"/>
            <w:noWrap/>
            <w:vAlign w:val="bottom"/>
            <w:hideMark/>
          </w:tcPr>
          <w:p w14:paraId="322BD768" w14:textId="77777777" w:rsidR="00EB183B" w:rsidRPr="00EB183B" w:rsidRDefault="00EB183B" w:rsidP="00EB183B">
            <w:r w:rsidRPr="00EB183B">
              <w:t>1.324905</w:t>
            </w:r>
          </w:p>
        </w:tc>
      </w:tr>
      <w:tr w:rsidR="00EB183B" w:rsidRPr="00EB183B" w14:paraId="676F262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39E88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99AE2B5" w14:textId="77777777" w:rsidR="00EB183B" w:rsidRPr="00EB183B" w:rsidRDefault="00EB183B" w:rsidP="00EB183B">
            <w:r w:rsidRPr="00EB183B">
              <w:t>2.098159</w:t>
            </w:r>
          </w:p>
        </w:tc>
        <w:tc>
          <w:tcPr>
            <w:tcW w:w="960" w:type="dxa"/>
            <w:noWrap/>
            <w:vAlign w:val="bottom"/>
            <w:hideMark/>
          </w:tcPr>
          <w:p w14:paraId="35F7F4CC" w14:textId="77777777" w:rsidR="00EB183B" w:rsidRPr="00EB183B" w:rsidRDefault="00EB183B" w:rsidP="00EB183B">
            <w:r w:rsidRPr="00EB183B">
              <w:t>-1.80386</w:t>
            </w:r>
          </w:p>
        </w:tc>
        <w:tc>
          <w:tcPr>
            <w:tcW w:w="960" w:type="dxa"/>
            <w:noWrap/>
            <w:vAlign w:val="bottom"/>
            <w:hideMark/>
          </w:tcPr>
          <w:p w14:paraId="0477150C" w14:textId="77777777" w:rsidR="00EB183B" w:rsidRPr="00EB183B" w:rsidRDefault="00EB183B" w:rsidP="00EB183B">
            <w:r w:rsidRPr="00EB183B">
              <w:t>2.170022</w:t>
            </w:r>
          </w:p>
        </w:tc>
      </w:tr>
      <w:tr w:rsidR="00EB183B" w:rsidRPr="00EB183B" w14:paraId="772B11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179A3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A84B122" w14:textId="77777777" w:rsidR="00EB183B" w:rsidRPr="00EB183B" w:rsidRDefault="00EB183B" w:rsidP="00EB183B">
            <w:r w:rsidRPr="00EB183B">
              <w:t>-2.64672</w:t>
            </w:r>
          </w:p>
        </w:tc>
        <w:tc>
          <w:tcPr>
            <w:tcW w:w="960" w:type="dxa"/>
            <w:noWrap/>
            <w:vAlign w:val="bottom"/>
            <w:hideMark/>
          </w:tcPr>
          <w:p w14:paraId="2F8C4E2D" w14:textId="77777777" w:rsidR="00EB183B" w:rsidRPr="00EB183B" w:rsidRDefault="00EB183B" w:rsidP="00EB183B">
            <w:r w:rsidRPr="00EB183B">
              <w:t>1.899912</w:t>
            </w:r>
          </w:p>
        </w:tc>
        <w:tc>
          <w:tcPr>
            <w:tcW w:w="960" w:type="dxa"/>
            <w:noWrap/>
            <w:vAlign w:val="bottom"/>
            <w:hideMark/>
          </w:tcPr>
          <w:p w14:paraId="349FF29C" w14:textId="77777777" w:rsidR="00EB183B" w:rsidRPr="00EB183B" w:rsidRDefault="00EB183B" w:rsidP="00EB183B">
            <w:r w:rsidRPr="00EB183B">
              <w:t>1.744075</w:t>
            </w:r>
          </w:p>
        </w:tc>
      </w:tr>
      <w:tr w:rsidR="00EB183B" w:rsidRPr="00EB183B" w14:paraId="1DB0940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4A681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388DE81" w14:textId="77777777" w:rsidR="00EB183B" w:rsidRPr="00EB183B" w:rsidRDefault="00EB183B" w:rsidP="00EB183B">
            <w:r w:rsidRPr="00EB183B">
              <w:t>-3.47319</w:t>
            </w:r>
          </w:p>
        </w:tc>
        <w:tc>
          <w:tcPr>
            <w:tcW w:w="960" w:type="dxa"/>
            <w:noWrap/>
            <w:vAlign w:val="bottom"/>
            <w:hideMark/>
          </w:tcPr>
          <w:p w14:paraId="54CCB6A8" w14:textId="77777777" w:rsidR="00EB183B" w:rsidRPr="00EB183B" w:rsidRDefault="00EB183B" w:rsidP="00EB183B">
            <w:r w:rsidRPr="00EB183B">
              <w:t>0.409585</w:t>
            </w:r>
          </w:p>
        </w:tc>
        <w:tc>
          <w:tcPr>
            <w:tcW w:w="960" w:type="dxa"/>
            <w:noWrap/>
            <w:vAlign w:val="bottom"/>
            <w:hideMark/>
          </w:tcPr>
          <w:p w14:paraId="4C8822EC" w14:textId="77777777" w:rsidR="00EB183B" w:rsidRPr="00EB183B" w:rsidRDefault="00EB183B" w:rsidP="00EB183B">
            <w:r w:rsidRPr="00EB183B">
              <w:t>-0.08725</w:t>
            </w:r>
          </w:p>
        </w:tc>
      </w:tr>
      <w:tr w:rsidR="00EB183B" w:rsidRPr="00EB183B" w14:paraId="1ED34E0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2C61C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3B106AF" w14:textId="77777777" w:rsidR="00EB183B" w:rsidRPr="00EB183B" w:rsidRDefault="00EB183B" w:rsidP="00EB183B">
            <w:r w:rsidRPr="00EB183B">
              <w:t>-3.36626</w:t>
            </w:r>
          </w:p>
        </w:tc>
        <w:tc>
          <w:tcPr>
            <w:tcW w:w="960" w:type="dxa"/>
            <w:noWrap/>
            <w:vAlign w:val="bottom"/>
            <w:hideMark/>
          </w:tcPr>
          <w:p w14:paraId="295A422A" w14:textId="77777777" w:rsidR="00EB183B" w:rsidRPr="00EB183B" w:rsidRDefault="00EB183B" w:rsidP="00EB183B">
            <w:r w:rsidRPr="00EB183B">
              <w:t>-0.66645</w:t>
            </w:r>
          </w:p>
        </w:tc>
        <w:tc>
          <w:tcPr>
            <w:tcW w:w="960" w:type="dxa"/>
            <w:noWrap/>
            <w:vAlign w:val="bottom"/>
            <w:hideMark/>
          </w:tcPr>
          <w:p w14:paraId="06A90FE4" w14:textId="77777777" w:rsidR="00EB183B" w:rsidRPr="00EB183B" w:rsidRDefault="00EB183B" w:rsidP="00EB183B">
            <w:r w:rsidRPr="00EB183B">
              <w:t>-0.67356</w:t>
            </w:r>
          </w:p>
        </w:tc>
      </w:tr>
      <w:tr w:rsidR="00EB183B" w:rsidRPr="00EB183B" w14:paraId="3624025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6474B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7DDC5ED" w14:textId="77777777" w:rsidR="00EB183B" w:rsidRPr="00EB183B" w:rsidRDefault="00EB183B" w:rsidP="00EB183B">
            <w:r w:rsidRPr="00EB183B">
              <w:t>-4.63208</w:t>
            </w:r>
          </w:p>
        </w:tc>
        <w:tc>
          <w:tcPr>
            <w:tcW w:w="960" w:type="dxa"/>
            <w:noWrap/>
            <w:vAlign w:val="bottom"/>
            <w:hideMark/>
          </w:tcPr>
          <w:p w14:paraId="21FEF934" w14:textId="77777777" w:rsidR="00EB183B" w:rsidRPr="00EB183B" w:rsidRDefault="00EB183B" w:rsidP="00EB183B">
            <w:r w:rsidRPr="00EB183B">
              <w:t>1.000433</w:t>
            </w:r>
          </w:p>
        </w:tc>
        <w:tc>
          <w:tcPr>
            <w:tcW w:w="960" w:type="dxa"/>
            <w:noWrap/>
            <w:vAlign w:val="bottom"/>
            <w:hideMark/>
          </w:tcPr>
          <w:p w14:paraId="4DAB0D24" w14:textId="77777777" w:rsidR="00EB183B" w:rsidRPr="00EB183B" w:rsidRDefault="00EB183B" w:rsidP="00EB183B">
            <w:r w:rsidRPr="00EB183B">
              <w:t>0.0956</w:t>
            </w:r>
          </w:p>
        </w:tc>
      </w:tr>
      <w:tr w:rsidR="00EB183B" w:rsidRPr="00EB183B" w14:paraId="62F961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7A521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5AB3230" w14:textId="77777777" w:rsidR="00EB183B" w:rsidRPr="00EB183B" w:rsidRDefault="00EB183B" w:rsidP="00EB183B">
            <w:r w:rsidRPr="00EB183B">
              <w:t>0.73081</w:t>
            </w:r>
          </w:p>
        </w:tc>
        <w:tc>
          <w:tcPr>
            <w:tcW w:w="960" w:type="dxa"/>
            <w:noWrap/>
            <w:vAlign w:val="bottom"/>
            <w:hideMark/>
          </w:tcPr>
          <w:p w14:paraId="23B13760" w14:textId="77777777" w:rsidR="00EB183B" w:rsidRPr="00EB183B" w:rsidRDefault="00EB183B" w:rsidP="00EB183B">
            <w:r w:rsidRPr="00EB183B">
              <w:t>1.566383</w:t>
            </w:r>
          </w:p>
        </w:tc>
        <w:tc>
          <w:tcPr>
            <w:tcW w:w="960" w:type="dxa"/>
            <w:noWrap/>
            <w:vAlign w:val="bottom"/>
            <w:hideMark/>
          </w:tcPr>
          <w:p w14:paraId="60A632D8" w14:textId="77777777" w:rsidR="00EB183B" w:rsidRPr="00EB183B" w:rsidRDefault="00EB183B" w:rsidP="00EB183B">
            <w:r w:rsidRPr="00EB183B">
              <w:t>1.898418</w:t>
            </w:r>
          </w:p>
        </w:tc>
      </w:tr>
      <w:tr w:rsidR="00EB183B" w:rsidRPr="00EB183B" w14:paraId="2F215F1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2083A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E67ECFF" w14:textId="77777777" w:rsidR="00EB183B" w:rsidRPr="00EB183B" w:rsidRDefault="00EB183B" w:rsidP="00EB183B">
            <w:r w:rsidRPr="00EB183B">
              <w:t>2.840298</w:t>
            </w:r>
          </w:p>
        </w:tc>
        <w:tc>
          <w:tcPr>
            <w:tcW w:w="960" w:type="dxa"/>
            <w:noWrap/>
            <w:vAlign w:val="bottom"/>
            <w:hideMark/>
          </w:tcPr>
          <w:p w14:paraId="33FBBD1E" w14:textId="77777777" w:rsidR="00EB183B" w:rsidRPr="00EB183B" w:rsidRDefault="00EB183B" w:rsidP="00EB183B">
            <w:r w:rsidRPr="00EB183B">
              <w:t>0.159448</w:t>
            </w:r>
          </w:p>
        </w:tc>
        <w:tc>
          <w:tcPr>
            <w:tcW w:w="960" w:type="dxa"/>
            <w:noWrap/>
            <w:vAlign w:val="bottom"/>
            <w:hideMark/>
          </w:tcPr>
          <w:p w14:paraId="5B92F081" w14:textId="77777777" w:rsidR="00EB183B" w:rsidRPr="00EB183B" w:rsidRDefault="00EB183B" w:rsidP="00EB183B">
            <w:r w:rsidRPr="00EB183B">
              <w:t>0.102099</w:t>
            </w:r>
          </w:p>
        </w:tc>
      </w:tr>
      <w:tr w:rsidR="00EB183B" w:rsidRPr="00EB183B" w14:paraId="7D24202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49506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9EDDA8" w14:textId="77777777" w:rsidR="00EB183B" w:rsidRPr="00EB183B" w:rsidRDefault="00EB183B" w:rsidP="00EB183B">
            <w:r w:rsidRPr="00EB183B">
              <w:t>3.682533</w:t>
            </w:r>
          </w:p>
        </w:tc>
        <w:tc>
          <w:tcPr>
            <w:tcW w:w="960" w:type="dxa"/>
            <w:noWrap/>
            <w:vAlign w:val="bottom"/>
            <w:hideMark/>
          </w:tcPr>
          <w:p w14:paraId="62AA4621" w14:textId="77777777" w:rsidR="00EB183B" w:rsidRPr="00EB183B" w:rsidRDefault="00EB183B" w:rsidP="00EB183B">
            <w:r w:rsidRPr="00EB183B">
              <w:t>-0.87031</w:t>
            </w:r>
          </w:p>
        </w:tc>
        <w:tc>
          <w:tcPr>
            <w:tcW w:w="960" w:type="dxa"/>
            <w:noWrap/>
            <w:vAlign w:val="bottom"/>
            <w:hideMark/>
          </w:tcPr>
          <w:p w14:paraId="3951407F" w14:textId="77777777" w:rsidR="00EB183B" w:rsidRPr="00EB183B" w:rsidRDefault="00EB183B" w:rsidP="00EB183B">
            <w:r w:rsidRPr="00EB183B">
              <w:t>-0.66844</w:t>
            </w:r>
          </w:p>
        </w:tc>
      </w:tr>
      <w:tr w:rsidR="00EB183B" w:rsidRPr="00EB183B" w14:paraId="7DF7C62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F3489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934DEF0" w14:textId="77777777" w:rsidR="00EB183B" w:rsidRPr="00EB183B" w:rsidRDefault="00EB183B" w:rsidP="00EB183B">
            <w:r w:rsidRPr="00EB183B">
              <w:t>5.109335</w:t>
            </w:r>
          </w:p>
        </w:tc>
        <w:tc>
          <w:tcPr>
            <w:tcW w:w="960" w:type="dxa"/>
            <w:noWrap/>
            <w:vAlign w:val="bottom"/>
            <w:hideMark/>
          </w:tcPr>
          <w:p w14:paraId="6C59706E" w14:textId="77777777" w:rsidR="00EB183B" w:rsidRPr="00EB183B" w:rsidRDefault="00EB183B" w:rsidP="00EB183B">
            <w:r w:rsidRPr="00EB183B">
              <w:t>-0.44961</w:t>
            </w:r>
          </w:p>
        </w:tc>
        <w:tc>
          <w:tcPr>
            <w:tcW w:w="960" w:type="dxa"/>
            <w:noWrap/>
            <w:vAlign w:val="bottom"/>
            <w:hideMark/>
          </w:tcPr>
          <w:p w14:paraId="3E3B2499" w14:textId="77777777" w:rsidR="00EB183B" w:rsidRPr="00EB183B" w:rsidRDefault="00EB183B" w:rsidP="00EB183B">
            <w:r w:rsidRPr="00EB183B">
              <w:t>-0.83648</w:t>
            </w:r>
          </w:p>
        </w:tc>
      </w:tr>
      <w:tr w:rsidR="00EB183B" w:rsidRPr="00EB183B" w14:paraId="4583CEF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7934A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5E517E0" w14:textId="77777777" w:rsidR="00EB183B" w:rsidRPr="00EB183B" w:rsidRDefault="00EB183B" w:rsidP="00EB183B">
            <w:r w:rsidRPr="00EB183B">
              <w:t>6.209285</w:t>
            </w:r>
          </w:p>
        </w:tc>
        <w:tc>
          <w:tcPr>
            <w:tcW w:w="960" w:type="dxa"/>
            <w:noWrap/>
            <w:vAlign w:val="bottom"/>
            <w:hideMark/>
          </w:tcPr>
          <w:p w14:paraId="30D1AADE" w14:textId="77777777" w:rsidR="00EB183B" w:rsidRPr="00EB183B" w:rsidRDefault="00EB183B" w:rsidP="00EB183B">
            <w:r w:rsidRPr="00EB183B">
              <w:t>-1.01514</w:t>
            </w:r>
          </w:p>
        </w:tc>
        <w:tc>
          <w:tcPr>
            <w:tcW w:w="960" w:type="dxa"/>
            <w:noWrap/>
            <w:vAlign w:val="bottom"/>
            <w:hideMark/>
          </w:tcPr>
          <w:p w14:paraId="7694CCDA" w14:textId="77777777" w:rsidR="00EB183B" w:rsidRPr="00EB183B" w:rsidRDefault="00EB183B" w:rsidP="00EB183B">
            <w:r w:rsidRPr="00EB183B">
              <w:t>-0.27085</w:t>
            </w:r>
          </w:p>
        </w:tc>
      </w:tr>
      <w:tr w:rsidR="00EB183B" w:rsidRPr="00EB183B" w14:paraId="59068F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A7B8A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6430EA" w14:textId="77777777" w:rsidR="00EB183B" w:rsidRPr="00EB183B" w:rsidRDefault="00EB183B" w:rsidP="00EB183B">
            <w:r w:rsidRPr="00EB183B">
              <w:t>5.611186</w:t>
            </w:r>
          </w:p>
        </w:tc>
        <w:tc>
          <w:tcPr>
            <w:tcW w:w="960" w:type="dxa"/>
            <w:noWrap/>
            <w:vAlign w:val="bottom"/>
            <w:hideMark/>
          </w:tcPr>
          <w:p w14:paraId="13B5753A" w14:textId="77777777" w:rsidR="00EB183B" w:rsidRPr="00EB183B" w:rsidRDefault="00EB183B" w:rsidP="00EB183B">
            <w:r w:rsidRPr="00EB183B">
              <w:t>0.651367</w:t>
            </w:r>
          </w:p>
        </w:tc>
        <w:tc>
          <w:tcPr>
            <w:tcW w:w="960" w:type="dxa"/>
            <w:noWrap/>
            <w:vAlign w:val="bottom"/>
            <w:hideMark/>
          </w:tcPr>
          <w:p w14:paraId="335EDB0F" w14:textId="77777777" w:rsidR="00EB183B" w:rsidRPr="00EB183B" w:rsidRDefault="00EB183B" w:rsidP="00EB183B">
            <w:r w:rsidRPr="00EB183B">
              <w:t>-1.61423</w:t>
            </w:r>
          </w:p>
        </w:tc>
      </w:tr>
      <w:tr w:rsidR="00EB183B" w:rsidRPr="00EB183B" w14:paraId="4CFEFD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C13B1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F053AF2" w14:textId="77777777" w:rsidR="00EB183B" w:rsidRPr="00EB183B" w:rsidRDefault="00EB183B" w:rsidP="00EB183B">
            <w:r w:rsidRPr="00EB183B">
              <w:t>6.957978</w:t>
            </w:r>
          </w:p>
        </w:tc>
        <w:tc>
          <w:tcPr>
            <w:tcW w:w="960" w:type="dxa"/>
            <w:noWrap/>
            <w:vAlign w:val="bottom"/>
            <w:hideMark/>
          </w:tcPr>
          <w:p w14:paraId="36B34256" w14:textId="77777777" w:rsidR="00EB183B" w:rsidRPr="00EB183B" w:rsidRDefault="00EB183B" w:rsidP="00EB183B">
            <w:r w:rsidRPr="00EB183B">
              <w:t>0.655603</w:t>
            </w:r>
          </w:p>
        </w:tc>
        <w:tc>
          <w:tcPr>
            <w:tcW w:w="960" w:type="dxa"/>
            <w:noWrap/>
            <w:vAlign w:val="bottom"/>
            <w:hideMark/>
          </w:tcPr>
          <w:p w14:paraId="1604B0CA" w14:textId="77777777" w:rsidR="00EB183B" w:rsidRPr="00EB183B" w:rsidRDefault="00EB183B" w:rsidP="00EB183B">
            <w:r w:rsidRPr="00EB183B">
              <w:t>-1.45474</w:t>
            </w:r>
          </w:p>
        </w:tc>
      </w:tr>
      <w:tr w:rsidR="00EB183B" w:rsidRPr="00EB183B" w14:paraId="1E23EC5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430E8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091E5FA" w14:textId="77777777" w:rsidR="00EB183B" w:rsidRPr="00EB183B" w:rsidRDefault="00EB183B" w:rsidP="00EB183B">
            <w:r w:rsidRPr="00EB183B">
              <w:t>7.342643</w:t>
            </w:r>
          </w:p>
        </w:tc>
        <w:tc>
          <w:tcPr>
            <w:tcW w:w="960" w:type="dxa"/>
            <w:noWrap/>
            <w:vAlign w:val="bottom"/>
            <w:hideMark/>
          </w:tcPr>
          <w:p w14:paraId="38308ED9" w14:textId="77777777" w:rsidR="00EB183B" w:rsidRPr="00EB183B" w:rsidRDefault="00EB183B" w:rsidP="00EB183B">
            <w:r w:rsidRPr="00EB183B">
              <w:t>-0.35594</w:t>
            </w:r>
          </w:p>
        </w:tc>
        <w:tc>
          <w:tcPr>
            <w:tcW w:w="960" w:type="dxa"/>
            <w:noWrap/>
            <w:vAlign w:val="bottom"/>
            <w:hideMark/>
          </w:tcPr>
          <w:p w14:paraId="39E4EB4E" w14:textId="77777777" w:rsidR="00EB183B" w:rsidRPr="00EB183B" w:rsidRDefault="00EB183B" w:rsidP="00EB183B">
            <w:r w:rsidRPr="00EB183B">
              <w:t>-0.63616</w:t>
            </w:r>
          </w:p>
        </w:tc>
      </w:tr>
      <w:tr w:rsidR="00EB183B" w:rsidRPr="00EB183B" w14:paraId="6E3A997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2DEF9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44D399C" w14:textId="77777777" w:rsidR="00EB183B" w:rsidRPr="00EB183B" w:rsidRDefault="00EB183B" w:rsidP="00EB183B">
            <w:r w:rsidRPr="00EB183B">
              <w:t>-0.65628</w:t>
            </w:r>
          </w:p>
        </w:tc>
        <w:tc>
          <w:tcPr>
            <w:tcW w:w="960" w:type="dxa"/>
            <w:noWrap/>
            <w:vAlign w:val="bottom"/>
            <w:hideMark/>
          </w:tcPr>
          <w:p w14:paraId="51A819FF" w14:textId="77777777" w:rsidR="00EB183B" w:rsidRPr="00EB183B" w:rsidRDefault="00EB183B" w:rsidP="00EB183B">
            <w:r w:rsidRPr="00EB183B">
              <w:t>3.566265</w:t>
            </w:r>
          </w:p>
        </w:tc>
        <w:tc>
          <w:tcPr>
            <w:tcW w:w="960" w:type="dxa"/>
            <w:noWrap/>
            <w:vAlign w:val="bottom"/>
            <w:hideMark/>
          </w:tcPr>
          <w:p w14:paraId="38FA1D16" w14:textId="77777777" w:rsidR="00EB183B" w:rsidRPr="00EB183B" w:rsidRDefault="00EB183B" w:rsidP="00EB183B">
            <w:r w:rsidRPr="00EB183B">
              <w:t>0.34981</w:t>
            </w:r>
          </w:p>
        </w:tc>
      </w:tr>
      <w:tr w:rsidR="00EB183B" w:rsidRPr="00EB183B" w14:paraId="554E10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1EB7E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82305A" w14:textId="77777777" w:rsidR="00EB183B" w:rsidRPr="00EB183B" w:rsidRDefault="00EB183B" w:rsidP="00EB183B">
            <w:r w:rsidRPr="00EB183B">
              <w:t>-0.56064</w:t>
            </w:r>
          </w:p>
        </w:tc>
        <w:tc>
          <w:tcPr>
            <w:tcW w:w="960" w:type="dxa"/>
            <w:noWrap/>
            <w:vAlign w:val="bottom"/>
            <w:hideMark/>
          </w:tcPr>
          <w:p w14:paraId="3F85A3D8" w14:textId="77777777" w:rsidR="00EB183B" w:rsidRPr="00EB183B" w:rsidRDefault="00EB183B" w:rsidP="00EB183B">
            <w:r w:rsidRPr="00EB183B">
              <w:t>3.659456</w:t>
            </w:r>
          </w:p>
        </w:tc>
        <w:tc>
          <w:tcPr>
            <w:tcW w:w="960" w:type="dxa"/>
            <w:noWrap/>
            <w:vAlign w:val="bottom"/>
            <w:hideMark/>
          </w:tcPr>
          <w:p w14:paraId="04EB6353" w14:textId="77777777" w:rsidR="00EB183B" w:rsidRPr="00EB183B" w:rsidRDefault="00EB183B" w:rsidP="00EB183B">
            <w:r w:rsidRPr="00EB183B">
              <w:t>-1.39278</w:t>
            </w:r>
          </w:p>
        </w:tc>
      </w:tr>
      <w:tr w:rsidR="00EB183B" w:rsidRPr="00EB183B" w14:paraId="4C53FE3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CB166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026FFB3" w14:textId="77777777" w:rsidR="00EB183B" w:rsidRPr="00EB183B" w:rsidRDefault="00EB183B" w:rsidP="00EB183B">
            <w:r w:rsidRPr="00EB183B">
              <w:t>-2.06579</w:t>
            </w:r>
          </w:p>
        </w:tc>
        <w:tc>
          <w:tcPr>
            <w:tcW w:w="960" w:type="dxa"/>
            <w:noWrap/>
            <w:vAlign w:val="bottom"/>
            <w:hideMark/>
          </w:tcPr>
          <w:p w14:paraId="332C5C28" w14:textId="77777777" w:rsidR="00EB183B" w:rsidRPr="00EB183B" w:rsidRDefault="00EB183B" w:rsidP="00EB183B">
            <w:r w:rsidRPr="00EB183B">
              <w:t>1.757372</w:t>
            </w:r>
          </w:p>
        </w:tc>
        <w:tc>
          <w:tcPr>
            <w:tcW w:w="960" w:type="dxa"/>
            <w:noWrap/>
            <w:vAlign w:val="bottom"/>
            <w:hideMark/>
          </w:tcPr>
          <w:p w14:paraId="47D8341C" w14:textId="77777777" w:rsidR="00EB183B" w:rsidRPr="00EB183B" w:rsidRDefault="00EB183B" w:rsidP="00EB183B">
            <w:r w:rsidRPr="00EB183B">
              <w:t>-1.66912</w:t>
            </w:r>
          </w:p>
        </w:tc>
      </w:tr>
      <w:tr w:rsidR="00EB183B" w:rsidRPr="00EB183B" w14:paraId="4C4304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4D9C3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6DCD75" w14:textId="77777777" w:rsidR="00EB183B" w:rsidRPr="00EB183B" w:rsidRDefault="00EB183B" w:rsidP="00EB183B">
            <w:r w:rsidRPr="00EB183B">
              <w:t>-2.85208</w:t>
            </w:r>
          </w:p>
        </w:tc>
        <w:tc>
          <w:tcPr>
            <w:tcW w:w="960" w:type="dxa"/>
            <w:noWrap/>
            <w:vAlign w:val="bottom"/>
            <w:hideMark/>
          </w:tcPr>
          <w:p w14:paraId="506FCA2F" w14:textId="77777777" w:rsidR="00EB183B" w:rsidRPr="00EB183B" w:rsidRDefault="00EB183B" w:rsidP="00EB183B">
            <w:r w:rsidRPr="00EB183B">
              <w:t>2.99139</w:t>
            </w:r>
          </w:p>
        </w:tc>
        <w:tc>
          <w:tcPr>
            <w:tcW w:w="960" w:type="dxa"/>
            <w:noWrap/>
            <w:vAlign w:val="bottom"/>
            <w:hideMark/>
          </w:tcPr>
          <w:p w14:paraId="6BAC4E41" w14:textId="77777777" w:rsidR="00EB183B" w:rsidRPr="00EB183B" w:rsidRDefault="00EB183B" w:rsidP="00EB183B">
            <w:r w:rsidRPr="00EB183B">
              <w:t>-0.68835</w:t>
            </w:r>
          </w:p>
        </w:tc>
      </w:tr>
      <w:tr w:rsidR="00EB183B" w:rsidRPr="00EB183B" w14:paraId="16C7A43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FD85E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06220B" w14:textId="77777777" w:rsidR="00EB183B" w:rsidRPr="00EB183B" w:rsidRDefault="00EB183B" w:rsidP="00EB183B">
            <w:r w:rsidRPr="00EB183B">
              <w:t>1.411455</w:t>
            </w:r>
          </w:p>
        </w:tc>
        <w:tc>
          <w:tcPr>
            <w:tcW w:w="960" w:type="dxa"/>
            <w:noWrap/>
            <w:vAlign w:val="bottom"/>
            <w:hideMark/>
          </w:tcPr>
          <w:p w14:paraId="2454CBE7" w14:textId="77777777" w:rsidR="00EB183B" w:rsidRPr="00EB183B" w:rsidRDefault="00EB183B" w:rsidP="00EB183B">
            <w:r w:rsidRPr="00EB183B">
              <w:t>2.493567</w:t>
            </w:r>
          </w:p>
        </w:tc>
        <w:tc>
          <w:tcPr>
            <w:tcW w:w="960" w:type="dxa"/>
            <w:noWrap/>
            <w:vAlign w:val="bottom"/>
            <w:hideMark/>
          </w:tcPr>
          <w:p w14:paraId="641F1077" w14:textId="77777777" w:rsidR="00EB183B" w:rsidRPr="00EB183B" w:rsidRDefault="00EB183B" w:rsidP="00EB183B">
            <w:r w:rsidRPr="00EB183B">
              <w:t>-0.50187</w:t>
            </w:r>
          </w:p>
        </w:tc>
      </w:tr>
      <w:tr w:rsidR="00EB183B" w:rsidRPr="00EB183B" w14:paraId="2BBB724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3F4671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222C5C6" w14:textId="77777777" w:rsidR="00EB183B" w:rsidRPr="00EB183B" w:rsidRDefault="00EB183B" w:rsidP="00EB183B">
            <w:r w:rsidRPr="00EB183B">
              <w:t>0.466675</w:t>
            </w:r>
          </w:p>
        </w:tc>
        <w:tc>
          <w:tcPr>
            <w:tcW w:w="960" w:type="dxa"/>
            <w:noWrap/>
            <w:vAlign w:val="bottom"/>
            <w:hideMark/>
          </w:tcPr>
          <w:p w14:paraId="1B0A2B87" w14:textId="77777777" w:rsidR="00EB183B" w:rsidRPr="00EB183B" w:rsidRDefault="00EB183B" w:rsidP="00EB183B">
            <w:r w:rsidRPr="00EB183B">
              <w:t>1.42838</w:t>
            </w:r>
          </w:p>
        </w:tc>
        <w:tc>
          <w:tcPr>
            <w:tcW w:w="960" w:type="dxa"/>
            <w:noWrap/>
            <w:vAlign w:val="bottom"/>
            <w:hideMark/>
          </w:tcPr>
          <w:p w14:paraId="7034916A" w14:textId="77777777" w:rsidR="00EB183B" w:rsidRPr="00EB183B" w:rsidRDefault="00EB183B" w:rsidP="00EB183B">
            <w:r w:rsidRPr="00EB183B">
              <w:t>-1.53583</w:t>
            </w:r>
          </w:p>
        </w:tc>
      </w:tr>
      <w:tr w:rsidR="00EB183B" w:rsidRPr="00EB183B" w14:paraId="6382A1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1B5DC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E8F17C" w14:textId="77777777" w:rsidR="00EB183B" w:rsidRPr="00EB183B" w:rsidRDefault="00EB183B" w:rsidP="00EB183B">
            <w:r w:rsidRPr="00EB183B">
              <w:t>1.053904</w:t>
            </w:r>
          </w:p>
        </w:tc>
        <w:tc>
          <w:tcPr>
            <w:tcW w:w="960" w:type="dxa"/>
            <w:noWrap/>
            <w:vAlign w:val="bottom"/>
            <w:hideMark/>
          </w:tcPr>
          <w:p w14:paraId="0084EE41" w14:textId="77777777" w:rsidR="00EB183B" w:rsidRPr="00EB183B" w:rsidRDefault="00EB183B" w:rsidP="00EB183B">
            <w:r w:rsidRPr="00EB183B">
              <w:t>-0.69885</w:t>
            </w:r>
          </w:p>
        </w:tc>
        <w:tc>
          <w:tcPr>
            <w:tcW w:w="960" w:type="dxa"/>
            <w:noWrap/>
            <w:vAlign w:val="bottom"/>
            <w:hideMark/>
          </w:tcPr>
          <w:p w14:paraId="06B4DCAE" w14:textId="77777777" w:rsidR="00EB183B" w:rsidRPr="00EB183B" w:rsidRDefault="00EB183B" w:rsidP="00EB183B">
            <w:r w:rsidRPr="00EB183B">
              <w:t>-0.68298</w:t>
            </w:r>
          </w:p>
        </w:tc>
      </w:tr>
      <w:tr w:rsidR="00EB183B" w:rsidRPr="00EB183B" w14:paraId="15B9EF3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6785A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F7E66FB" w14:textId="77777777" w:rsidR="00EB183B" w:rsidRPr="00EB183B" w:rsidRDefault="00EB183B" w:rsidP="00EB183B">
            <w:r w:rsidRPr="00EB183B">
              <w:t>-0.45186</w:t>
            </w:r>
          </w:p>
        </w:tc>
        <w:tc>
          <w:tcPr>
            <w:tcW w:w="960" w:type="dxa"/>
            <w:noWrap/>
            <w:vAlign w:val="bottom"/>
            <w:hideMark/>
          </w:tcPr>
          <w:p w14:paraId="7F415776" w14:textId="77777777" w:rsidR="00EB183B" w:rsidRPr="00EB183B" w:rsidRDefault="00EB183B" w:rsidP="00EB183B">
            <w:r w:rsidRPr="00EB183B">
              <w:t>-2.61476</w:t>
            </w:r>
          </w:p>
        </w:tc>
        <w:tc>
          <w:tcPr>
            <w:tcW w:w="960" w:type="dxa"/>
            <w:noWrap/>
            <w:vAlign w:val="bottom"/>
            <w:hideMark/>
          </w:tcPr>
          <w:p w14:paraId="08C5577C" w14:textId="77777777" w:rsidR="00EB183B" w:rsidRPr="00EB183B" w:rsidRDefault="00EB183B" w:rsidP="00EB183B">
            <w:r w:rsidRPr="00EB183B">
              <w:t>0.07753</w:t>
            </w:r>
          </w:p>
        </w:tc>
      </w:tr>
      <w:tr w:rsidR="00EB183B" w:rsidRPr="00EB183B" w14:paraId="46EEC5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1AC92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3A4A607" w14:textId="77777777" w:rsidR="00EB183B" w:rsidRPr="00EB183B" w:rsidRDefault="00EB183B" w:rsidP="00EB183B">
            <w:r w:rsidRPr="00EB183B">
              <w:t>3.10066</w:t>
            </w:r>
          </w:p>
        </w:tc>
        <w:tc>
          <w:tcPr>
            <w:tcW w:w="960" w:type="dxa"/>
            <w:noWrap/>
            <w:vAlign w:val="bottom"/>
            <w:hideMark/>
          </w:tcPr>
          <w:p w14:paraId="4E823CD9" w14:textId="77777777" w:rsidR="00EB183B" w:rsidRPr="00EB183B" w:rsidRDefault="00EB183B" w:rsidP="00EB183B">
            <w:r w:rsidRPr="00EB183B">
              <w:t>-1.39361</w:t>
            </w:r>
          </w:p>
        </w:tc>
        <w:tc>
          <w:tcPr>
            <w:tcW w:w="960" w:type="dxa"/>
            <w:noWrap/>
            <w:vAlign w:val="bottom"/>
            <w:hideMark/>
          </w:tcPr>
          <w:p w14:paraId="756536A8" w14:textId="77777777" w:rsidR="00EB183B" w:rsidRPr="00EB183B" w:rsidRDefault="00EB183B" w:rsidP="00EB183B">
            <w:r w:rsidRPr="00EB183B">
              <w:t>2.222174</w:t>
            </w:r>
          </w:p>
        </w:tc>
      </w:tr>
      <w:tr w:rsidR="00EB183B" w:rsidRPr="00EB183B" w14:paraId="0AF89A7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1A389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5F95124" w14:textId="77777777" w:rsidR="00EB183B" w:rsidRPr="00EB183B" w:rsidRDefault="00EB183B" w:rsidP="00EB183B">
            <w:r w:rsidRPr="00EB183B">
              <w:t>1.861537</w:t>
            </w:r>
          </w:p>
        </w:tc>
        <w:tc>
          <w:tcPr>
            <w:tcW w:w="960" w:type="dxa"/>
            <w:noWrap/>
            <w:vAlign w:val="bottom"/>
            <w:hideMark/>
          </w:tcPr>
          <w:p w14:paraId="78AAC7F0" w14:textId="77777777" w:rsidR="00EB183B" w:rsidRPr="00EB183B" w:rsidRDefault="00EB183B" w:rsidP="00EB183B">
            <w:r w:rsidRPr="00EB183B">
              <w:t>-2.5967</w:t>
            </w:r>
          </w:p>
        </w:tc>
        <w:tc>
          <w:tcPr>
            <w:tcW w:w="960" w:type="dxa"/>
            <w:noWrap/>
            <w:vAlign w:val="bottom"/>
            <w:hideMark/>
          </w:tcPr>
          <w:p w14:paraId="4AC537C0" w14:textId="77777777" w:rsidR="00EB183B" w:rsidRPr="00EB183B" w:rsidRDefault="00EB183B" w:rsidP="00EB183B">
            <w:r w:rsidRPr="00EB183B">
              <w:t>2.873911</w:t>
            </w:r>
          </w:p>
        </w:tc>
      </w:tr>
      <w:tr w:rsidR="00EB183B" w:rsidRPr="00EB183B" w14:paraId="5E25DAE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49A4C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A4394A6" w14:textId="77777777" w:rsidR="00EB183B" w:rsidRPr="00EB183B" w:rsidRDefault="00EB183B" w:rsidP="00EB183B">
            <w:r w:rsidRPr="00EB183B">
              <w:t>-3.55438</w:t>
            </w:r>
          </w:p>
        </w:tc>
        <w:tc>
          <w:tcPr>
            <w:tcW w:w="960" w:type="dxa"/>
            <w:noWrap/>
            <w:vAlign w:val="bottom"/>
            <w:hideMark/>
          </w:tcPr>
          <w:p w14:paraId="3DAA9838" w14:textId="77777777" w:rsidR="00EB183B" w:rsidRPr="00EB183B" w:rsidRDefault="00EB183B" w:rsidP="00EB183B">
            <w:r w:rsidRPr="00EB183B">
              <w:t>2.491865</w:t>
            </w:r>
          </w:p>
        </w:tc>
        <w:tc>
          <w:tcPr>
            <w:tcW w:w="960" w:type="dxa"/>
            <w:noWrap/>
            <w:vAlign w:val="bottom"/>
            <w:hideMark/>
          </w:tcPr>
          <w:p w14:paraId="549E761B" w14:textId="77777777" w:rsidR="00EB183B" w:rsidRPr="00EB183B" w:rsidRDefault="00EB183B" w:rsidP="00EB183B">
            <w:r w:rsidRPr="00EB183B">
              <w:t>1.622015</w:t>
            </w:r>
          </w:p>
        </w:tc>
      </w:tr>
      <w:tr w:rsidR="00EB183B" w:rsidRPr="00EB183B" w14:paraId="7CEF6C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4AA0E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30AF250" w14:textId="77777777" w:rsidR="00EB183B" w:rsidRPr="00EB183B" w:rsidRDefault="00EB183B" w:rsidP="00EB183B">
            <w:r w:rsidRPr="00EB183B">
              <w:t>-2.82624</w:t>
            </w:r>
          </w:p>
        </w:tc>
        <w:tc>
          <w:tcPr>
            <w:tcW w:w="960" w:type="dxa"/>
            <w:noWrap/>
            <w:vAlign w:val="bottom"/>
            <w:hideMark/>
          </w:tcPr>
          <w:p w14:paraId="35FEDCC7" w14:textId="77777777" w:rsidR="00EB183B" w:rsidRPr="00EB183B" w:rsidRDefault="00EB183B" w:rsidP="00EB183B">
            <w:r w:rsidRPr="00EB183B">
              <w:t>1.172582</w:t>
            </w:r>
          </w:p>
        </w:tc>
        <w:tc>
          <w:tcPr>
            <w:tcW w:w="960" w:type="dxa"/>
            <w:noWrap/>
            <w:vAlign w:val="bottom"/>
            <w:hideMark/>
          </w:tcPr>
          <w:p w14:paraId="0D687F7C" w14:textId="77777777" w:rsidR="00EB183B" w:rsidRPr="00EB183B" w:rsidRDefault="00EB183B" w:rsidP="00EB183B">
            <w:r w:rsidRPr="00EB183B">
              <w:t>2.53971</w:t>
            </w:r>
          </w:p>
        </w:tc>
      </w:tr>
      <w:tr w:rsidR="00EB183B" w:rsidRPr="00EB183B" w14:paraId="6AA490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825038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F05B18F" w14:textId="77777777" w:rsidR="00EB183B" w:rsidRPr="00EB183B" w:rsidRDefault="00EB183B" w:rsidP="00EB183B">
            <w:r w:rsidRPr="00EB183B">
              <w:t>-1.8536</w:t>
            </w:r>
          </w:p>
        </w:tc>
        <w:tc>
          <w:tcPr>
            <w:tcW w:w="960" w:type="dxa"/>
            <w:noWrap/>
            <w:vAlign w:val="bottom"/>
            <w:hideMark/>
          </w:tcPr>
          <w:p w14:paraId="6879680E" w14:textId="77777777" w:rsidR="00EB183B" w:rsidRPr="00EB183B" w:rsidRDefault="00EB183B" w:rsidP="00EB183B">
            <w:r w:rsidRPr="00EB183B">
              <w:t>2.567218</w:t>
            </w:r>
          </w:p>
        </w:tc>
        <w:tc>
          <w:tcPr>
            <w:tcW w:w="960" w:type="dxa"/>
            <w:noWrap/>
            <w:vAlign w:val="bottom"/>
            <w:hideMark/>
          </w:tcPr>
          <w:p w14:paraId="1499C844" w14:textId="77777777" w:rsidR="00EB183B" w:rsidRPr="00EB183B" w:rsidRDefault="00EB183B" w:rsidP="00EB183B">
            <w:r w:rsidRPr="00EB183B">
              <w:t>2.077716</w:t>
            </w:r>
          </w:p>
        </w:tc>
      </w:tr>
      <w:tr w:rsidR="00EB183B" w:rsidRPr="00EB183B" w14:paraId="244574E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51EA7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9DCE52" w14:textId="77777777" w:rsidR="00EB183B" w:rsidRPr="00EB183B" w:rsidRDefault="00EB183B" w:rsidP="00EB183B">
            <w:r w:rsidRPr="00EB183B">
              <w:t>-5.36989</w:t>
            </w:r>
          </w:p>
        </w:tc>
        <w:tc>
          <w:tcPr>
            <w:tcW w:w="960" w:type="dxa"/>
            <w:noWrap/>
            <w:vAlign w:val="bottom"/>
            <w:hideMark/>
          </w:tcPr>
          <w:p w14:paraId="740104DD" w14:textId="77777777" w:rsidR="00EB183B" w:rsidRPr="00EB183B" w:rsidRDefault="00EB183B" w:rsidP="00EB183B">
            <w:r w:rsidRPr="00EB183B">
              <w:t>0.458374</w:t>
            </w:r>
          </w:p>
        </w:tc>
        <w:tc>
          <w:tcPr>
            <w:tcW w:w="960" w:type="dxa"/>
            <w:noWrap/>
            <w:vAlign w:val="bottom"/>
            <w:hideMark/>
          </w:tcPr>
          <w:p w14:paraId="662493C2" w14:textId="77777777" w:rsidR="00EB183B" w:rsidRPr="00EB183B" w:rsidRDefault="00EB183B" w:rsidP="00EB183B">
            <w:r w:rsidRPr="00EB183B">
              <w:t>-0.30792</w:t>
            </w:r>
          </w:p>
        </w:tc>
      </w:tr>
      <w:tr w:rsidR="00EB183B" w:rsidRPr="00EB183B" w14:paraId="3FBCA92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A1E22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86E137D" w14:textId="77777777" w:rsidR="00EB183B" w:rsidRPr="00EB183B" w:rsidRDefault="00EB183B" w:rsidP="00EB183B">
            <w:r w:rsidRPr="00EB183B">
              <w:t>0.132794</w:t>
            </w:r>
          </w:p>
        </w:tc>
        <w:tc>
          <w:tcPr>
            <w:tcW w:w="960" w:type="dxa"/>
            <w:noWrap/>
            <w:vAlign w:val="bottom"/>
            <w:hideMark/>
          </w:tcPr>
          <w:p w14:paraId="71EE7F05" w14:textId="77777777" w:rsidR="00EB183B" w:rsidRPr="00EB183B" w:rsidRDefault="00EB183B" w:rsidP="00EB183B">
            <w:r w:rsidRPr="00EB183B">
              <w:t>2.454858</w:t>
            </w:r>
          </w:p>
        </w:tc>
        <w:tc>
          <w:tcPr>
            <w:tcW w:w="960" w:type="dxa"/>
            <w:noWrap/>
            <w:vAlign w:val="bottom"/>
            <w:hideMark/>
          </w:tcPr>
          <w:p w14:paraId="658BD023" w14:textId="77777777" w:rsidR="00EB183B" w:rsidRPr="00EB183B" w:rsidRDefault="00EB183B" w:rsidP="00EB183B">
            <w:r w:rsidRPr="00EB183B">
              <w:t>2.102994</w:t>
            </w:r>
          </w:p>
        </w:tc>
      </w:tr>
      <w:tr w:rsidR="00EB183B" w:rsidRPr="00EB183B" w14:paraId="4C825FB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B2203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8B097E" w14:textId="77777777" w:rsidR="00EB183B" w:rsidRPr="00EB183B" w:rsidRDefault="00EB183B" w:rsidP="00EB183B">
            <w:r w:rsidRPr="00EB183B">
              <w:t>0.618828</w:t>
            </w:r>
          </w:p>
        </w:tc>
        <w:tc>
          <w:tcPr>
            <w:tcW w:w="960" w:type="dxa"/>
            <w:noWrap/>
            <w:vAlign w:val="bottom"/>
            <w:hideMark/>
          </w:tcPr>
          <w:p w14:paraId="27F7F7FF" w14:textId="77777777" w:rsidR="00EB183B" w:rsidRPr="00EB183B" w:rsidRDefault="00EB183B" w:rsidP="00EB183B">
            <w:r w:rsidRPr="00EB183B">
              <w:t>0.884993</w:t>
            </w:r>
          </w:p>
        </w:tc>
        <w:tc>
          <w:tcPr>
            <w:tcW w:w="960" w:type="dxa"/>
            <w:noWrap/>
            <w:vAlign w:val="bottom"/>
            <w:hideMark/>
          </w:tcPr>
          <w:p w14:paraId="6EF1C794" w14:textId="77777777" w:rsidR="00EB183B" w:rsidRPr="00EB183B" w:rsidRDefault="00EB183B" w:rsidP="00EB183B">
            <w:r w:rsidRPr="00EB183B">
              <w:t>2.744236</w:t>
            </w:r>
          </w:p>
        </w:tc>
      </w:tr>
      <w:tr w:rsidR="00EB183B" w:rsidRPr="00EB183B" w14:paraId="722FADD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09EDF8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9F0FA2F" w14:textId="77777777" w:rsidR="00EB183B" w:rsidRPr="00EB183B" w:rsidRDefault="00EB183B" w:rsidP="00EB183B">
            <w:r w:rsidRPr="00EB183B">
              <w:t>1.77658</w:t>
            </w:r>
          </w:p>
        </w:tc>
        <w:tc>
          <w:tcPr>
            <w:tcW w:w="960" w:type="dxa"/>
            <w:noWrap/>
            <w:vAlign w:val="bottom"/>
            <w:hideMark/>
          </w:tcPr>
          <w:p w14:paraId="1CBA97E5" w14:textId="77777777" w:rsidR="00EB183B" w:rsidRPr="00EB183B" w:rsidRDefault="00EB183B" w:rsidP="00EB183B">
            <w:r w:rsidRPr="00EB183B">
              <w:t>1.886984</w:t>
            </w:r>
          </w:p>
        </w:tc>
        <w:tc>
          <w:tcPr>
            <w:tcW w:w="960" w:type="dxa"/>
            <w:noWrap/>
            <w:vAlign w:val="bottom"/>
            <w:hideMark/>
          </w:tcPr>
          <w:p w14:paraId="3D61F639" w14:textId="77777777" w:rsidR="00EB183B" w:rsidRPr="00EB183B" w:rsidRDefault="00EB183B" w:rsidP="00EB183B">
            <w:r w:rsidRPr="00EB183B">
              <w:t>1.880329</w:t>
            </w:r>
          </w:p>
        </w:tc>
      </w:tr>
      <w:tr w:rsidR="00EB183B" w:rsidRPr="00EB183B" w14:paraId="65F25E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2DEA3A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7F7F1F" w14:textId="77777777" w:rsidR="00EB183B" w:rsidRPr="00EB183B" w:rsidRDefault="00EB183B" w:rsidP="00EB183B">
            <w:r w:rsidRPr="00EB183B">
              <w:t>2.880105</w:t>
            </w:r>
          </w:p>
        </w:tc>
        <w:tc>
          <w:tcPr>
            <w:tcW w:w="960" w:type="dxa"/>
            <w:noWrap/>
            <w:vAlign w:val="bottom"/>
            <w:hideMark/>
          </w:tcPr>
          <w:p w14:paraId="3C3CB01D" w14:textId="77777777" w:rsidR="00EB183B" w:rsidRPr="00EB183B" w:rsidRDefault="00EB183B" w:rsidP="00EB183B">
            <w:r w:rsidRPr="00EB183B">
              <w:t>1.10225</w:t>
            </w:r>
          </w:p>
        </w:tc>
        <w:tc>
          <w:tcPr>
            <w:tcW w:w="960" w:type="dxa"/>
            <w:noWrap/>
            <w:vAlign w:val="bottom"/>
            <w:hideMark/>
          </w:tcPr>
          <w:p w14:paraId="7F3D18EE" w14:textId="77777777" w:rsidR="00EB183B" w:rsidRPr="00EB183B" w:rsidRDefault="00EB183B" w:rsidP="00EB183B">
            <w:r w:rsidRPr="00EB183B">
              <w:t>-0.44908</w:t>
            </w:r>
          </w:p>
        </w:tc>
      </w:tr>
      <w:tr w:rsidR="00EB183B" w:rsidRPr="00EB183B" w14:paraId="0C62D0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2D4C0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ACA6DED" w14:textId="77777777" w:rsidR="00EB183B" w:rsidRPr="00EB183B" w:rsidRDefault="00EB183B" w:rsidP="00EB183B">
            <w:r w:rsidRPr="00EB183B">
              <w:t>3.311408</w:t>
            </w:r>
          </w:p>
        </w:tc>
        <w:tc>
          <w:tcPr>
            <w:tcW w:w="960" w:type="dxa"/>
            <w:noWrap/>
            <w:vAlign w:val="bottom"/>
            <w:hideMark/>
          </w:tcPr>
          <w:p w14:paraId="52E7FE94" w14:textId="77777777" w:rsidR="00EB183B" w:rsidRPr="00EB183B" w:rsidRDefault="00EB183B" w:rsidP="00EB183B">
            <w:r w:rsidRPr="00EB183B">
              <w:t>0.359877</w:t>
            </w:r>
          </w:p>
        </w:tc>
        <w:tc>
          <w:tcPr>
            <w:tcW w:w="960" w:type="dxa"/>
            <w:noWrap/>
            <w:vAlign w:val="bottom"/>
            <w:hideMark/>
          </w:tcPr>
          <w:p w14:paraId="291E59AB" w14:textId="77777777" w:rsidR="00EB183B" w:rsidRPr="00EB183B" w:rsidRDefault="00EB183B" w:rsidP="00EB183B">
            <w:r w:rsidRPr="00EB183B">
              <w:t>1.069945</w:t>
            </w:r>
          </w:p>
        </w:tc>
      </w:tr>
      <w:tr w:rsidR="00EB183B" w:rsidRPr="00EB183B" w14:paraId="0C6A654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D882F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E254846" w14:textId="77777777" w:rsidR="00EB183B" w:rsidRPr="00EB183B" w:rsidRDefault="00EB183B" w:rsidP="00EB183B">
            <w:r w:rsidRPr="00EB183B">
              <w:t>3.64716</w:t>
            </w:r>
          </w:p>
        </w:tc>
        <w:tc>
          <w:tcPr>
            <w:tcW w:w="960" w:type="dxa"/>
            <w:noWrap/>
            <w:vAlign w:val="bottom"/>
            <w:hideMark/>
          </w:tcPr>
          <w:p w14:paraId="175279A7" w14:textId="77777777" w:rsidR="00EB183B" w:rsidRPr="00EB183B" w:rsidRDefault="00EB183B" w:rsidP="00EB183B">
            <w:r w:rsidRPr="00EB183B">
              <w:t>-1.83888</w:t>
            </w:r>
          </w:p>
        </w:tc>
        <w:tc>
          <w:tcPr>
            <w:tcW w:w="960" w:type="dxa"/>
            <w:noWrap/>
            <w:vAlign w:val="bottom"/>
            <w:hideMark/>
          </w:tcPr>
          <w:p w14:paraId="5211B570" w14:textId="77777777" w:rsidR="00EB183B" w:rsidRPr="00EB183B" w:rsidRDefault="00EB183B" w:rsidP="00EB183B">
            <w:r w:rsidRPr="00EB183B">
              <w:t>-0.16255</w:t>
            </w:r>
          </w:p>
        </w:tc>
      </w:tr>
      <w:tr w:rsidR="00EB183B" w:rsidRPr="00EB183B" w14:paraId="6AE61FB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BB20B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DE3E05A" w14:textId="77777777" w:rsidR="00EB183B" w:rsidRPr="00EB183B" w:rsidRDefault="00EB183B" w:rsidP="00EB183B">
            <w:r w:rsidRPr="00EB183B">
              <w:t>3.230153</w:t>
            </w:r>
          </w:p>
        </w:tc>
        <w:tc>
          <w:tcPr>
            <w:tcW w:w="960" w:type="dxa"/>
            <w:noWrap/>
            <w:vAlign w:val="bottom"/>
            <w:hideMark/>
          </w:tcPr>
          <w:p w14:paraId="5A22D9E6" w14:textId="77777777" w:rsidR="00EB183B" w:rsidRPr="00EB183B" w:rsidRDefault="00EB183B" w:rsidP="00EB183B">
            <w:r w:rsidRPr="00EB183B">
              <w:t>-1.02307</w:t>
            </w:r>
          </w:p>
        </w:tc>
        <w:tc>
          <w:tcPr>
            <w:tcW w:w="960" w:type="dxa"/>
            <w:noWrap/>
            <w:vAlign w:val="bottom"/>
            <w:hideMark/>
          </w:tcPr>
          <w:p w14:paraId="060E3A7A" w14:textId="77777777" w:rsidR="00EB183B" w:rsidRPr="00EB183B" w:rsidRDefault="00EB183B" w:rsidP="00EB183B">
            <w:r w:rsidRPr="00EB183B">
              <w:t>-1.65605</w:t>
            </w:r>
          </w:p>
        </w:tc>
      </w:tr>
      <w:tr w:rsidR="00EB183B" w:rsidRPr="00EB183B" w14:paraId="0DE551B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5B1DE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795D9FD" w14:textId="77777777" w:rsidR="00EB183B" w:rsidRPr="00EB183B" w:rsidRDefault="00EB183B" w:rsidP="00EB183B">
            <w:r w:rsidRPr="00EB183B">
              <w:t>6.346583</w:t>
            </w:r>
          </w:p>
        </w:tc>
        <w:tc>
          <w:tcPr>
            <w:tcW w:w="960" w:type="dxa"/>
            <w:noWrap/>
            <w:vAlign w:val="bottom"/>
            <w:hideMark/>
          </w:tcPr>
          <w:p w14:paraId="2AD8A0EB" w14:textId="77777777" w:rsidR="00EB183B" w:rsidRPr="00EB183B" w:rsidRDefault="00EB183B" w:rsidP="00EB183B">
            <w:r w:rsidRPr="00EB183B">
              <w:t>-1.86096</w:t>
            </w:r>
          </w:p>
        </w:tc>
        <w:tc>
          <w:tcPr>
            <w:tcW w:w="960" w:type="dxa"/>
            <w:noWrap/>
            <w:vAlign w:val="bottom"/>
            <w:hideMark/>
          </w:tcPr>
          <w:p w14:paraId="53A22153" w14:textId="77777777" w:rsidR="00EB183B" w:rsidRPr="00EB183B" w:rsidRDefault="00EB183B" w:rsidP="00EB183B">
            <w:r w:rsidRPr="00EB183B">
              <w:t>0.384083</w:t>
            </w:r>
          </w:p>
        </w:tc>
      </w:tr>
      <w:tr w:rsidR="00EB183B" w:rsidRPr="00EB183B" w14:paraId="4A8495E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7C5D7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19F6AC" w14:textId="77777777" w:rsidR="00EB183B" w:rsidRPr="00EB183B" w:rsidRDefault="00EB183B" w:rsidP="00EB183B">
            <w:r w:rsidRPr="00EB183B">
              <w:t>5.037473</w:t>
            </w:r>
          </w:p>
        </w:tc>
        <w:tc>
          <w:tcPr>
            <w:tcW w:w="960" w:type="dxa"/>
            <w:noWrap/>
            <w:vAlign w:val="bottom"/>
            <w:hideMark/>
          </w:tcPr>
          <w:p w14:paraId="7E18DB8E" w14:textId="77777777" w:rsidR="00EB183B" w:rsidRPr="00EB183B" w:rsidRDefault="00EB183B" w:rsidP="00EB183B">
            <w:r w:rsidRPr="00EB183B">
              <w:t>1.340085</w:t>
            </w:r>
          </w:p>
        </w:tc>
        <w:tc>
          <w:tcPr>
            <w:tcW w:w="960" w:type="dxa"/>
            <w:noWrap/>
            <w:vAlign w:val="bottom"/>
            <w:hideMark/>
          </w:tcPr>
          <w:p w14:paraId="1AABC3D6" w14:textId="77777777" w:rsidR="00EB183B" w:rsidRPr="00EB183B" w:rsidRDefault="00EB183B" w:rsidP="00EB183B">
            <w:r w:rsidRPr="00EB183B">
              <w:t>-2.21699</w:t>
            </w:r>
          </w:p>
        </w:tc>
      </w:tr>
      <w:tr w:rsidR="00EB183B" w:rsidRPr="00EB183B" w14:paraId="615BC0B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786CE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F5CE07" w14:textId="77777777" w:rsidR="00EB183B" w:rsidRPr="00EB183B" w:rsidRDefault="00EB183B" w:rsidP="00EB183B">
            <w:r w:rsidRPr="00EB183B">
              <w:t>7.749996</w:t>
            </w:r>
          </w:p>
        </w:tc>
        <w:tc>
          <w:tcPr>
            <w:tcW w:w="960" w:type="dxa"/>
            <w:noWrap/>
            <w:vAlign w:val="bottom"/>
            <w:hideMark/>
          </w:tcPr>
          <w:p w14:paraId="31EDB7AA" w14:textId="77777777" w:rsidR="00EB183B" w:rsidRPr="00EB183B" w:rsidRDefault="00EB183B" w:rsidP="00EB183B">
            <w:r w:rsidRPr="00EB183B">
              <w:t>1.27812</w:t>
            </w:r>
          </w:p>
        </w:tc>
        <w:tc>
          <w:tcPr>
            <w:tcW w:w="960" w:type="dxa"/>
            <w:noWrap/>
            <w:vAlign w:val="bottom"/>
            <w:hideMark/>
          </w:tcPr>
          <w:p w14:paraId="07ABB56D" w14:textId="77777777" w:rsidR="00EB183B" w:rsidRPr="00EB183B" w:rsidRDefault="00EB183B" w:rsidP="00EB183B">
            <w:r w:rsidRPr="00EB183B">
              <w:t>-1.83914</w:t>
            </w:r>
          </w:p>
        </w:tc>
      </w:tr>
      <w:tr w:rsidR="00EB183B" w:rsidRPr="00EB183B" w14:paraId="39B7514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FCBCB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5E18875" w14:textId="77777777" w:rsidR="00EB183B" w:rsidRPr="00EB183B" w:rsidRDefault="00EB183B" w:rsidP="00EB183B">
            <w:r w:rsidRPr="00EB183B">
              <w:t>-0.28137</w:t>
            </w:r>
          </w:p>
        </w:tc>
        <w:tc>
          <w:tcPr>
            <w:tcW w:w="960" w:type="dxa"/>
            <w:noWrap/>
            <w:vAlign w:val="bottom"/>
            <w:hideMark/>
          </w:tcPr>
          <w:p w14:paraId="483CDCA0" w14:textId="77777777" w:rsidR="00EB183B" w:rsidRPr="00EB183B" w:rsidRDefault="00EB183B" w:rsidP="00EB183B">
            <w:r w:rsidRPr="00EB183B">
              <w:t>-2.68983</w:t>
            </w:r>
          </w:p>
        </w:tc>
        <w:tc>
          <w:tcPr>
            <w:tcW w:w="960" w:type="dxa"/>
            <w:noWrap/>
            <w:vAlign w:val="bottom"/>
            <w:hideMark/>
          </w:tcPr>
          <w:p w14:paraId="61E8C415" w14:textId="77777777" w:rsidR="00EB183B" w:rsidRPr="00EB183B" w:rsidRDefault="00EB183B" w:rsidP="00EB183B">
            <w:r w:rsidRPr="00EB183B">
              <w:t>2.138594</w:t>
            </w:r>
          </w:p>
        </w:tc>
      </w:tr>
      <w:tr w:rsidR="00EB183B" w:rsidRPr="00EB183B" w14:paraId="584EBFD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B660C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7AC2E94" w14:textId="77777777" w:rsidR="00EB183B" w:rsidRPr="00EB183B" w:rsidRDefault="00EB183B" w:rsidP="00EB183B">
            <w:r w:rsidRPr="00EB183B">
              <w:t>-1.38369</w:t>
            </w:r>
          </w:p>
        </w:tc>
        <w:tc>
          <w:tcPr>
            <w:tcW w:w="960" w:type="dxa"/>
            <w:noWrap/>
            <w:vAlign w:val="bottom"/>
            <w:hideMark/>
          </w:tcPr>
          <w:p w14:paraId="4383ADA5" w14:textId="77777777" w:rsidR="00EB183B" w:rsidRPr="00EB183B" w:rsidRDefault="00EB183B" w:rsidP="00EB183B">
            <w:r w:rsidRPr="00EB183B">
              <w:t>-2.50343</w:t>
            </w:r>
          </w:p>
        </w:tc>
        <w:tc>
          <w:tcPr>
            <w:tcW w:w="960" w:type="dxa"/>
            <w:noWrap/>
            <w:vAlign w:val="bottom"/>
            <w:hideMark/>
          </w:tcPr>
          <w:p w14:paraId="2DA97087" w14:textId="77777777" w:rsidR="00EB183B" w:rsidRPr="00EB183B" w:rsidRDefault="00EB183B" w:rsidP="00EB183B">
            <w:r w:rsidRPr="00EB183B">
              <w:t>-0.1378</w:t>
            </w:r>
          </w:p>
        </w:tc>
      </w:tr>
      <w:tr w:rsidR="00EB183B" w:rsidRPr="00EB183B" w14:paraId="37B6AF8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234C7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3845A5" w14:textId="77777777" w:rsidR="00EB183B" w:rsidRPr="00EB183B" w:rsidRDefault="00EB183B" w:rsidP="00EB183B">
            <w:r w:rsidRPr="00EB183B">
              <w:t>-1.21723</w:t>
            </w:r>
          </w:p>
        </w:tc>
        <w:tc>
          <w:tcPr>
            <w:tcW w:w="960" w:type="dxa"/>
            <w:noWrap/>
            <w:vAlign w:val="bottom"/>
            <w:hideMark/>
          </w:tcPr>
          <w:p w14:paraId="1AD4A66E" w14:textId="77777777" w:rsidR="00EB183B" w:rsidRPr="00EB183B" w:rsidRDefault="00EB183B" w:rsidP="00EB183B">
            <w:r w:rsidRPr="00EB183B">
              <w:t>-0.83239</w:t>
            </w:r>
          </w:p>
        </w:tc>
        <w:tc>
          <w:tcPr>
            <w:tcW w:w="960" w:type="dxa"/>
            <w:noWrap/>
            <w:vAlign w:val="bottom"/>
            <w:hideMark/>
          </w:tcPr>
          <w:p w14:paraId="6B019B7B" w14:textId="77777777" w:rsidR="00EB183B" w:rsidRPr="00EB183B" w:rsidRDefault="00EB183B" w:rsidP="00EB183B">
            <w:r w:rsidRPr="00EB183B">
              <w:t>1.559448</w:t>
            </w:r>
          </w:p>
        </w:tc>
      </w:tr>
      <w:tr w:rsidR="00EB183B" w:rsidRPr="00EB183B" w14:paraId="6EC1F14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77980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10AFF7" w14:textId="77777777" w:rsidR="00EB183B" w:rsidRPr="00EB183B" w:rsidRDefault="00EB183B" w:rsidP="00EB183B">
            <w:r w:rsidRPr="00EB183B">
              <w:t>-1.06505</w:t>
            </w:r>
          </w:p>
        </w:tc>
        <w:tc>
          <w:tcPr>
            <w:tcW w:w="960" w:type="dxa"/>
            <w:noWrap/>
            <w:vAlign w:val="bottom"/>
            <w:hideMark/>
          </w:tcPr>
          <w:p w14:paraId="4C3B8C25" w14:textId="77777777" w:rsidR="00EB183B" w:rsidRPr="00EB183B" w:rsidRDefault="00EB183B" w:rsidP="00EB183B">
            <w:r w:rsidRPr="00EB183B">
              <w:t>-0.25449</w:t>
            </w:r>
          </w:p>
        </w:tc>
        <w:tc>
          <w:tcPr>
            <w:tcW w:w="960" w:type="dxa"/>
            <w:noWrap/>
            <w:vAlign w:val="bottom"/>
            <w:hideMark/>
          </w:tcPr>
          <w:p w14:paraId="237C331F" w14:textId="77777777" w:rsidR="00EB183B" w:rsidRPr="00EB183B" w:rsidRDefault="00EB183B" w:rsidP="00EB183B">
            <w:r w:rsidRPr="00EB183B">
              <w:t>-0.46742</w:t>
            </w:r>
          </w:p>
        </w:tc>
      </w:tr>
      <w:tr w:rsidR="00EB183B" w:rsidRPr="00EB183B" w14:paraId="04160B1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51C91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99B8BAF" w14:textId="77777777" w:rsidR="00EB183B" w:rsidRPr="00EB183B" w:rsidRDefault="00EB183B" w:rsidP="00EB183B">
            <w:r w:rsidRPr="00EB183B">
              <w:t>-1.07707</w:t>
            </w:r>
          </w:p>
        </w:tc>
        <w:tc>
          <w:tcPr>
            <w:tcW w:w="960" w:type="dxa"/>
            <w:noWrap/>
            <w:vAlign w:val="bottom"/>
            <w:hideMark/>
          </w:tcPr>
          <w:p w14:paraId="3F4A91BD" w14:textId="77777777" w:rsidR="00EB183B" w:rsidRPr="00EB183B" w:rsidRDefault="00EB183B" w:rsidP="00EB183B">
            <w:r w:rsidRPr="00EB183B">
              <w:t>-0.43727</w:t>
            </w:r>
          </w:p>
        </w:tc>
        <w:tc>
          <w:tcPr>
            <w:tcW w:w="960" w:type="dxa"/>
            <w:noWrap/>
            <w:vAlign w:val="bottom"/>
            <w:hideMark/>
          </w:tcPr>
          <w:p w14:paraId="2AC5DF58" w14:textId="77777777" w:rsidR="00EB183B" w:rsidRPr="00EB183B" w:rsidRDefault="00EB183B" w:rsidP="00EB183B">
            <w:r w:rsidRPr="00EB183B">
              <w:t>2.570044</w:t>
            </w:r>
          </w:p>
        </w:tc>
      </w:tr>
      <w:tr w:rsidR="00EB183B" w:rsidRPr="00EB183B" w14:paraId="19AFD1C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B415D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3B6EAEC" w14:textId="77777777" w:rsidR="00EB183B" w:rsidRPr="00EB183B" w:rsidRDefault="00EB183B" w:rsidP="00EB183B">
            <w:r w:rsidRPr="00EB183B">
              <w:t>-2.22776</w:t>
            </w:r>
          </w:p>
        </w:tc>
        <w:tc>
          <w:tcPr>
            <w:tcW w:w="960" w:type="dxa"/>
            <w:noWrap/>
            <w:vAlign w:val="bottom"/>
            <w:hideMark/>
          </w:tcPr>
          <w:p w14:paraId="1B5EFEFB" w14:textId="77777777" w:rsidR="00EB183B" w:rsidRPr="00EB183B" w:rsidRDefault="00EB183B" w:rsidP="00EB183B">
            <w:r w:rsidRPr="00EB183B">
              <w:t>-1.25583</w:t>
            </w:r>
          </w:p>
        </w:tc>
        <w:tc>
          <w:tcPr>
            <w:tcW w:w="960" w:type="dxa"/>
            <w:noWrap/>
            <w:vAlign w:val="bottom"/>
            <w:hideMark/>
          </w:tcPr>
          <w:p w14:paraId="2668B335" w14:textId="77777777" w:rsidR="00EB183B" w:rsidRPr="00EB183B" w:rsidRDefault="00EB183B" w:rsidP="00EB183B">
            <w:r w:rsidRPr="00EB183B">
              <w:t>1.528719</w:t>
            </w:r>
          </w:p>
        </w:tc>
      </w:tr>
      <w:tr w:rsidR="00EB183B" w:rsidRPr="00EB183B" w14:paraId="062209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1034E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CA9228" w14:textId="77777777" w:rsidR="00EB183B" w:rsidRPr="00EB183B" w:rsidRDefault="00EB183B" w:rsidP="00EB183B">
            <w:r w:rsidRPr="00EB183B">
              <w:t>-6.46565</w:t>
            </w:r>
          </w:p>
        </w:tc>
        <w:tc>
          <w:tcPr>
            <w:tcW w:w="960" w:type="dxa"/>
            <w:noWrap/>
            <w:vAlign w:val="bottom"/>
            <w:hideMark/>
          </w:tcPr>
          <w:p w14:paraId="6F55D541" w14:textId="77777777" w:rsidR="00EB183B" w:rsidRPr="00EB183B" w:rsidRDefault="00EB183B" w:rsidP="00EB183B">
            <w:r w:rsidRPr="00EB183B">
              <w:t>-1.46783</w:t>
            </w:r>
          </w:p>
        </w:tc>
        <w:tc>
          <w:tcPr>
            <w:tcW w:w="960" w:type="dxa"/>
            <w:noWrap/>
            <w:vAlign w:val="bottom"/>
            <w:hideMark/>
          </w:tcPr>
          <w:p w14:paraId="4AE31ED1" w14:textId="77777777" w:rsidR="00EB183B" w:rsidRPr="00EB183B" w:rsidRDefault="00EB183B" w:rsidP="00EB183B">
            <w:r w:rsidRPr="00EB183B">
              <w:t>-1.52911</w:t>
            </w:r>
          </w:p>
        </w:tc>
      </w:tr>
      <w:tr w:rsidR="00EB183B" w:rsidRPr="00EB183B" w14:paraId="5C061D9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D9EBD7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D398792" w14:textId="77777777" w:rsidR="00EB183B" w:rsidRPr="00EB183B" w:rsidRDefault="00EB183B" w:rsidP="00EB183B">
            <w:r w:rsidRPr="00EB183B">
              <w:t>-6.62331</w:t>
            </w:r>
          </w:p>
        </w:tc>
        <w:tc>
          <w:tcPr>
            <w:tcW w:w="960" w:type="dxa"/>
            <w:noWrap/>
            <w:vAlign w:val="bottom"/>
            <w:hideMark/>
          </w:tcPr>
          <w:p w14:paraId="0312DE89" w14:textId="77777777" w:rsidR="00EB183B" w:rsidRPr="00EB183B" w:rsidRDefault="00EB183B" w:rsidP="00EB183B">
            <w:r w:rsidRPr="00EB183B">
              <w:t>-0.40668</w:t>
            </w:r>
          </w:p>
        </w:tc>
        <w:tc>
          <w:tcPr>
            <w:tcW w:w="960" w:type="dxa"/>
            <w:noWrap/>
            <w:vAlign w:val="bottom"/>
            <w:hideMark/>
          </w:tcPr>
          <w:p w14:paraId="05EFCFDE" w14:textId="77777777" w:rsidR="00EB183B" w:rsidRPr="00EB183B" w:rsidRDefault="00EB183B" w:rsidP="00EB183B">
            <w:r w:rsidRPr="00EB183B">
              <w:t>-0.94908</w:t>
            </w:r>
          </w:p>
        </w:tc>
      </w:tr>
      <w:tr w:rsidR="00EB183B" w:rsidRPr="00EB183B" w14:paraId="654AEA9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1A90AB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D0C4712" w14:textId="77777777" w:rsidR="00EB183B" w:rsidRPr="00EB183B" w:rsidRDefault="00EB183B" w:rsidP="00EB183B">
            <w:r w:rsidRPr="00EB183B">
              <w:t>-5.32461</w:t>
            </w:r>
          </w:p>
        </w:tc>
        <w:tc>
          <w:tcPr>
            <w:tcW w:w="960" w:type="dxa"/>
            <w:noWrap/>
            <w:vAlign w:val="bottom"/>
            <w:hideMark/>
          </w:tcPr>
          <w:p w14:paraId="5B0F79D8" w14:textId="77777777" w:rsidR="00EB183B" w:rsidRPr="00EB183B" w:rsidRDefault="00EB183B" w:rsidP="00EB183B">
            <w:r w:rsidRPr="00EB183B">
              <w:t>-2.06907</w:t>
            </w:r>
          </w:p>
        </w:tc>
        <w:tc>
          <w:tcPr>
            <w:tcW w:w="960" w:type="dxa"/>
            <w:noWrap/>
            <w:vAlign w:val="bottom"/>
            <w:hideMark/>
          </w:tcPr>
          <w:p w14:paraId="7BC23A7E" w14:textId="77777777" w:rsidR="00EB183B" w:rsidRPr="00EB183B" w:rsidRDefault="00EB183B" w:rsidP="00EB183B">
            <w:r w:rsidRPr="00EB183B">
              <w:t>-1.7302</w:t>
            </w:r>
          </w:p>
        </w:tc>
      </w:tr>
      <w:tr w:rsidR="00EB183B" w:rsidRPr="00EB183B" w14:paraId="302A6EE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173FD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F7B992" w14:textId="77777777" w:rsidR="00EB183B" w:rsidRPr="00EB183B" w:rsidRDefault="00EB183B" w:rsidP="00EB183B">
            <w:r w:rsidRPr="00EB183B">
              <w:t>-7.3089</w:t>
            </w:r>
          </w:p>
        </w:tc>
        <w:tc>
          <w:tcPr>
            <w:tcW w:w="960" w:type="dxa"/>
            <w:noWrap/>
            <w:vAlign w:val="bottom"/>
            <w:hideMark/>
          </w:tcPr>
          <w:p w14:paraId="6E96F9EA" w14:textId="77777777" w:rsidR="00EB183B" w:rsidRPr="00EB183B" w:rsidRDefault="00EB183B" w:rsidP="00EB183B">
            <w:r w:rsidRPr="00EB183B">
              <w:t>-2.02945</w:t>
            </w:r>
          </w:p>
        </w:tc>
        <w:tc>
          <w:tcPr>
            <w:tcW w:w="960" w:type="dxa"/>
            <w:noWrap/>
            <w:vAlign w:val="bottom"/>
            <w:hideMark/>
          </w:tcPr>
          <w:p w14:paraId="30FE8B15" w14:textId="77777777" w:rsidR="00EB183B" w:rsidRPr="00EB183B" w:rsidRDefault="00EB183B" w:rsidP="00EB183B">
            <w:r w:rsidRPr="00EB183B">
              <w:t>-1.94852</w:t>
            </w:r>
          </w:p>
        </w:tc>
      </w:tr>
      <w:tr w:rsidR="00EB183B" w:rsidRPr="00EB183B" w14:paraId="440CCD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ECAE2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0E267D6" w14:textId="77777777" w:rsidR="00EB183B" w:rsidRPr="00EB183B" w:rsidRDefault="00EB183B" w:rsidP="00EB183B">
            <w:r w:rsidRPr="00EB183B">
              <w:t>-4.57677</w:t>
            </w:r>
          </w:p>
        </w:tc>
        <w:tc>
          <w:tcPr>
            <w:tcW w:w="960" w:type="dxa"/>
            <w:noWrap/>
            <w:vAlign w:val="bottom"/>
            <w:hideMark/>
          </w:tcPr>
          <w:p w14:paraId="28B649C5" w14:textId="77777777" w:rsidR="00EB183B" w:rsidRPr="00EB183B" w:rsidRDefault="00EB183B" w:rsidP="00EB183B">
            <w:r w:rsidRPr="00EB183B">
              <w:t>-1.52771</w:t>
            </w:r>
          </w:p>
        </w:tc>
        <w:tc>
          <w:tcPr>
            <w:tcW w:w="960" w:type="dxa"/>
            <w:noWrap/>
            <w:vAlign w:val="bottom"/>
            <w:hideMark/>
          </w:tcPr>
          <w:p w14:paraId="7438D9EA" w14:textId="77777777" w:rsidR="00EB183B" w:rsidRPr="00EB183B" w:rsidRDefault="00EB183B" w:rsidP="00EB183B">
            <w:r w:rsidRPr="00EB183B">
              <w:t>-1.33128</w:t>
            </w:r>
          </w:p>
        </w:tc>
      </w:tr>
    </w:tbl>
    <w:p w14:paraId="3A36C1FD" w14:textId="77777777" w:rsidR="00EB183B" w:rsidRPr="00EB183B" w:rsidRDefault="00EB183B" w:rsidP="00EB183B">
      <w:pPr>
        <w:rPr>
          <w:lang w:val="en-US"/>
        </w:rPr>
      </w:pPr>
    </w:p>
    <w:p w14:paraId="61BCD4FC" w14:textId="77777777" w:rsidR="00EB183B" w:rsidRPr="00EB183B" w:rsidRDefault="00EB183B" w:rsidP="00EB183B">
      <w:pPr>
        <w:rPr>
          <w:lang w:val="en-US"/>
        </w:rPr>
      </w:pPr>
    </w:p>
    <w:p w14:paraId="2443ABBA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6 (-1269.088952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75E722B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1FD2CA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06E66F85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5150F684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2A0DFE72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2B53C07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2CD03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53D2EFE" w14:textId="77777777" w:rsidR="00EB183B" w:rsidRPr="00EB183B" w:rsidRDefault="00EB183B" w:rsidP="00EB183B">
            <w:r w:rsidRPr="00EB183B">
              <w:t>0.319765</w:t>
            </w:r>
          </w:p>
        </w:tc>
        <w:tc>
          <w:tcPr>
            <w:tcW w:w="960" w:type="dxa"/>
            <w:noWrap/>
            <w:vAlign w:val="bottom"/>
            <w:hideMark/>
          </w:tcPr>
          <w:p w14:paraId="07408BA9" w14:textId="77777777" w:rsidR="00EB183B" w:rsidRPr="00EB183B" w:rsidRDefault="00EB183B" w:rsidP="00EB183B">
            <w:r w:rsidRPr="00EB183B">
              <w:t>-1.62645</w:t>
            </w:r>
          </w:p>
        </w:tc>
        <w:tc>
          <w:tcPr>
            <w:tcW w:w="960" w:type="dxa"/>
            <w:noWrap/>
            <w:vAlign w:val="bottom"/>
            <w:hideMark/>
          </w:tcPr>
          <w:p w14:paraId="523A8D83" w14:textId="77777777" w:rsidR="00EB183B" w:rsidRPr="00EB183B" w:rsidRDefault="00EB183B" w:rsidP="00EB183B">
            <w:r w:rsidRPr="00EB183B">
              <w:t>-2.75505</w:t>
            </w:r>
          </w:p>
        </w:tc>
      </w:tr>
      <w:tr w:rsidR="00EB183B" w:rsidRPr="00EB183B" w14:paraId="0B6EDA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0C7CD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1D05A3" w14:textId="77777777" w:rsidR="00EB183B" w:rsidRPr="00EB183B" w:rsidRDefault="00EB183B" w:rsidP="00EB183B">
            <w:r w:rsidRPr="00EB183B">
              <w:t>1.580161</w:t>
            </w:r>
          </w:p>
        </w:tc>
        <w:tc>
          <w:tcPr>
            <w:tcW w:w="960" w:type="dxa"/>
            <w:noWrap/>
            <w:vAlign w:val="bottom"/>
            <w:hideMark/>
          </w:tcPr>
          <w:p w14:paraId="056E2266" w14:textId="77777777" w:rsidR="00EB183B" w:rsidRPr="00EB183B" w:rsidRDefault="00EB183B" w:rsidP="00EB183B">
            <w:r w:rsidRPr="00EB183B">
              <w:t>-0.88719</w:t>
            </w:r>
          </w:p>
        </w:tc>
        <w:tc>
          <w:tcPr>
            <w:tcW w:w="960" w:type="dxa"/>
            <w:noWrap/>
            <w:vAlign w:val="bottom"/>
            <w:hideMark/>
          </w:tcPr>
          <w:p w14:paraId="6D2A50E9" w14:textId="77777777" w:rsidR="00EB183B" w:rsidRPr="00EB183B" w:rsidRDefault="00EB183B" w:rsidP="00EB183B">
            <w:r w:rsidRPr="00EB183B">
              <w:t>-2.32661</w:t>
            </w:r>
          </w:p>
        </w:tc>
      </w:tr>
      <w:tr w:rsidR="00EB183B" w:rsidRPr="00EB183B" w14:paraId="0778875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CBDFE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65A8CEB" w14:textId="77777777" w:rsidR="00EB183B" w:rsidRPr="00EB183B" w:rsidRDefault="00EB183B" w:rsidP="00EB183B">
            <w:r w:rsidRPr="00EB183B">
              <w:t>-0.87242</w:t>
            </w:r>
          </w:p>
        </w:tc>
        <w:tc>
          <w:tcPr>
            <w:tcW w:w="960" w:type="dxa"/>
            <w:noWrap/>
            <w:vAlign w:val="bottom"/>
            <w:hideMark/>
          </w:tcPr>
          <w:p w14:paraId="1ADCFCF3" w14:textId="77777777" w:rsidR="00EB183B" w:rsidRPr="00EB183B" w:rsidRDefault="00EB183B" w:rsidP="00EB183B">
            <w:r w:rsidRPr="00EB183B">
              <w:t>-1.25027</w:t>
            </w:r>
          </w:p>
        </w:tc>
        <w:tc>
          <w:tcPr>
            <w:tcW w:w="960" w:type="dxa"/>
            <w:noWrap/>
            <w:vAlign w:val="bottom"/>
            <w:hideMark/>
          </w:tcPr>
          <w:p w14:paraId="2AE0A722" w14:textId="77777777" w:rsidR="00EB183B" w:rsidRPr="00EB183B" w:rsidRDefault="00EB183B" w:rsidP="00EB183B">
            <w:r w:rsidRPr="00EB183B">
              <w:t>-1.87845</w:t>
            </w:r>
          </w:p>
        </w:tc>
      </w:tr>
      <w:tr w:rsidR="00EB183B" w:rsidRPr="00EB183B" w14:paraId="0F1F26B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EBD83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D35D46" w14:textId="77777777" w:rsidR="00EB183B" w:rsidRPr="00EB183B" w:rsidRDefault="00EB183B" w:rsidP="00EB183B">
            <w:r w:rsidRPr="00EB183B">
              <w:t>-0.64476</w:t>
            </w:r>
          </w:p>
        </w:tc>
        <w:tc>
          <w:tcPr>
            <w:tcW w:w="960" w:type="dxa"/>
            <w:noWrap/>
            <w:vAlign w:val="bottom"/>
            <w:hideMark/>
          </w:tcPr>
          <w:p w14:paraId="4EAE1A59" w14:textId="77777777" w:rsidR="00EB183B" w:rsidRPr="00EB183B" w:rsidRDefault="00EB183B" w:rsidP="00EB183B">
            <w:r w:rsidRPr="00EB183B">
              <w:t>-1.53583</w:t>
            </w:r>
          </w:p>
        </w:tc>
        <w:tc>
          <w:tcPr>
            <w:tcW w:w="960" w:type="dxa"/>
            <w:noWrap/>
            <w:vAlign w:val="bottom"/>
            <w:hideMark/>
          </w:tcPr>
          <w:p w14:paraId="0835B2F5" w14:textId="77777777" w:rsidR="00EB183B" w:rsidRPr="00EB183B" w:rsidRDefault="00EB183B" w:rsidP="00EB183B">
            <w:r w:rsidRPr="00EB183B">
              <w:t>-0.38042</w:t>
            </w:r>
          </w:p>
        </w:tc>
      </w:tr>
      <w:tr w:rsidR="00EB183B" w:rsidRPr="00EB183B" w14:paraId="0FD7D82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1C04E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2F5F3E2" w14:textId="77777777" w:rsidR="00EB183B" w:rsidRPr="00EB183B" w:rsidRDefault="00EB183B" w:rsidP="00EB183B">
            <w:r w:rsidRPr="00EB183B">
              <w:t>0.694429</w:t>
            </w:r>
          </w:p>
        </w:tc>
        <w:tc>
          <w:tcPr>
            <w:tcW w:w="960" w:type="dxa"/>
            <w:noWrap/>
            <w:vAlign w:val="bottom"/>
            <w:hideMark/>
          </w:tcPr>
          <w:p w14:paraId="3099DB47" w14:textId="77777777" w:rsidR="00EB183B" w:rsidRPr="00EB183B" w:rsidRDefault="00EB183B" w:rsidP="00EB183B">
            <w:r w:rsidRPr="00EB183B">
              <w:t>-0.85073</w:t>
            </w:r>
          </w:p>
        </w:tc>
        <w:tc>
          <w:tcPr>
            <w:tcW w:w="960" w:type="dxa"/>
            <w:noWrap/>
            <w:vAlign w:val="bottom"/>
            <w:hideMark/>
          </w:tcPr>
          <w:p w14:paraId="197DF2C9" w14:textId="77777777" w:rsidR="00EB183B" w:rsidRPr="00EB183B" w:rsidRDefault="00EB183B" w:rsidP="00EB183B">
            <w:r w:rsidRPr="00EB183B">
              <w:t>0.045318</w:t>
            </w:r>
          </w:p>
        </w:tc>
      </w:tr>
      <w:tr w:rsidR="00EB183B" w:rsidRPr="00EB183B" w14:paraId="2F3B2B0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8BD61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DA0F13F" w14:textId="77777777" w:rsidR="00EB183B" w:rsidRPr="00EB183B" w:rsidRDefault="00EB183B" w:rsidP="00EB183B">
            <w:r w:rsidRPr="00EB183B">
              <w:t>1.948544</w:t>
            </w:r>
          </w:p>
        </w:tc>
        <w:tc>
          <w:tcPr>
            <w:tcW w:w="960" w:type="dxa"/>
            <w:noWrap/>
            <w:vAlign w:val="bottom"/>
            <w:hideMark/>
          </w:tcPr>
          <w:p w14:paraId="4253BCE7" w14:textId="77777777" w:rsidR="00EB183B" w:rsidRPr="00EB183B" w:rsidRDefault="00EB183B" w:rsidP="00EB183B">
            <w:r w:rsidRPr="00EB183B">
              <w:t>-1.14676</w:t>
            </w:r>
          </w:p>
        </w:tc>
        <w:tc>
          <w:tcPr>
            <w:tcW w:w="960" w:type="dxa"/>
            <w:noWrap/>
            <w:vAlign w:val="bottom"/>
            <w:hideMark/>
          </w:tcPr>
          <w:p w14:paraId="2182BA8B" w14:textId="77777777" w:rsidR="00EB183B" w:rsidRPr="00EB183B" w:rsidRDefault="00EB183B" w:rsidP="00EB183B">
            <w:r w:rsidRPr="00EB183B">
              <w:t>-0.84691</w:t>
            </w:r>
          </w:p>
        </w:tc>
      </w:tr>
      <w:tr w:rsidR="00EB183B" w:rsidRPr="00EB183B" w14:paraId="59778A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EF99A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1E61574" w14:textId="77777777" w:rsidR="00EB183B" w:rsidRPr="00EB183B" w:rsidRDefault="00EB183B" w:rsidP="00EB183B">
            <w:r w:rsidRPr="00EB183B">
              <w:t>-1.76978</w:t>
            </w:r>
          </w:p>
        </w:tc>
        <w:tc>
          <w:tcPr>
            <w:tcW w:w="960" w:type="dxa"/>
            <w:noWrap/>
            <w:vAlign w:val="bottom"/>
            <w:hideMark/>
          </w:tcPr>
          <w:p w14:paraId="72D1B3B1" w14:textId="77777777" w:rsidR="00EB183B" w:rsidRPr="00EB183B" w:rsidRDefault="00EB183B" w:rsidP="00EB183B">
            <w:r w:rsidRPr="00EB183B">
              <w:t>-0.82937</w:t>
            </w:r>
          </w:p>
        </w:tc>
        <w:tc>
          <w:tcPr>
            <w:tcW w:w="960" w:type="dxa"/>
            <w:noWrap/>
            <w:vAlign w:val="bottom"/>
            <w:hideMark/>
          </w:tcPr>
          <w:p w14:paraId="71E7821D" w14:textId="77777777" w:rsidR="00EB183B" w:rsidRPr="00EB183B" w:rsidRDefault="00EB183B" w:rsidP="00EB183B">
            <w:r w:rsidRPr="00EB183B">
              <w:t>0.471851</w:t>
            </w:r>
          </w:p>
        </w:tc>
      </w:tr>
      <w:tr w:rsidR="00EB183B" w:rsidRPr="00EB183B" w14:paraId="036185E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FD7D2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CB7049A" w14:textId="77777777" w:rsidR="00EB183B" w:rsidRPr="00EB183B" w:rsidRDefault="00EB183B" w:rsidP="00EB183B">
            <w:r w:rsidRPr="00EB183B">
              <w:t>-1.47606</w:t>
            </w:r>
          </w:p>
        </w:tc>
        <w:tc>
          <w:tcPr>
            <w:tcW w:w="960" w:type="dxa"/>
            <w:noWrap/>
            <w:vAlign w:val="bottom"/>
            <w:hideMark/>
          </w:tcPr>
          <w:p w14:paraId="44387411" w14:textId="77777777" w:rsidR="00EB183B" w:rsidRPr="00EB183B" w:rsidRDefault="00EB183B" w:rsidP="00EB183B">
            <w:r w:rsidRPr="00EB183B">
              <w:t>-1.01601</w:t>
            </w:r>
          </w:p>
        </w:tc>
        <w:tc>
          <w:tcPr>
            <w:tcW w:w="960" w:type="dxa"/>
            <w:noWrap/>
            <w:vAlign w:val="bottom"/>
            <w:hideMark/>
          </w:tcPr>
          <w:p w14:paraId="44C98E36" w14:textId="77777777" w:rsidR="00EB183B" w:rsidRPr="00EB183B" w:rsidRDefault="00EB183B" w:rsidP="00EB183B">
            <w:r w:rsidRPr="00EB183B">
              <w:t>1.946974</w:t>
            </w:r>
          </w:p>
        </w:tc>
      </w:tr>
      <w:tr w:rsidR="00EB183B" w:rsidRPr="00EB183B" w14:paraId="7442CB6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5A07E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BED9908" w14:textId="77777777" w:rsidR="00EB183B" w:rsidRPr="00EB183B" w:rsidRDefault="00EB183B" w:rsidP="00EB183B">
            <w:r w:rsidRPr="00EB183B">
              <w:t>-0.14503</w:t>
            </w:r>
          </w:p>
        </w:tc>
        <w:tc>
          <w:tcPr>
            <w:tcW w:w="960" w:type="dxa"/>
            <w:noWrap/>
            <w:vAlign w:val="bottom"/>
            <w:hideMark/>
          </w:tcPr>
          <w:p w14:paraId="7514B4A0" w14:textId="77777777" w:rsidR="00EB183B" w:rsidRPr="00EB183B" w:rsidRDefault="00EB183B" w:rsidP="00EB183B">
            <w:r w:rsidRPr="00EB183B">
              <w:t>-0.45522</w:t>
            </w:r>
          </w:p>
        </w:tc>
        <w:tc>
          <w:tcPr>
            <w:tcW w:w="960" w:type="dxa"/>
            <w:noWrap/>
            <w:vAlign w:val="bottom"/>
            <w:hideMark/>
          </w:tcPr>
          <w:p w14:paraId="36624D78" w14:textId="77777777" w:rsidR="00EB183B" w:rsidRPr="00EB183B" w:rsidRDefault="00EB183B" w:rsidP="00EB183B">
            <w:r w:rsidRPr="00EB183B">
              <w:t>2.390504</w:t>
            </w:r>
          </w:p>
        </w:tc>
      </w:tr>
      <w:tr w:rsidR="00EB183B" w:rsidRPr="00EB183B" w14:paraId="43DEC1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834F2B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581098C" w14:textId="77777777" w:rsidR="00EB183B" w:rsidRPr="00EB183B" w:rsidRDefault="00EB183B" w:rsidP="00EB183B">
            <w:r w:rsidRPr="00EB183B">
              <w:t>-2.25608</w:t>
            </w:r>
          </w:p>
        </w:tc>
        <w:tc>
          <w:tcPr>
            <w:tcW w:w="960" w:type="dxa"/>
            <w:noWrap/>
            <w:vAlign w:val="bottom"/>
            <w:hideMark/>
          </w:tcPr>
          <w:p w14:paraId="22583367" w14:textId="77777777" w:rsidR="00EB183B" w:rsidRPr="00EB183B" w:rsidRDefault="00EB183B" w:rsidP="00EB183B">
            <w:r w:rsidRPr="00EB183B">
              <w:t>-1.6412</w:t>
            </w:r>
          </w:p>
        </w:tc>
        <w:tc>
          <w:tcPr>
            <w:tcW w:w="960" w:type="dxa"/>
            <w:noWrap/>
            <w:vAlign w:val="bottom"/>
            <w:hideMark/>
          </w:tcPr>
          <w:p w14:paraId="2CB8AD58" w14:textId="77777777" w:rsidR="00EB183B" w:rsidRPr="00EB183B" w:rsidRDefault="00EB183B" w:rsidP="00EB183B">
            <w:r w:rsidRPr="00EB183B">
              <w:t>2.830854</w:t>
            </w:r>
          </w:p>
        </w:tc>
      </w:tr>
      <w:tr w:rsidR="00EB183B" w:rsidRPr="00EB183B" w14:paraId="719936B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C209A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5F8DE66" w14:textId="77777777" w:rsidR="00EB183B" w:rsidRPr="00EB183B" w:rsidRDefault="00EB183B" w:rsidP="00EB183B">
            <w:r w:rsidRPr="00EB183B">
              <w:t>2.555342</w:t>
            </w:r>
          </w:p>
        </w:tc>
        <w:tc>
          <w:tcPr>
            <w:tcW w:w="960" w:type="dxa"/>
            <w:noWrap/>
            <w:vAlign w:val="bottom"/>
            <w:hideMark/>
          </w:tcPr>
          <w:p w14:paraId="4778D8A1" w14:textId="77777777" w:rsidR="00EB183B" w:rsidRPr="00EB183B" w:rsidRDefault="00EB183B" w:rsidP="00EB183B">
            <w:r w:rsidRPr="00EB183B">
              <w:t>-2.54386</w:t>
            </w:r>
          </w:p>
        </w:tc>
        <w:tc>
          <w:tcPr>
            <w:tcW w:w="960" w:type="dxa"/>
            <w:noWrap/>
            <w:vAlign w:val="bottom"/>
            <w:hideMark/>
          </w:tcPr>
          <w:p w14:paraId="021B6FB5" w14:textId="77777777" w:rsidR="00EB183B" w:rsidRPr="00EB183B" w:rsidRDefault="00EB183B" w:rsidP="00EB183B">
            <w:r w:rsidRPr="00EB183B">
              <w:t>-0.67417</w:t>
            </w:r>
          </w:p>
        </w:tc>
      </w:tr>
      <w:tr w:rsidR="00EB183B" w:rsidRPr="00EB183B" w14:paraId="2703AB7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D4DAA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9D5373A" w14:textId="77777777" w:rsidR="00EB183B" w:rsidRPr="00EB183B" w:rsidRDefault="00EB183B" w:rsidP="00EB183B">
            <w:r w:rsidRPr="00EB183B">
              <w:t>2.973952</w:t>
            </w:r>
          </w:p>
        </w:tc>
        <w:tc>
          <w:tcPr>
            <w:tcW w:w="960" w:type="dxa"/>
            <w:noWrap/>
            <w:vAlign w:val="bottom"/>
            <w:hideMark/>
          </w:tcPr>
          <w:p w14:paraId="53B45787" w14:textId="77777777" w:rsidR="00EB183B" w:rsidRPr="00EB183B" w:rsidRDefault="00EB183B" w:rsidP="00EB183B">
            <w:r w:rsidRPr="00EB183B">
              <w:t>-0.07711</w:t>
            </w:r>
          </w:p>
        </w:tc>
        <w:tc>
          <w:tcPr>
            <w:tcW w:w="960" w:type="dxa"/>
            <w:noWrap/>
            <w:vAlign w:val="bottom"/>
            <w:hideMark/>
          </w:tcPr>
          <w:p w14:paraId="488EBD5E" w14:textId="77777777" w:rsidR="00EB183B" w:rsidRPr="00EB183B" w:rsidRDefault="00EB183B" w:rsidP="00EB183B">
            <w:r w:rsidRPr="00EB183B">
              <w:t>-0.46479</w:t>
            </w:r>
          </w:p>
        </w:tc>
      </w:tr>
      <w:tr w:rsidR="00EB183B" w:rsidRPr="00EB183B" w14:paraId="33AAF1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D6F3A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B4D9F84" w14:textId="77777777" w:rsidR="00EB183B" w:rsidRPr="00EB183B" w:rsidRDefault="00EB183B" w:rsidP="00EB183B">
            <w:r w:rsidRPr="00EB183B">
              <w:t>2.768144</w:t>
            </w:r>
          </w:p>
        </w:tc>
        <w:tc>
          <w:tcPr>
            <w:tcW w:w="960" w:type="dxa"/>
            <w:noWrap/>
            <w:vAlign w:val="bottom"/>
            <w:hideMark/>
          </w:tcPr>
          <w:p w14:paraId="0BED42A1" w14:textId="77777777" w:rsidR="00EB183B" w:rsidRPr="00EB183B" w:rsidRDefault="00EB183B" w:rsidP="00EB183B">
            <w:r w:rsidRPr="00EB183B">
              <w:t>1.115887</w:t>
            </w:r>
          </w:p>
        </w:tc>
        <w:tc>
          <w:tcPr>
            <w:tcW w:w="960" w:type="dxa"/>
            <w:noWrap/>
            <w:vAlign w:val="bottom"/>
            <w:hideMark/>
          </w:tcPr>
          <w:p w14:paraId="2821CC64" w14:textId="77777777" w:rsidR="00EB183B" w:rsidRPr="00EB183B" w:rsidRDefault="00EB183B" w:rsidP="00EB183B">
            <w:r w:rsidRPr="00EB183B">
              <w:t>-0.67147</w:t>
            </w:r>
          </w:p>
        </w:tc>
      </w:tr>
      <w:tr w:rsidR="00EB183B" w:rsidRPr="00EB183B" w14:paraId="4B1812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F0EF1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911A52B" w14:textId="77777777" w:rsidR="00EB183B" w:rsidRPr="00EB183B" w:rsidRDefault="00EB183B" w:rsidP="00EB183B">
            <w:r w:rsidRPr="00EB183B">
              <w:t>4.075152</w:t>
            </w:r>
          </w:p>
        </w:tc>
        <w:tc>
          <w:tcPr>
            <w:tcW w:w="960" w:type="dxa"/>
            <w:noWrap/>
            <w:vAlign w:val="bottom"/>
            <w:hideMark/>
          </w:tcPr>
          <w:p w14:paraId="54FA2B9A" w14:textId="77777777" w:rsidR="00EB183B" w:rsidRPr="00EB183B" w:rsidRDefault="00EB183B" w:rsidP="00EB183B">
            <w:r w:rsidRPr="00EB183B">
              <w:t>-0.5193</w:t>
            </w:r>
          </w:p>
        </w:tc>
        <w:tc>
          <w:tcPr>
            <w:tcW w:w="960" w:type="dxa"/>
            <w:noWrap/>
            <w:vAlign w:val="bottom"/>
            <w:hideMark/>
          </w:tcPr>
          <w:p w14:paraId="1C6789A4" w14:textId="77777777" w:rsidR="00EB183B" w:rsidRPr="00EB183B" w:rsidRDefault="00EB183B" w:rsidP="00EB183B">
            <w:r w:rsidRPr="00EB183B">
              <w:t>0.100441</w:t>
            </w:r>
          </w:p>
        </w:tc>
      </w:tr>
      <w:tr w:rsidR="00EB183B" w:rsidRPr="00EB183B" w14:paraId="0FE565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7C1C4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555DB03" w14:textId="77777777" w:rsidR="00EB183B" w:rsidRPr="00EB183B" w:rsidRDefault="00EB183B" w:rsidP="00EB183B">
            <w:r w:rsidRPr="00EB183B">
              <w:t>-0.70655</w:t>
            </w:r>
          </w:p>
        </w:tc>
        <w:tc>
          <w:tcPr>
            <w:tcW w:w="960" w:type="dxa"/>
            <w:noWrap/>
            <w:vAlign w:val="bottom"/>
            <w:hideMark/>
          </w:tcPr>
          <w:p w14:paraId="39BFC873" w14:textId="77777777" w:rsidR="00EB183B" w:rsidRPr="00EB183B" w:rsidRDefault="00EB183B" w:rsidP="00EB183B">
            <w:r w:rsidRPr="00EB183B">
              <w:t>-3.05011</w:t>
            </w:r>
          </w:p>
        </w:tc>
        <w:tc>
          <w:tcPr>
            <w:tcW w:w="960" w:type="dxa"/>
            <w:noWrap/>
            <w:vAlign w:val="bottom"/>
            <w:hideMark/>
          </w:tcPr>
          <w:p w14:paraId="0D79ACC3" w14:textId="77777777" w:rsidR="00EB183B" w:rsidRPr="00EB183B" w:rsidRDefault="00EB183B" w:rsidP="00EB183B">
            <w:r w:rsidRPr="00EB183B">
              <w:t>-0.13075</w:t>
            </w:r>
          </w:p>
        </w:tc>
      </w:tr>
      <w:tr w:rsidR="00EB183B" w:rsidRPr="00EB183B" w14:paraId="12E67F5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67028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0D8E211" w14:textId="77777777" w:rsidR="00EB183B" w:rsidRPr="00EB183B" w:rsidRDefault="00EB183B" w:rsidP="00EB183B">
            <w:r w:rsidRPr="00EB183B">
              <w:t>-3.206</w:t>
            </w:r>
          </w:p>
        </w:tc>
        <w:tc>
          <w:tcPr>
            <w:tcW w:w="960" w:type="dxa"/>
            <w:noWrap/>
            <w:vAlign w:val="bottom"/>
            <w:hideMark/>
          </w:tcPr>
          <w:p w14:paraId="1B6564BE" w14:textId="77777777" w:rsidR="00EB183B" w:rsidRPr="00EB183B" w:rsidRDefault="00EB183B" w:rsidP="00EB183B">
            <w:r w:rsidRPr="00EB183B">
              <w:t>-1.1921</w:t>
            </w:r>
          </w:p>
        </w:tc>
        <w:tc>
          <w:tcPr>
            <w:tcW w:w="960" w:type="dxa"/>
            <w:noWrap/>
            <w:vAlign w:val="bottom"/>
            <w:hideMark/>
          </w:tcPr>
          <w:p w14:paraId="1BD69A34" w14:textId="77777777" w:rsidR="00EB183B" w:rsidRPr="00EB183B" w:rsidRDefault="00EB183B" w:rsidP="00EB183B">
            <w:r w:rsidRPr="00EB183B">
              <w:t>0.078811</w:t>
            </w:r>
          </w:p>
        </w:tc>
      </w:tr>
      <w:tr w:rsidR="00EB183B" w:rsidRPr="00EB183B" w14:paraId="40CAB7E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AF0E0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9B9B1DD" w14:textId="77777777" w:rsidR="00EB183B" w:rsidRPr="00EB183B" w:rsidRDefault="00EB183B" w:rsidP="00EB183B">
            <w:r w:rsidRPr="00EB183B">
              <w:t>-4.25727</w:t>
            </w:r>
          </w:p>
        </w:tc>
        <w:tc>
          <w:tcPr>
            <w:tcW w:w="960" w:type="dxa"/>
            <w:noWrap/>
            <w:vAlign w:val="bottom"/>
            <w:hideMark/>
          </w:tcPr>
          <w:p w14:paraId="13E95DE4" w14:textId="77777777" w:rsidR="00EB183B" w:rsidRPr="00EB183B" w:rsidRDefault="00EB183B" w:rsidP="00EB183B">
            <w:r w:rsidRPr="00EB183B">
              <w:t>-0.17323</w:t>
            </w:r>
          </w:p>
        </w:tc>
        <w:tc>
          <w:tcPr>
            <w:tcW w:w="960" w:type="dxa"/>
            <w:noWrap/>
            <w:vAlign w:val="bottom"/>
            <w:hideMark/>
          </w:tcPr>
          <w:p w14:paraId="7AC3B384" w14:textId="77777777" w:rsidR="00EB183B" w:rsidRPr="00EB183B" w:rsidRDefault="00EB183B" w:rsidP="00EB183B">
            <w:r w:rsidRPr="00EB183B">
              <w:t>0.558732</w:t>
            </w:r>
          </w:p>
        </w:tc>
      </w:tr>
      <w:tr w:rsidR="00EB183B" w:rsidRPr="00EB183B" w14:paraId="193AEF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FEEB5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D98610C" w14:textId="77777777" w:rsidR="00EB183B" w:rsidRPr="00EB183B" w:rsidRDefault="00EB183B" w:rsidP="00EB183B">
            <w:r w:rsidRPr="00EB183B">
              <w:t>-4.16585</w:t>
            </w:r>
          </w:p>
        </w:tc>
        <w:tc>
          <w:tcPr>
            <w:tcW w:w="960" w:type="dxa"/>
            <w:noWrap/>
            <w:vAlign w:val="bottom"/>
            <w:hideMark/>
          </w:tcPr>
          <w:p w14:paraId="19CFD26B" w14:textId="77777777" w:rsidR="00EB183B" w:rsidRPr="00EB183B" w:rsidRDefault="00EB183B" w:rsidP="00EB183B">
            <w:r w:rsidRPr="00EB183B">
              <w:t>1.158314</w:t>
            </w:r>
          </w:p>
        </w:tc>
        <w:tc>
          <w:tcPr>
            <w:tcW w:w="960" w:type="dxa"/>
            <w:noWrap/>
            <w:vAlign w:val="bottom"/>
            <w:hideMark/>
          </w:tcPr>
          <w:p w14:paraId="54C80A2B" w14:textId="77777777" w:rsidR="00EB183B" w:rsidRPr="00EB183B" w:rsidRDefault="00EB183B" w:rsidP="00EB183B">
            <w:r w:rsidRPr="00EB183B">
              <w:t>-0.12083</w:t>
            </w:r>
          </w:p>
        </w:tc>
      </w:tr>
      <w:tr w:rsidR="00EB183B" w:rsidRPr="00EB183B" w14:paraId="35E33EE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FF562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299DDAE" w14:textId="77777777" w:rsidR="00EB183B" w:rsidRPr="00EB183B" w:rsidRDefault="00EB183B" w:rsidP="00EB183B">
            <w:r w:rsidRPr="00EB183B">
              <w:t>-3.8408</w:t>
            </w:r>
          </w:p>
        </w:tc>
        <w:tc>
          <w:tcPr>
            <w:tcW w:w="960" w:type="dxa"/>
            <w:noWrap/>
            <w:vAlign w:val="bottom"/>
            <w:hideMark/>
          </w:tcPr>
          <w:p w14:paraId="73DA342D" w14:textId="77777777" w:rsidR="00EB183B" w:rsidRPr="00EB183B" w:rsidRDefault="00EB183B" w:rsidP="00EB183B">
            <w:r w:rsidRPr="00EB183B">
              <w:t>2.354337</w:t>
            </w:r>
          </w:p>
        </w:tc>
        <w:tc>
          <w:tcPr>
            <w:tcW w:w="960" w:type="dxa"/>
            <w:noWrap/>
            <w:vAlign w:val="bottom"/>
            <w:hideMark/>
          </w:tcPr>
          <w:p w14:paraId="151085A1" w14:textId="77777777" w:rsidR="00EB183B" w:rsidRPr="00EB183B" w:rsidRDefault="00EB183B" w:rsidP="00EB183B">
            <w:r w:rsidRPr="00EB183B">
              <w:t>0.439504</w:t>
            </w:r>
          </w:p>
        </w:tc>
      </w:tr>
      <w:tr w:rsidR="00EB183B" w:rsidRPr="00EB183B" w14:paraId="40E2FF4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F07CA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9EB0BFA" w14:textId="77777777" w:rsidR="00EB183B" w:rsidRPr="00EB183B" w:rsidRDefault="00EB183B" w:rsidP="00EB183B">
            <w:r w:rsidRPr="00EB183B">
              <w:t>-4.4074</w:t>
            </w:r>
          </w:p>
        </w:tc>
        <w:tc>
          <w:tcPr>
            <w:tcW w:w="960" w:type="dxa"/>
            <w:noWrap/>
            <w:vAlign w:val="bottom"/>
            <w:hideMark/>
          </w:tcPr>
          <w:p w14:paraId="59375295" w14:textId="77777777" w:rsidR="00EB183B" w:rsidRPr="00EB183B" w:rsidRDefault="00EB183B" w:rsidP="00EB183B">
            <w:r w:rsidRPr="00EB183B">
              <w:t>1.447877</w:t>
            </w:r>
          </w:p>
        </w:tc>
        <w:tc>
          <w:tcPr>
            <w:tcW w:w="960" w:type="dxa"/>
            <w:noWrap/>
            <w:vAlign w:val="bottom"/>
            <w:hideMark/>
          </w:tcPr>
          <w:p w14:paraId="3A67F306" w14:textId="77777777" w:rsidR="00EB183B" w:rsidRPr="00EB183B" w:rsidRDefault="00EB183B" w:rsidP="00EB183B">
            <w:r w:rsidRPr="00EB183B">
              <w:t>-1.50874</w:t>
            </w:r>
          </w:p>
        </w:tc>
      </w:tr>
      <w:tr w:rsidR="00EB183B" w:rsidRPr="00EB183B" w14:paraId="11F2354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6909C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BAA260F" w14:textId="77777777" w:rsidR="00EB183B" w:rsidRPr="00EB183B" w:rsidRDefault="00EB183B" w:rsidP="00EB183B">
            <w:r w:rsidRPr="00EB183B">
              <w:t>-4.20991</w:t>
            </w:r>
          </w:p>
        </w:tc>
        <w:tc>
          <w:tcPr>
            <w:tcW w:w="960" w:type="dxa"/>
            <w:noWrap/>
            <w:vAlign w:val="bottom"/>
            <w:hideMark/>
          </w:tcPr>
          <w:p w14:paraId="298301D1" w14:textId="77777777" w:rsidR="00EB183B" w:rsidRPr="00EB183B" w:rsidRDefault="00EB183B" w:rsidP="00EB183B">
            <w:r w:rsidRPr="00EB183B">
              <w:t>2.7804</w:t>
            </w:r>
          </w:p>
        </w:tc>
        <w:tc>
          <w:tcPr>
            <w:tcW w:w="960" w:type="dxa"/>
            <w:noWrap/>
            <w:vAlign w:val="bottom"/>
            <w:hideMark/>
          </w:tcPr>
          <w:p w14:paraId="21E965C7" w14:textId="77777777" w:rsidR="00EB183B" w:rsidRPr="00EB183B" w:rsidRDefault="00EB183B" w:rsidP="00EB183B">
            <w:r w:rsidRPr="00EB183B">
              <w:t>-1.66586</w:t>
            </w:r>
          </w:p>
        </w:tc>
      </w:tr>
      <w:tr w:rsidR="00EB183B" w:rsidRPr="00EB183B" w14:paraId="71BA1B4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3F277D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7EBB8BC" w14:textId="77777777" w:rsidR="00EB183B" w:rsidRPr="00EB183B" w:rsidRDefault="00EB183B" w:rsidP="00EB183B">
            <w:r w:rsidRPr="00EB183B">
              <w:t>-3.8634</w:t>
            </w:r>
          </w:p>
        </w:tc>
        <w:tc>
          <w:tcPr>
            <w:tcW w:w="960" w:type="dxa"/>
            <w:noWrap/>
            <w:vAlign w:val="bottom"/>
            <w:hideMark/>
          </w:tcPr>
          <w:p w14:paraId="091AF165" w14:textId="77777777" w:rsidR="00EB183B" w:rsidRPr="00EB183B" w:rsidRDefault="00EB183B" w:rsidP="00EB183B">
            <w:r w:rsidRPr="00EB183B">
              <w:t>3.352044</w:t>
            </w:r>
          </w:p>
        </w:tc>
        <w:tc>
          <w:tcPr>
            <w:tcW w:w="960" w:type="dxa"/>
            <w:noWrap/>
            <w:vAlign w:val="bottom"/>
            <w:hideMark/>
          </w:tcPr>
          <w:p w14:paraId="69AB7526" w14:textId="77777777" w:rsidR="00EB183B" w:rsidRPr="00EB183B" w:rsidRDefault="00EB183B" w:rsidP="00EB183B">
            <w:r w:rsidRPr="00EB183B">
              <w:t>-0.48509</w:t>
            </w:r>
          </w:p>
        </w:tc>
      </w:tr>
      <w:tr w:rsidR="00EB183B" w:rsidRPr="00EB183B" w14:paraId="6E3A1CB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B46E6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FBF42E" w14:textId="77777777" w:rsidR="00EB183B" w:rsidRPr="00EB183B" w:rsidRDefault="00EB183B" w:rsidP="00EB183B">
            <w:r w:rsidRPr="00EB183B">
              <w:t>0.481927</w:t>
            </w:r>
          </w:p>
        </w:tc>
        <w:tc>
          <w:tcPr>
            <w:tcW w:w="960" w:type="dxa"/>
            <w:noWrap/>
            <w:vAlign w:val="bottom"/>
            <w:hideMark/>
          </w:tcPr>
          <w:p w14:paraId="13D35A3C" w14:textId="77777777" w:rsidR="00EB183B" w:rsidRPr="00EB183B" w:rsidRDefault="00EB183B" w:rsidP="00EB183B">
            <w:r w:rsidRPr="00EB183B">
              <w:t>-2.71003</w:t>
            </w:r>
          </w:p>
        </w:tc>
        <w:tc>
          <w:tcPr>
            <w:tcW w:w="960" w:type="dxa"/>
            <w:noWrap/>
            <w:vAlign w:val="bottom"/>
            <w:hideMark/>
          </w:tcPr>
          <w:p w14:paraId="2E397B40" w14:textId="77777777" w:rsidR="00EB183B" w:rsidRPr="00EB183B" w:rsidRDefault="00EB183B" w:rsidP="00EB183B">
            <w:r w:rsidRPr="00EB183B">
              <w:t>-2.73651</w:t>
            </w:r>
          </w:p>
        </w:tc>
      </w:tr>
      <w:tr w:rsidR="00EB183B" w:rsidRPr="00EB183B" w14:paraId="08B11BB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6C89D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F11CED" w14:textId="77777777" w:rsidR="00EB183B" w:rsidRPr="00EB183B" w:rsidRDefault="00EB183B" w:rsidP="00EB183B">
            <w:r w:rsidRPr="00EB183B">
              <w:t>0.095811</w:t>
            </w:r>
          </w:p>
        </w:tc>
        <w:tc>
          <w:tcPr>
            <w:tcW w:w="960" w:type="dxa"/>
            <w:noWrap/>
            <w:vAlign w:val="bottom"/>
            <w:hideMark/>
          </w:tcPr>
          <w:p w14:paraId="58EF9ACB" w14:textId="77777777" w:rsidR="00EB183B" w:rsidRPr="00EB183B" w:rsidRDefault="00EB183B" w:rsidP="00EB183B">
            <w:r w:rsidRPr="00EB183B">
              <w:t>-1.37606</w:t>
            </w:r>
          </w:p>
        </w:tc>
        <w:tc>
          <w:tcPr>
            <w:tcW w:w="960" w:type="dxa"/>
            <w:noWrap/>
            <w:vAlign w:val="bottom"/>
            <w:hideMark/>
          </w:tcPr>
          <w:p w14:paraId="7B1250C2" w14:textId="77777777" w:rsidR="00EB183B" w:rsidRPr="00EB183B" w:rsidRDefault="00EB183B" w:rsidP="00EB183B">
            <w:r w:rsidRPr="00EB183B">
              <w:t>-3.79754</w:t>
            </w:r>
          </w:p>
        </w:tc>
      </w:tr>
      <w:tr w:rsidR="00EB183B" w:rsidRPr="00EB183B" w14:paraId="7F3038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80EB1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5C68567" w14:textId="77777777" w:rsidR="00EB183B" w:rsidRPr="00EB183B" w:rsidRDefault="00EB183B" w:rsidP="00EB183B">
            <w:r w:rsidRPr="00EB183B">
              <w:t>1.421522</w:t>
            </w:r>
          </w:p>
        </w:tc>
        <w:tc>
          <w:tcPr>
            <w:tcW w:w="960" w:type="dxa"/>
            <w:noWrap/>
            <w:vAlign w:val="bottom"/>
            <w:hideMark/>
          </w:tcPr>
          <w:p w14:paraId="4BF889EC" w14:textId="77777777" w:rsidR="00EB183B" w:rsidRPr="00EB183B" w:rsidRDefault="00EB183B" w:rsidP="00EB183B">
            <w:r w:rsidRPr="00EB183B">
              <w:t>0.187808</w:t>
            </w:r>
          </w:p>
        </w:tc>
        <w:tc>
          <w:tcPr>
            <w:tcW w:w="960" w:type="dxa"/>
            <w:noWrap/>
            <w:vAlign w:val="bottom"/>
            <w:hideMark/>
          </w:tcPr>
          <w:p w14:paraId="18D003D8" w14:textId="77777777" w:rsidR="00EB183B" w:rsidRPr="00EB183B" w:rsidRDefault="00EB183B" w:rsidP="00EB183B">
            <w:r w:rsidRPr="00EB183B">
              <w:t>-2.45528</w:t>
            </w:r>
          </w:p>
        </w:tc>
      </w:tr>
      <w:tr w:rsidR="00EB183B" w:rsidRPr="00EB183B" w14:paraId="0974FBE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F582A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0A3664B" w14:textId="77777777" w:rsidR="00EB183B" w:rsidRPr="00EB183B" w:rsidRDefault="00EB183B" w:rsidP="00EB183B">
            <w:r w:rsidRPr="00EB183B">
              <w:t>2.427162</w:t>
            </w:r>
          </w:p>
        </w:tc>
        <w:tc>
          <w:tcPr>
            <w:tcW w:w="960" w:type="dxa"/>
            <w:noWrap/>
            <w:vAlign w:val="bottom"/>
            <w:hideMark/>
          </w:tcPr>
          <w:p w14:paraId="37980252" w14:textId="77777777" w:rsidR="00EB183B" w:rsidRPr="00EB183B" w:rsidRDefault="00EB183B" w:rsidP="00EB183B">
            <w:r w:rsidRPr="00EB183B">
              <w:t>-1.1656</w:t>
            </w:r>
          </w:p>
        </w:tc>
        <w:tc>
          <w:tcPr>
            <w:tcW w:w="960" w:type="dxa"/>
            <w:noWrap/>
            <w:vAlign w:val="bottom"/>
            <w:hideMark/>
          </w:tcPr>
          <w:p w14:paraId="5D9DCAAB" w14:textId="77777777" w:rsidR="00EB183B" w:rsidRPr="00EB183B" w:rsidRDefault="00EB183B" w:rsidP="00EB183B">
            <w:r w:rsidRPr="00EB183B">
              <w:t>-2.96435</w:t>
            </w:r>
          </w:p>
        </w:tc>
      </w:tr>
      <w:tr w:rsidR="00EB183B" w:rsidRPr="00EB183B" w14:paraId="617955A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EFC6F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4B01471" w14:textId="77777777" w:rsidR="00EB183B" w:rsidRPr="00EB183B" w:rsidRDefault="00EB183B" w:rsidP="00EB183B">
            <w:r w:rsidRPr="00EB183B">
              <w:t>-1.75751</w:t>
            </w:r>
          </w:p>
        </w:tc>
        <w:tc>
          <w:tcPr>
            <w:tcW w:w="960" w:type="dxa"/>
            <w:noWrap/>
            <w:vAlign w:val="bottom"/>
            <w:hideMark/>
          </w:tcPr>
          <w:p w14:paraId="220D2DC9" w14:textId="77777777" w:rsidR="00EB183B" w:rsidRPr="00EB183B" w:rsidRDefault="00EB183B" w:rsidP="00EB183B">
            <w:r w:rsidRPr="00EB183B">
              <w:t>-1.78776</w:t>
            </w:r>
          </w:p>
        </w:tc>
        <w:tc>
          <w:tcPr>
            <w:tcW w:w="960" w:type="dxa"/>
            <w:noWrap/>
            <w:vAlign w:val="bottom"/>
            <w:hideMark/>
          </w:tcPr>
          <w:p w14:paraId="6EA23FE0" w14:textId="77777777" w:rsidR="00EB183B" w:rsidRPr="00EB183B" w:rsidRDefault="00EB183B" w:rsidP="00EB183B">
            <w:r w:rsidRPr="00EB183B">
              <w:t>-2.23214</w:t>
            </w:r>
          </w:p>
        </w:tc>
      </w:tr>
      <w:tr w:rsidR="00EB183B" w:rsidRPr="00EB183B" w14:paraId="5D495E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D6F90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01B43FB" w14:textId="77777777" w:rsidR="00EB183B" w:rsidRPr="00EB183B" w:rsidRDefault="00EB183B" w:rsidP="00EB183B">
            <w:r w:rsidRPr="00EB183B">
              <w:t>-1.08114</w:t>
            </w:r>
          </w:p>
        </w:tc>
        <w:tc>
          <w:tcPr>
            <w:tcW w:w="960" w:type="dxa"/>
            <w:noWrap/>
            <w:vAlign w:val="bottom"/>
            <w:hideMark/>
          </w:tcPr>
          <w:p w14:paraId="310B9288" w14:textId="77777777" w:rsidR="00EB183B" w:rsidRPr="00EB183B" w:rsidRDefault="00EB183B" w:rsidP="00EB183B">
            <w:r w:rsidRPr="00EB183B">
              <w:t>-0.17933</w:t>
            </w:r>
          </w:p>
        </w:tc>
        <w:tc>
          <w:tcPr>
            <w:tcW w:w="960" w:type="dxa"/>
            <w:noWrap/>
            <w:vAlign w:val="bottom"/>
            <w:hideMark/>
          </w:tcPr>
          <w:p w14:paraId="2401348A" w14:textId="77777777" w:rsidR="00EB183B" w:rsidRPr="00EB183B" w:rsidRDefault="00EB183B" w:rsidP="00EB183B">
            <w:r w:rsidRPr="00EB183B">
              <w:t>-2.00541</w:t>
            </w:r>
          </w:p>
        </w:tc>
      </w:tr>
      <w:tr w:rsidR="00EB183B" w:rsidRPr="00EB183B" w14:paraId="7B8FC6F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C617E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8F5B9E" w14:textId="77777777" w:rsidR="00EB183B" w:rsidRPr="00EB183B" w:rsidRDefault="00EB183B" w:rsidP="00EB183B">
            <w:r w:rsidRPr="00EB183B">
              <w:t>-1.64451</w:t>
            </w:r>
          </w:p>
        </w:tc>
        <w:tc>
          <w:tcPr>
            <w:tcW w:w="960" w:type="dxa"/>
            <w:noWrap/>
            <w:vAlign w:val="bottom"/>
            <w:hideMark/>
          </w:tcPr>
          <w:p w14:paraId="6ABABBC6" w14:textId="77777777" w:rsidR="00EB183B" w:rsidRPr="00EB183B" w:rsidRDefault="00EB183B" w:rsidP="00EB183B">
            <w:r w:rsidRPr="00EB183B">
              <w:t>0.244025</w:t>
            </w:r>
          </w:p>
        </w:tc>
        <w:tc>
          <w:tcPr>
            <w:tcW w:w="960" w:type="dxa"/>
            <w:noWrap/>
            <w:vAlign w:val="bottom"/>
            <w:hideMark/>
          </w:tcPr>
          <w:p w14:paraId="18C2930B" w14:textId="77777777" w:rsidR="00EB183B" w:rsidRPr="00EB183B" w:rsidRDefault="00EB183B" w:rsidP="00EB183B">
            <w:r w:rsidRPr="00EB183B">
              <w:t>0.270264</w:t>
            </w:r>
          </w:p>
        </w:tc>
      </w:tr>
      <w:tr w:rsidR="00EB183B" w:rsidRPr="00EB183B" w14:paraId="7C150E2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D1C86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C00FD70" w14:textId="77777777" w:rsidR="00EB183B" w:rsidRPr="00EB183B" w:rsidRDefault="00EB183B" w:rsidP="00EB183B">
            <w:r w:rsidRPr="00EB183B">
              <w:t>-0.10256</w:t>
            </w:r>
          </w:p>
        </w:tc>
        <w:tc>
          <w:tcPr>
            <w:tcW w:w="960" w:type="dxa"/>
            <w:noWrap/>
            <w:vAlign w:val="bottom"/>
            <w:hideMark/>
          </w:tcPr>
          <w:p w14:paraId="7D07A779" w14:textId="77777777" w:rsidR="00EB183B" w:rsidRPr="00EB183B" w:rsidRDefault="00EB183B" w:rsidP="00EB183B">
            <w:r w:rsidRPr="00EB183B">
              <w:t>0.966825</w:t>
            </w:r>
          </w:p>
        </w:tc>
        <w:tc>
          <w:tcPr>
            <w:tcW w:w="960" w:type="dxa"/>
            <w:noWrap/>
            <w:vAlign w:val="bottom"/>
            <w:hideMark/>
          </w:tcPr>
          <w:p w14:paraId="29B0BB7A" w14:textId="77777777" w:rsidR="00EB183B" w:rsidRPr="00EB183B" w:rsidRDefault="00EB183B" w:rsidP="00EB183B">
            <w:r w:rsidRPr="00EB183B">
              <w:t>2.240951</w:t>
            </w:r>
          </w:p>
        </w:tc>
      </w:tr>
      <w:tr w:rsidR="00EB183B" w:rsidRPr="00EB183B" w14:paraId="7EF3201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ECD28B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FA0BF97" w14:textId="77777777" w:rsidR="00EB183B" w:rsidRPr="00EB183B" w:rsidRDefault="00EB183B" w:rsidP="00EB183B">
            <w:r w:rsidRPr="00EB183B">
              <w:t>-3.21241</w:t>
            </w:r>
          </w:p>
        </w:tc>
        <w:tc>
          <w:tcPr>
            <w:tcW w:w="960" w:type="dxa"/>
            <w:noWrap/>
            <w:vAlign w:val="bottom"/>
            <w:hideMark/>
          </w:tcPr>
          <w:p w14:paraId="44E2D108" w14:textId="77777777" w:rsidR="00EB183B" w:rsidRPr="00EB183B" w:rsidRDefault="00EB183B" w:rsidP="00EB183B">
            <w:r w:rsidRPr="00EB183B">
              <w:t>-2.08057</w:t>
            </w:r>
          </w:p>
        </w:tc>
        <w:tc>
          <w:tcPr>
            <w:tcW w:w="960" w:type="dxa"/>
            <w:noWrap/>
            <w:vAlign w:val="bottom"/>
            <w:hideMark/>
          </w:tcPr>
          <w:p w14:paraId="4C79FD31" w14:textId="77777777" w:rsidR="00EB183B" w:rsidRPr="00EB183B" w:rsidRDefault="00EB183B" w:rsidP="00EB183B">
            <w:r w:rsidRPr="00EB183B">
              <w:t>2.569854</w:t>
            </w:r>
          </w:p>
        </w:tc>
      </w:tr>
      <w:tr w:rsidR="00EB183B" w:rsidRPr="00EB183B" w14:paraId="53E9733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23ADC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3CFBDBD" w14:textId="77777777" w:rsidR="00EB183B" w:rsidRPr="00EB183B" w:rsidRDefault="00EB183B" w:rsidP="00EB183B">
            <w:r w:rsidRPr="00EB183B">
              <w:t>-1.94614</w:t>
            </w:r>
          </w:p>
        </w:tc>
        <w:tc>
          <w:tcPr>
            <w:tcW w:w="960" w:type="dxa"/>
            <w:noWrap/>
            <w:vAlign w:val="bottom"/>
            <w:hideMark/>
          </w:tcPr>
          <w:p w14:paraId="53AE9F7A" w14:textId="77777777" w:rsidR="00EB183B" w:rsidRPr="00EB183B" w:rsidRDefault="00EB183B" w:rsidP="00EB183B">
            <w:r w:rsidRPr="00EB183B">
              <w:t>-1.73938</w:t>
            </w:r>
          </w:p>
        </w:tc>
        <w:tc>
          <w:tcPr>
            <w:tcW w:w="960" w:type="dxa"/>
            <w:noWrap/>
            <w:vAlign w:val="bottom"/>
            <w:hideMark/>
          </w:tcPr>
          <w:p w14:paraId="6D28DE6A" w14:textId="77777777" w:rsidR="00EB183B" w:rsidRPr="00EB183B" w:rsidRDefault="00EB183B" w:rsidP="00EB183B">
            <w:r w:rsidRPr="00EB183B">
              <w:t>3.867705</w:t>
            </w:r>
          </w:p>
        </w:tc>
      </w:tr>
      <w:tr w:rsidR="00EB183B" w:rsidRPr="00EB183B" w14:paraId="04042B5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F584E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F88B28" w14:textId="77777777" w:rsidR="00EB183B" w:rsidRPr="00EB183B" w:rsidRDefault="00EB183B" w:rsidP="00EB183B">
            <w:r w:rsidRPr="00EB183B">
              <w:t>3.493071</w:t>
            </w:r>
          </w:p>
        </w:tc>
        <w:tc>
          <w:tcPr>
            <w:tcW w:w="960" w:type="dxa"/>
            <w:noWrap/>
            <w:vAlign w:val="bottom"/>
            <w:hideMark/>
          </w:tcPr>
          <w:p w14:paraId="6FFF2CF5" w14:textId="77777777" w:rsidR="00EB183B" w:rsidRPr="00EB183B" w:rsidRDefault="00EB183B" w:rsidP="00EB183B">
            <w:r w:rsidRPr="00EB183B">
              <w:t>-2.6169</w:t>
            </w:r>
          </w:p>
        </w:tc>
        <w:tc>
          <w:tcPr>
            <w:tcW w:w="960" w:type="dxa"/>
            <w:noWrap/>
            <w:vAlign w:val="bottom"/>
            <w:hideMark/>
          </w:tcPr>
          <w:p w14:paraId="2B6CB262" w14:textId="77777777" w:rsidR="00EB183B" w:rsidRPr="00EB183B" w:rsidRDefault="00EB183B" w:rsidP="00EB183B">
            <w:r w:rsidRPr="00EB183B">
              <w:t>-1.22997</w:t>
            </w:r>
          </w:p>
        </w:tc>
      </w:tr>
      <w:tr w:rsidR="00EB183B" w:rsidRPr="00EB183B" w14:paraId="47B056B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FFD5B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7B5B168" w14:textId="77777777" w:rsidR="00EB183B" w:rsidRPr="00EB183B" w:rsidRDefault="00EB183B" w:rsidP="00EB183B">
            <w:r w:rsidRPr="00EB183B">
              <w:t>2.775499</w:t>
            </w:r>
          </w:p>
        </w:tc>
        <w:tc>
          <w:tcPr>
            <w:tcW w:w="960" w:type="dxa"/>
            <w:noWrap/>
            <w:vAlign w:val="bottom"/>
            <w:hideMark/>
          </w:tcPr>
          <w:p w14:paraId="0063AEEA" w14:textId="77777777" w:rsidR="00EB183B" w:rsidRPr="00EB183B" w:rsidRDefault="00EB183B" w:rsidP="00EB183B">
            <w:r w:rsidRPr="00EB183B">
              <w:t>-2.77203</w:t>
            </w:r>
          </w:p>
        </w:tc>
        <w:tc>
          <w:tcPr>
            <w:tcW w:w="960" w:type="dxa"/>
            <w:noWrap/>
            <w:vAlign w:val="bottom"/>
            <w:hideMark/>
          </w:tcPr>
          <w:p w14:paraId="0B39E91B" w14:textId="77777777" w:rsidR="00EB183B" w:rsidRPr="00EB183B" w:rsidRDefault="00EB183B" w:rsidP="00EB183B">
            <w:r w:rsidRPr="00EB183B">
              <w:t>0.369689</w:t>
            </w:r>
          </w:p>
        </w:tc>
      </w:tr>
      <w:tr w:rsidR="00EB183B" w:rsidRPr="00EB183B" w14:paraId="6E2FE8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FBDBF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32DC24" w14:textId="77777777" w:rsidR="00EB183B" w:rsidRPr="00EB183B" w:rsidRDefault="00EB183B" w:rsidP="00EB183B">
            <w:r w:rsidRPr="00EB183B">
              <w:t>1.886039</w:t>
            </w:r>
          </w:p>
        </w:tc>
        <w:tc>
          <w:tcPr>
            <w:tcW w:w="960" w:type="dxa"/>
            <w:noWrap/>
            <w:vAlign w:val="bottom"/>
            <w:hideMark/>
          </w:tcPr>
          <w:p w14:paraId="71340E24" w14:textId="77777777" w:rsidR="00EB183B" w:rsidRPr="00EB183B" w:rsidRDefault="00EB183B" w:rsidP="00EB183B">
            <w:r w:rsidRPr="00EB183B">
              <w:t>-3.31402</w:t>
            </w:r>
          </w:p>
        </w:tc>
        <w:tc>
          <w:tcPr>
            <w:tcW w:w="960" w:type="dxa"/>
            <w:noWrap/>
            <w:vAlign w:val="bottom"/>
            <w:hideMark/>
          </w:tcPr>
          <w:p w14:paraId="750F7CB3" w14:textId="77777777" w:rsidR="00EB183B" w:rsidRPr="00EB183B" w:rsidRDefault="00EB183B" w:rsidP="00EB183B">
            <w:r w:rsidRPr="00EB183B">
              <w:t>-1.05473</w:t>
            </w:r>
          </w:p>
        </w:tc>
      </w:tr>
      <w:tr w:rsidR="00EB183B" w:rsidRPr="00EB183B" w14:paraId="582C829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F81C2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5C8B96" w14:textId="77777777" w:rsidR="00EB183B" w:rsidRPr="00EB183B" w:rsidRDefault="00EB183B" w:rsidP="00EB183B">
            <w:r w:rsidRPr="00EB183B">
              <w:t>4.679194</w:t>
            </w:r>
          </w:p>
        </w:tc>
        <w:tc>
          <w:tcPr>
            <w:tcW w:w="960" w:type="dxa"/>
            <w:noWrap/>
            <w:vAlign w:val="bottom"/>
            <w:hideMark/>
          </w:tcPr>
          <w:p w14:paraId="2C63D2A9" w14:textId="77777777" w:rsidR="00EB183B" w:rsidRPr="00EB183B" w:rsidRDefault="00EB183B" w:rsidP="00EB183B">
            <w:r w:rsidRPr="00EB183B">
              <w:t>0.246084</w:t>
            </w:r>
          </w:p>
        </w:tc>
        <w:tc>
          <w:tcPr>
            <w:tcW w:w="960" w:type="dxa"/>
            <w:noWrap/>
            <w:vAlign w:val="bottom"/>
            <w:hideMark/>
          </w:tcPr>
          <w:p w14:paraId="0C9556B8" w14:textId="77777777" w:rsidR="00EB183B" w:rsidRPr="00EB183B" w:rsidRDefault="00EB183B" w:rsidP="00EB183B">
            <w:r w:rsidRPr="00EB183B">
              <w:t>0.325274</w:t>
            </w:r>
          </w:p>
        </w:tc>
      </w:tr>
      <w:tr w:rsidR="00EB183B" w:rsidRPr="00EB183B" w14:paraId="704AAA1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9AF27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95377C5" w14:textId="77777777" w:rsidR="00EB183B" w:rsidRPr="00EB183B" w:rsidRDefault="00EB183B" w:rsidP="00EB183B">
            <w:r w:rsidRPr="00EB183B">
              <w:t>-0.04917</w:t>
            </w:r>
          </w:p>
        </w:tc>
        <w:tc>
          <w:tcPr>
            <w:tcW w:w="960" w:type="dxa"/>
            <w:noWrap/>
            <w:vAlign w:val="bottom"/>
            <w:hideMark/>
          </w:tcPr>
          <w:p w14:paraId="7226AC89" w14:textId="77777777" w:rsidR="00EB183B" w:rsidRPr="00EB183B" w:rsidRDefault="00EB183B" w:rsidP="00EB183B">
            <w:r w:rsidRPr="00EB183B">
              <w:t>-3.6097</w:t>
            </w:r>
          </w:p>
        </w:tc>
        <w:tc>
          <w:tcPr>
            <w:tcW w:w="960" w:type="dxa"/>
            <w:noWrap/>
            <w:vAlign w:val="bottom"/>
            <w:hideMark/>
          </w:tcPr>
          <w:p w14:paraId="50B5FA28" w14:textId="77777777" w:rsidR="00EB183B" w:rsidRPr="00EB183B" w:rsidRDefault="00EB183B" w:rsidP="00EB183B">
            <w:r w:rsidRPr="00EB183B">
              <w:t>-0.79606</w:t>
            </w:r>
          </w:p>
        </w:tc>
      </w:tr>
      <w:tr w:rsidR="00EB183B" w:rsidRPr="00EB183B" w14:paraId="6671719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6B50B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F03CD0D" w14:textId="77777777" w:rsidR="00EB183B" w:rsidRPr="00EB183B" w:rsidRDefault="00EB183B" w:rsidP="00EB183B">
            <w:r w:rsidRPr="00EB183B">
              <w:t>-0.44821</w:t>
            </w:r>
          </w:p>
        </w:tc>
        <w:tc>
          <w:tcPr>
            <w:tcW w:w="960" w:type="dxa"/>
            <w:noWrap/>
            <w:vAlign w:val="bottom"/>
            <w:hideMark/>
          </w:tcPr>
          <w:p w14:paraId="2FDE4676" w14:textId="77777777" w:rsidR="00EB183B" w:rsidRPr="00EB183B" w:rsidRDefault="00EB183B" w:rsidP="00EB183B">
            <w:r w:rsidRPr="00EB183B">
              <w:t>-3.31608</w:t>
            </w:r>
          </w:p>
        </w:tc>
        <w:tc>
          <w:tcPr>
            <w:tcW w:w="960" w:type="dxa"/>
            <w:noWrap/>
            <w:vAlign w:val="bottom"/>
            <w:hideMark/>
          </w:tcPr>
          <w:p w14:paraId="7D41F56E" w14:textId="77777777" w:rsidR="00EB183B" w:rsidRPr="00EB183B" w:rsidRDefault="00EB183B" w:rsidP="00EB183B">
            <w:r w:rsidRPr="00EB183B">
              <w:t>0.89633</w:t>
            </w:r>
          </w:p>
        </w:tc>
      </w:tr>
      <w:tr w:rsidR="00EB183B" w:rsidRPr="00EB183B" w14:paraId="4203248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20D9E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C55018E" w14:textId="77777777" w:rsidR="00EB183B" w:rsidRPr="00EB183B" w:rsidRDefault="00EB183B" w:rsidP="00EB183B">
            <w:r w:rsidRPr="00EB183B">
              <w:t>-1.72268</w:t>
            </w:r>
          </w:p>
        </w:tc>
        <w:tc>
          <w:tcPr>
            <w:tcW w:w="960" w:type="dxa"/>
            <w:noWrap/>
            <w:vAlign w:val="bottom"/>
            <w:hideMark/>
          </w:tcPr>
          <w:p w14:paraId="1429A817" w14:textId="77777777" w:rsidR="00EB183B" w:rsidRPr="00EB183B" w:rsidRDefault="00EB183B" w:rsidP="00EB183B">
            <w:r w:rsidRPr="00EB183B">
              <w:t>-3.41205</w:t>
            </w:r>
          </w:p>
        </w:tc>
        <w:tc>
          <w:tcPr>
            <w:tcW w:w="960" w:type="dxa"/>
            <w:noWrap/>
            <w:vAlign w:val="bottom"/>
            <w:hideMark/>
          </w:tcPr>
          <w:p w14:paraId="1D222571" w14:textId="77777777" w:rsidR="00EB183B" w:rsidRPr="00EB183B" w:rsidRDefault="00EB183B" w:rsidP="00EB183B">
            <w:r w:rsidRPr="00EB183B">
              <w:t>-0.31336</w:t>
            </w:r>
          </w:p>
        </w:tc>
      </w:tr>
      <w:tr w:rsidR="00EB183B" w:rsidRPr="00EB183B" w14:paraId="7BFE60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9D765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CD2720C" w14:textId="77777777" w:rsidR="00EB183B" w:rsidRPr="00EB183B" w:rsidRDefault="00EB183B" w:rsidP="00EB183B">
            <w:r w:rsidRPr="00EB183B">
              <w:t>-3.28204</w:t>
            </w:r>
          </w:p>
        </w:tc>
        <w:tc>
          <w:tcPr>
            <w:tcW w:w="960" w:type="dxa"/>
            <w:noWrap/>
            <w:vAlign w:val="bottom"/>
            <w:hideMark/>
          </w:tcPr>
          <w:p w14:paraId="606E3343" w14:textId="77777777" w:rsidR="00EB183B" w:rsidRPr="00EB183B" w:rsidRDefault="00EB183B" w:rsidP="00EB183B">
            <w:r w:rsidRPr="00EB183B">
              <w:t>-1.2622</w:t>
            </w:r>
          </w:p>
        </w:tc>
        <w:tc>
          <w:tcPr>
            <w:tcW w:w="960" w:type="dxa"/>
            <w:noWrap/>
            <w:vAlign w:val="bottom"/>
            <w:hideMark/>
          </w:tcPr>
          <w:p w14:paraId="7EB189BF" w14:textId="77777777" w:rsidR="00EB183B" w:rsidRPr="00EB183B" w:rsidRDefault="00EB183B" w:rsidP="00EB183B">
            <w:r w:rsidRPr="00EB183B">
              <w:t>-1.00897</w:t>
            </w:r>
          </w:p>
        </w:tc>
      </w:tr>
      <w:tr w:rsidR="00EB183B" w:rsidRPr="00EB183B" w14:paraId="42C21DB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CD6D87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BEFD60C" w14:textId="77777777" w:rsidR="00EB183B" w:rsidRPr="00EB183B" w:rsidRDefault="00EB183B" w:rsidP="00EB183B">
            <w:r w:rsidRPr="00EB183B">
              <w:t>-3.47353</w:t>
            </w:r>
          </w:p>
        </w:tc>
        <w:tc>
          <w:tcPr>
            <w:tcW w:w="960" w:type="dxa"/>
            <w:noWrap/>
            <w:vAlign w:val="bottom"/>
            <w:hideMark/>
          </w:tcPr>
          <w:p w14:paraId="2AF34375" w14:textId="77777777" w:rsidR="00EB183B" w:rsidRPr="00EB183B" w:rsidRDefault="00EB183B" w:rsidP="00EB183B">
            <w:r w:rsidRPr="00EB183B">
              <w:t>-2.18142</w:t>
            </w:r>
          </w:p>
        </w:tc>
        <w:tc>
          <w:tcPr>
            <w:tcW w:w="960" w:type="dxa"/>
            <w:noWrap/>
            <w:vAlign w:val="bottom"/>
            <w:hideMark/>
          </w:tcPr>
          <w:p w14:paraId="516FA2B7" w14:textId="77777777" w:rsidR="00EB183B" w:rsidRPr="00EB183B" w:rsidRDefault="00EB183B" w:rsidP="00EB183B">
            <w:r w:rsidRPr="00EB183B">
              <w:t>0.463231</w:t>
            </w:r>
          </w:p>
        </w:tc>
      </w:tr>
      <w:tr w:rsidR="00EB183B" w:rsidRPr="00EB183B" w14:paraId="1E90F3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FA1FF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A9FD16" w14:textId="77777777" w:rsidR="00EB183B" w:rsidRPr="00EB183B" w:rsidRDefault="00EB183B" w:rsidP="00EB183B">
            <w:r w:rsidRPr="00EB183B">
              <w:t>-5.25257</w:t>
            </w:r>
          </w:p>
        </w:tc>
        <w:tc>
          <w:tcPr>
            <w:tcW w:w="960" w:type="dxa"/>
            <w:noWrap/>
            <w:vAlign w:val="bottom"/>
            <w:hideMark/>
          </w:tcPr>
          <w:p w14:paraId="555EF61B" w14:textId="77777777" w:rsidR="00EB183B" w:rsidRPr="00EB183B" w:rsidRDefault="00EB183B" w:rsidP="00EB183B">
            <w:r w:rsidRPr="00EB183B">
              <w:t>-0.59607</w:t>
            </w:r>
          </w:p>
        </w:tc>
        <w:tc>
          <w:tcPr>
            <w:tcW w:w="960" w:type="dxa"/>
            <w:noWrap/>
            <w:vAlign w:val="bottom"/>
            <w:hideMark/>
          </w:tcPr>
          <w:p w14:paraId="37143DBB" w14:textId="77777777" w:rsidR="00EB183B" w:rsidRPr="00EB183B" w:rsidRDefault="00EB183B" w:rsidP="00EB183B">
            <w:r w:rsidRPr="00EB183B">
              <w:t>0.378263</w:t>
            </w:r>
          </w:p>
        </w:tc>
      </w:tr>
      <w:tr w:rsidR="00EB183B" w:rsidRPr="00EB183B" w14:paraId="759B37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CE8AD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3B17DD3" w14:textId="77777777" w:rsidR="00EB183B" w:rsidRPr="00EB183B" w:rsidRDefault="00EB183B" w:rsidP="00EB183B">
            <w:r w:rsidRPr="00EB183B">
              <w:t>-4.17429</w:t>
            </w:r>
          </w:p>
        </w:tc>
        <w:tc>
          <w:tcPr>
            <w:tcW w:w="960" w:type="dxa"/>
            <w:noWrap/>
            <w:vAlign w:val="bottom"/>
            <w:hideMark/>
          </w:tcPr>
          <w:p w14:paraId="0B34DD13" w14:textId="77777777" w:rsidR="00EB183B" w:rsidRPr="00EB183B" w:rsidRDefault="00EB183B" w:rsidP="00EB183B">
            <w:r w:rsidRPr="00EB183B">
              <w:t>-0.03063</w:t>
            </w:r>
          </w:p>
        </w:tc>
        <w:tc>
          <w:tcPr>
            <w:tcW w:w="960" w:type="dxa"/>
            <w:noWrap/>
            <w:vAlign w:val="bottom"/>
            <w:hideMark/>
          </w:tcPr>
          <w:p w14:paraId="0611D814" w14:textId="77777777" w:rsidR="00EB183B" w:rsidRPr="00EB183B" w:rsidRDefault="00EB183B" w:rsidP="00EB183B">
            <w:r w:rsidRPr="00EB183B">
              <w:t>1.639735</w:t>
            </w:r>
          </w:p>
        </w:tc>
      </w:tr>
      <w:tr w:rsidR="00EB183B" w:rsidRPr="00EB183B" w14:paraId="3A8C04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A3971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E875DF" w14:textId="77777777" w:rsidR="00EB183B" w:rsidRPr="00EB183B" w:rsidRDefault="00EB183B" w:rsidP="00EB183B">
            <w:r w:rsidRPr="00EB183B">
              <w:t>-3.58308</w:t>
            </w:r>
          </w:p>
        </w:tc>
        <w:tc>
          <w:tcPr>
            <w:tcW w:w="960" w:type="dxa"/>
            <w:noWrap/>
            <w:vAlign w:val="bottom"/>
            <w:hideMark/>
          </w:tcPr>
          <w:p w14:paraId="24FEB30C" w14:textId="77777777" w:rsidR="00EB183B" w:rsidRPr="00EB183B" w:rsidRDefault="00EB183B" w:rsidP="00EB183B">
            <w:r w:rsidRPr="00EB183B">
              <w:t>2.649479</w:t>
            </w:r>
          </w:p>
        </w:tc>
        <w:tc>
          <w:tcPr>
            <w:tcW w:w="960" w:type="dxa"/>
            <w:noWrap/>
            <w:vAlign w:val="bottom"/>
            <w:hideMark/>
          </w:tcPr>
          <w:p w14:paraId="5A278E54" w14:textId="77777777" w:rsidR="00EB183B" w:rsidRPr="00EB183B" w:rsidRDefault="00EB183B" w:rsidP="00EB183B">
            <w:r w:rsidRPr="00EB183B">
              <w:t>1.444248</w:t>
            </w:r>
          </w:p>
        </w:tc>
      </w:tr>
      <w:tr w:rsidR="00EB183B" w:rsidRPr="00EB183B" w14:paraId="4089027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94C5F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E7B620E" w14:textId="77777777" w:rsidR="00EB183B" w:rsidRPr="00EB183B" w:rsidRDefault="00EB183B" w:rsidP="00EB183B">
            <w:r w:rsidRPr="00EB183B">
              <w:t>-4.6954</w:t>
            </w:r>
          </w:p>
        </w:tc>
        <w:tc>
          <w:tcPr>
            <w:tcW w:w="960" w:type="dxa"/>
            <w:noWrap/>
            <w:vAlign w:val="bottom"/>
            <w:hideMark/>
          </w:tcPr>
          <w:p w14:paraId="0E6D9E50" w14:textId="77777777" w:rsidR="00EB183B" w:rsidRPr="00EB183B" w:rsidRDefault="00EB183B" w:rsidP="00EB183B">
            <w:r w:rsidRPr="00EB183B">
              <w:t>0.749948</w:t>
            </w:r>
          </w:p>
        </w:tc>
        <w:tc>
          <w:tcPr>
            <w:tcW w:w="960" w:type="dxa"/>
            <w:noWrap/>
            <w:vAlign w:val="bottom"/>
            <w:hideMark/>
          </w:tcPr>
          <w:p w14:paraId="1E5F13D8" w14:textId="77777777" w:rsidR="00EB183B" w:rsidRPr="00EB183B" w:rsidRDefault="00EB183B" w:rsidP="00EB183B">
            <w:r w:rsidRPr="00EB183B">
              <w:t>-2.28107</w:t>
            </w:r>
          </w:p>
        </w:tc>
      </w:tr>
      <w:tr w:rsidR="00EB183B" w:rsidRPr="00EB183B" w14:paraId="4433562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303D2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A734FF" w14:textId="77777777" w:rsidR="00EB183B" w:rsidRPr="00EB183B" w:rsidRDefault="00EB183B" w:rsidP="00EB183B">
            <w:r w:rsidRPr="00EB183B">
              <w:t>-4.27567</w:t>
            </w:r>
          </w:p>
        </w:tc>
        <w:tc>
          <w:tcPr>
            <w:tcW w:w="960" w:type="dxa"/>
            <w:noWrap/>
            <w:vAlign w:val="bottom"/>
            <w:hideMark/>
          </w:tcPr>
          <w:p w14:paraId="45A8F214" w14:textId="77777777" w:rsidR="00EB183B" w:rsidRPr="00EB183B" w:rsidRDefault="00EB183B" w:rsidP="00EB183B">
            <w:r w:rsidRPr="00EB183B">
              <w:t>3.446979</w:t>
            </w:r>
          </w:p>
        </w:tc>
        <w:tc>
          <w:tcPr>
            <w:tcW w:w="960" w:type="dxa"/>
            <w:noWrap/>
            <w:vAlign w:val="bottom"/>
            <w:hideMark/>
          </w:tcPr>
          <w:p w14:paraId="7D5BC221" w14:textId="77777777" w:rsidR="00EB183B" w:rsidRPr="00EB183B" w:rsidRDefault="00EB183B" w:rsidP="00EB183B">
            <w:r w:rsidRPr="00EB183B">
              <w:t>-2.51077</w:t>
            </w:r>
          </w:p>
        </w:tc>
      </w:tr>
      <w:tr w:rsidR="00EB183B" w:rsidRPr="00EB183B" w14:paraId="21A0E78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7D4B9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1C8F05C" w14:textId="77777777" w:rsidR="00EB183B" w:rsidRPr="00EB183B" w:rsidRDefault="00EB183B" w:rsidP="00EB183B">
            <w:r w:rsidRPr="00EB183B">
              <w:t>0.026282</w:t>
            </w:r>
          </w:p>
        </w:tc>
        <w:tc>
          <w:tcPr>
            <w:tcW w:w="960" w:type="dxa"/>
            <w:noWrap/>
            <w:vAlign w:val="bottom"/>
            <w:hideMark/>
          </w:tcPr>
          <w:p w14:paraId="74B9EED5" w14:textId="77777777" w:rsidR="00EB183B" w:rsidRPr="00EB183B" w:rsidRDefault="00EB183B" w:rsidP="00EB183B">
            <w:r w:rsidRPr="00EB183B">
              <w:t>-0.72004</w:t>
            </w:r>
          </w:p>
        </w:tc>
        <w:tc>
          <w:tcPr>
            <w:tcW w:w="960" w:type="dxa"/>
            <w:noWrap/>
            <w:vAlign w:val="bottom"/>
            <w:hideMark/>
          </w:tcPr>
          <w:p w14:paraId="1C0C5EE3" w14:textId="77777777" w:rsidR="00EB183B" w:rsidRPr="00EB183B" w:rsidRDefault="00EB183B" w:rsidP="00EB183B">
            <w:r w:rsidRPr="00EB183B">
              <w:t>3.44279</w:t>
            </w:r>
          </w:p>
        </w:tc>
      </w:tr>
      <w:tr w:rsidR="00EB183B" w:rsidRPr="00EB183B" w14:paraId="6035DD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DF27A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01AE19" w14:textId="77777777" w:rsidR="00EB183B" w:rsidRPr="00EB183B" w:rsidRDefault="00EB183B" w:rsidP="00EB183B">
            <w:r w:rsidRPr="00EB183B">
              <w:t>-0.85188</w:t>
            </w:r>
          </w:p>
        </w:tc>
        <w:tc>
          <w:tcPr>
            <w:tcW w:w="960" w:type="dxa"/>
            <w:noWrap/>
            <w:vAlign w:val="bottom"/>
            <w:hideMark/>
          </w:tcPr>
          <w:p w14:paraId="0B80F344" w14:textId="77777777" w:rsidR="00EB183B" w:rsidRPr="00EB183B" w:rsidRDefault="00EB183B" w:rsidP="00EB183B">
            <w:r w:rsidRPr="00EB183B">
              <w:t>1.328208</w:t>
            </w:r>
          </w:p>
        </w:tc>
        <w:tc>
          <w:tcPr>
            <w:tcW w:w="960" w:type="dxa"/>
            <w:noWrap/>
            <w:vAlign w:val="bottom"/>
            <w:hideMark/>
          </w:tcPr>
          <w:p w14:paraId="6D0126AE" w14:textId="77777777" w:rsidR="00EB183B" w:rsidRPr="00EB183B" w:rsidRDefault="00EB183B" w:rsidP="00EB183B">
            <w:r w:rsidRPr="00EB183B">
              <w:t>2.723591</w:t>
            </w:r>
          </w:p>
        </w:tc>
      </w:tr>
      <w:tr w:rsidR="00EB183B" w:rsidRPr="00EB183B" w14:paraId="0F5045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7198B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9FBF713" w14:textId="77777777" w:rsidR="00EB183B" w:rsidRPr="00EB183B" w:rsidRDefault="00EB183B" w:rsidP="00EB183B">
            <w:r w:rsidRPr="00EB183B">
              <w:t>0.981519</w:t>
            </w:r>
          </w:p>
        </w:tc>
        <w:tc>
          <w:tcPr>
            <w:tcW w:w="960" w:type="dxa"/>
            <w:noWrap/>
            <w:vAlign w:val="bottom"/>
            <w:hideMark/>
          </w:tcPr>
          <w:p w14:paraId="32426AE5" w14:textId="77777777" w:rsidR="00EB183B" w:rsidRPr="00EB183B" w:rsidRDefault="00EB183B" w:rsidP="00EB183B">
            <w:r w:rsidRPr="00EB183B">
              <w:t>-1.02498</w:t>
            </w:r>
          </w:p>
        </w:tc>
        <w:tc>
          <w:tcPr>
            <w:tcW w:w="960" w:type="dxa"/>
            <w:noWrap/>
            <w:vAlign w:val="bottom"/>
            <w:hideMark/>
          </w:tcPr>
          <w:p w14:paraId="390BA89C" w14:textId="77777777" w:rsidR="00EB183B" w:rsidRPr="00EB183B" w:rsidRDefault="00EB183B" w:rsidP="00EB183B">
            <w:r w:rsidRPr="00EB183B">
              <w:t>1.538756</w:t>
            </w:r>
          </w:p>
        </w:tc>
      </w:tr>
      <w:tr w:rsidR="00EB183B" w:rsidRPr="00EB183B" w14:paraId="21ED24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7BE89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D9760CB" w14:textId="77777777" w:rsidR="00EB183B" w:rsidRPr="00EB183B" w:rsidRDefault="00EB183B" w:rsidP="00EB183B">
            <w:r w:rsidRPr="00EB183B">
              <w:t>0.514507</w:t>
            </w:r>
          </w:p>
        </w:tc>
        <w:tc>
          <w:tcPr>
            <w:tcW w:w="960" w:type="dxa"/>
            <w:noWrap/>
            <w:vAlign w:val="bottom"/>
            <w:hideMark/>
          </w:tcPr>
          <w:p w14:paraId="43692775" w14:textId="77777777" w:rsidR="00EB183B" w:rsidRPr="00EB183B" w:rsidRDefault="00EB183B" w:rsidP="00EB183B">
            <w:r w:rsidRPr="00EB183B">
              <w:t>0.22042</w:t>
            </w:r>
          </w:p>
        </w:tc>
        <w:tc>
          <w:tcPr>
            <w:tcW w:w="960" w:type="dxa"/>
            <w:noWrap/>
            <w:vAlign w:val="bottom"/>
            <w:hideMark/>
          </w:tcPr>
          <w:p w14:paraId="341B99EF" w14:textId="77777777" w:rsidR="00EB183B" w:rsidRPr="00EB183B" w:rsidRDefault="00EB183B" w:rsidP="00EB183B">
            <w:r w:rsidRPr="00EB183B">
              <w:t>-0.10713</w:t>
            </w:r>
          </w:p>
        </w:tc>
      </w:tr>
      <w:tr w:rsidR="00EB183B" w:rsidRPr="00EB183B" w14:paraId="79B16F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ADFC9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AC06063" w14:textId="77777777" w:rsidR="00EB183B" w:rsidRPr="00EB183B" w:rsidRDefault="00EB183B" w:rsidP="00EB183B">
            <w:r w:rsidRPr="00EB183B">
              <w:t>1.113144</w:t>
            </w:r>
          </w:p>
        </w:tc>
        <w:tc>
          <w:tcPr>
            <w:tcW w:w="960" w:type="dxa"/>
            <w:noWrap/>
            <w:vAlign w:val="bottom"/>
            <w:hideMark/>
          </w:tcPr>
          <w:p w14:paraId="313E7189" w14:textId="77777777" w:rsidR="00EB183B" w:rsidRPr="00EB183B" w:rsidRDefault="00EB183B" w:rsidP="00EB183B">
            <w:r w:rsidRPr="00EB183B">
              <w:t>-2.07953</w:t>
            </w:r>
          </w:p>
        </w:tc>
        <w:tc>
          <w:tcPr>
            <w:tcW w:w="960" w:type="dxa"/>
            <w:noWrap/>
            <w:vAlign w:val="bottom"/>
            <w:hideMark/>
          </w:tcPr>
          <w:p w14:paraId="439657C1" w14:textId="77777777" w:rsidR="00EB183B" w:rsidRPr="00EB183B" w:rsidRDefault="00EB183B" w:rsidP="00EB183B">
            <w:r w:rsidRPr="00EB183B">
              <w:t>1.797813</w:t>
            </w:r>
          </w:p>
        </w:tc>
      </w:tr>
      <w:tr w:rsidR="00EB183B" w:rsidRPr="00EB183B" w14:paraId="22B5A65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1A68B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B2FB6CE" w14:textId="77777777" w:rsidR="00EB183B" w:rsidRPr="00EB183B" w:rsidRDefault="00EB183B" w:rsidP="00EB183B">
            <w:r w:rsidRPr="00EB183B">
              <w:t>1.907633</w:t>
            </w:r>
          </w:p>
        </w:tc>
        <w:tc>
          <w:tcPr>
            <w:tcW w:w="960" w:type="dxa"/>
            <w:noWrap/>
            <w:vAlign w:val="bottom"/>
            <w:hideMark/>
          </w:tcPr>
          <w:p w14:paraId="3084C884" w14:textId="77777777" w:rsidR="00EB183B" w:rsidRPr="00EB183B" w:rsidRDefault="00EB183B" w:rsidP="00EB183B">
            <w:r w:rsidRPr="00EB183B">
              <w:t>-0.51285</w:t>
            </w:r>
          </w:p>
        </w:tc>
        <w:tc>
          <w:tcPr>
            <w:tcW w:w="960" w:type="dxa"/>
            <w:noWrap/>
            <w:vAlign w:val="bottom"/>
            <w:hideMark/>
          </w:tcPr>
          <w:p w14:paraId="710D34F6" w14:textId="77777777" w:rsidR="00EB183B" w:rsidRPr="00EB183B" w:rsidRDefault="00EB183B" w:rsidP="00EB183B">
            <w:r w:rsidRPr="00EB183B">
              <w:t>1.820522</w:t>
            </w:r>
          </w:p>
        </w:tc>
      </w:tr>
      <w:tr w:rsidR="00EB183B" w:rsidRPr="00EB183B" w14:paraId="7402822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BC5EA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E882C33" w14:textId="77777777" w:rsidR="00EB183B" w:rsidRPr="00EB183B" w:rsidRDefault="00EB183B" w:rsidP="00EB183B">
            <w:r w:rsidRPr="00EB183B">
              <w:t>5.443532</w:t>
            </w:r>
          </w:p>
        </w:tc>
        <w:tc>
          <w:tcPr>
            <w:tcW w:w="960" w:type="dxa"/>
            <w:noWrap/>
            <w:vAlign w:val="bottom"/>
            <w:hideMark/>
          </w:tcPr>
          <w:p w14:paraId="391459D9" w14:textId="77777777" w:rsidR="00EB183B" w:rsidRPr="00EB183B" w:rsidRDefault="00EB183B" w:rsidP="00EB183B">
            <w:r w:rsidRPr="00EB183B">
              <w:t>2.653732</w:t>
            </w:r>
          </w:p>
        </w:tc>
        <w:tc>
          <w:tcPr>
            <w:tcW w:w="960" w:type="dxa"/>
            <w:noWrap/>
            <w:vAlign w:val="bottom"/>
            <w:hideMark/>
          </w:tcPr>
          <w:p w14:paraId="5CC7B1F2" w14:textId="77777777" w:rsidR="00EB183B" w:rsidRPr="00EB183B" w:rsidRDefault="00EB183B" w:rsidP="00EB183B">
            <w:r w:rsidRPr="00EB183B">
              <w:t>0.498404</w:t>
            </w:r>
          </w:p>
        </w:tc>
      </w:tr>
      <w:tr w:rsidR="00EB183B" w:rsidRPr="00EB183B" w14:paraId="5D66B0E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47177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55AE973" w14:textId="77777777" w:rsidR="00EB183B" w:rsidRPr="00EB183B" w:rsidRDefault="00EB183B" w:rsidP="00EB183B">
            <w:r w:rsidRPr="00EB183B">
              <w:t>5.705876</w:t>
            </w:r>
          </w:p>
        </w:tc>
        <w:tc>
          <w:tcPr>
            <w:tcW w:w="960" w:type="dxa"/>
            <w:noWrap/>
            <w:vAlign w:val="bottom"/>
            <w:hideMark/>
          </w:tcPr>
          <w:p w14:paraId="0BBA9861" w14:textId="77777777" w:rsidR="00EB183B" w:rsidRPr="00EB183B" w:rsidRDefault="00EB183B" w:rsidP="00EB183B">
            <w:r w:rsidRPr="00EB183B">
              <w:t>1.482703</w:t>
            </w:r>
          </w:p>
        </w:tc>
        <w:tc>
          <w:tcPr>
            <w:tcW w:w="960" w:type="dxa"/>
            <w:noWrap/>
            <w:vAlign w:val="bottom"/>
            <w:hideMark/>
          </w:tcPr>
          <w:p w14:paraId="10746C2D" w14:textId="77777777" w:rsidR="00EB183B" w:rsidRPr="00EB183B" w:rsidRDefault="00EB183B" w:rsidP="00EB183B">
            <w:r w:rsidRPr="00EB183B">
              <w:t>0.718702</w:t>
            </w:r>
          </w:p>
        </w:tc>
      </w:tr>
      <w:tr w:rsidR="00EB183B" w:rsidRPr="00EB183B" w14:paraId="0DDF6C6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9D240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27BC40E" w14:textId="77777777" w:rsidR="00EB183B" w:rsidRPr="00EB183B" w:rsidRDefault="00EB183B" w:rsidP="00EB183B">
            <w:r w:rsidRPr="00EB183B">
              <w:t>4.356073</w:t>
            </w:r>
          </w:p>
        </w:tc>
        <w:tc>
          <w:tcPr>
            <w:tcW w:w="960" w:type="dxa"/>
            <w:noWrap/>
            <w:vAlign w:val="bottom"/>
            <w:hideMark/>
          </w:tcPr>
          <w:p w14:paraId="111D510A" w14:textId="77777777" w:rsidR="00EB183B" w:rsidRPr="00EB183B" w:rsidRDefault="00EB183B" w:rsidP="00EB183B">
            <w:r w:rsidRPr="00EB183B">
              <w:t>3.104828</w:t>
            </w:r>
          </w:p>
        </w:tc>
        <w:tc>
          <w:tcPr>
            <w:tcW w:w="960" w:type="dxa"/>
            <w:noWrap/>
            <w:vAlign w:val="bottom"/>
            <w:hideMark/>
          </w:tcPr>
          <w:p w14:paraId="2CBA9B2A" w14:textId="77777777" w:rsidR="00EB183B" w:rsidRPr="00EB183B" w:rsidRDefault="00EB183B" w:rsidP="00EB183B">
            <w:r w:rsidRPr="00EB183B">
              <w:t>-0.06246</w:t>
            </w:r>
          </w:p>
        </w:tc>
      </w:tr>
      <w:tr w:rsidR="00EB183B" w:rsidRPr="00EB183B" w14:paraId="6F58C0A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4DA21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4F8EC3" w14:textId="77777777" w:rsidR="00EB183B" w:rsidRPr="00EB183B" w:rsidRDefault="00EB183B" w:rsidP="00EB183B">
            <w:r w:rsidRPr="00EB183B">
              <w:t>6.135979</w:t>
            </w:r>
          </w:p>
        </w:tc>
        <w:tc>
          <w:tcPr>
            <w:tcW w:w="960" w:type="dxa"/>
            <w:noWrap/>
            <w:vAlign w:val="bottom"/>
            <w:hideMark/>
          </w:tcPr>
          <w:p w14:paraId="3724C334" w14:textId="77777777" w:rsidR="00EB183B" w:rsidRPr="00EB183B" w:rsidRDefault="00EB183B" w:rsidP="00EB183B">
            <w:r w:rsidRPr="00EB183B">
              <w:t>3.460761</w:t>
            </w:r>
          </w:p>
        </w:tc>
        <w:tc>
          <w:tcPr>
            <w:tcW w:w="960" w:type="dxa"/>
            <w:noWrap/>
            <w:vAlign w:val="bottom"/>
            <w:hideMark/>
          </w:tcPr>
          <w:p w14:paraId="18617F2E" w14:textId="77777777" w:rsidR="00EB183B" w:rsidRPr="00EB183B" w:rsidRDefault="00EB183B" w:rsidP="00EB183B">
            <w:r w:rsidRPr="00EB183B">
              <w:t>0.767342</w:t>
            </w:r>
          </w:p>
        </w:tc>
      </w:tr>
      <w:tr w:rsidR="00EB183B" w:rsidRPr="00EB183B" w14:paraId="2F0DE4D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E3C8A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9627A7" w14:textId="77777777" w:rsidR="00EB183B" w:rsidRPr="00EB183B" w:rsidRDefault="00EB183B" w:rsidP="00EB183B">
            <w:r w:rsidRPr="00EB183B">
              <w:t>3.742275</w:t>
            </w:r>
          </w:p>
        </w:tc>
        <w:tc>
          <w:tcPr>
            <w:tcW w:w="960" w:type="dxa"/>
            <w:noWrap/>
            <w:vAlign w:val="bottom"/>
            <w:hideMark/>
          </w:tcPr>
          <w:p w14:paraId="4E7C2236" w14:textId="77777777" w:rsidR="00EB183B" w:rsidRPr="00EB183B" w:rsidRDefault="00EB183B" w:rsidP="00EB183B">
            <w:r w:rsidRPr="00EB183B">
              <w:t>2.339125</w:t>
            </w:r>
          </w:p>
        </w:tc>
        <w:tc>
          <w:tcPr>
            <w:tcW w:w="960" w:type="dxa"/>
            <w:noWrap/>
            <w:vAlign w:val="bottom"/>
            <w:hideMark/>
          </w:tcPr>
          <w:p w14:paraId="0B3944B7" w14:textId="77777777" w:rsidR="00EB183B" w:rsidRPr="00EB183B" w:rsidRDefault="00EB183B" w:rsidP="00EB183B">
            <w:r w:rsidRPr="00EB183B">
              <w:t>-0.29474</w:t>
            </w:r>
          </w:p>
        </w:tc>
      </w:tr>
    </w:tbl>
    <w:p w14:paraId="430FF294" w14:textId="77777777" w:rsidR="00EB183B" w:rsidRPr="00EB183B" w:rsidRDefault="00EB183B" w:rsidP="00EB183B">
      <w:pPr>
        <w:rPr>
          <w:lang w:val="en-US"/>
        </w:rPr>
      </w:pPr>
    </w:p>
    <w:p w14:paraId="55D9EAA3" w14:textId="77777777" w:rsidR="00EB183B" w:rsidRPr="00EB183B" w:rsidRDefault="00EB183B" w:rsidP="00EB183B">
      <w:pPr>
        <w:rPr>
          <w:lang w:val="en-US"/>
        </w:rPr>
      </w:pPr>
    </w:p>
    <w:p w14:paraId="240B4503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7 (-1269.088792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756C81C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6336BD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C37E8C4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07E9ADEE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2AC2275A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728D95C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BAD60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0B2A430" w14:textId="77777777" w:rsidR="00EB183B" w:rsidRPr="00EB183B" w:rsidRDefault="00EB183B" w:rsidP="00EB183B">
            <w:r w:rsidRPr="00EB183B">
              <w:t>-0.60071</w:t>
            </w:r>
          </w:p>
        </w:tc>
        <w:tc>
          <w:tcPr>
            <w:tcW w:w="960" w:type="dxa"/>
            <w:noWrap/>
            <w:vAlign w:val="bottom"/>
            <w:hideMark/>
          </w:tcPr>
          <w:p w14:paraId="20519BC2" w14:textId="77777777" w:rsidR="00EB183B" w:rsidRPr="00EB183B" w:rsidRDefault="00EB183B" w:rsidP="00EB183B">
            <w:r w:rsidRPr="00EB183B">
              <w:t>3.034579</w:t>
            </w:r>
          </w:p>
        </w:tc>
        <w:tc>
          <w:tcPr>
            <w:tcW w:w="960" w:type="dxa"/>
            <w:noWrap/>
            <w:vAlign w:val="bottom"/>
            <w:hideMark/>
          </w:tcPr>
          <w:p w14:paraId="75D11E8A" w14:textId="77777777" w:rsidR="00EB183B" w:rsidRPr="00EB183B" w:rsidRDefault="00EB183B" w:rsidP="00EB183B">
            <w:r w:rsidRPr="00EB183B">
              <w:t>-0.56465</w:t>
            </w:r>
          </w:p>
        </w:tc>
      </w:tr>
      <w:tr w:rsidR="00EB183B" w:rsidRPr="00EB183B" w14:paraId="7BF666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B7169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6EB1E23" w14:textId="77777777" w:rsidR="00EB183B" w:rsidRPr="00EB183B" w:rsidRDefault="00EB183B" w:rsidP="00EB183B">
            <w:r w:rsidRPr="00EB183B">
              <w:t>-1.96527</w:t>
            </w:r>
          </w:p>
        </w:tc>
        <w:tc>
          <w:tcPr>
            <w:tcW w:w="960" w:type="dxa"/>
            <w:noWrap/>
            <w:vAlign w:val="bottom"/>
            <w:hideMark/>
          </w:tcPr>
          <w:p w14:paraId="14EFF8CA" w14:textId="77777777" w:rsidR="00EB183B" w:rsidRPr="00EB183B" w:rsidRDefault="00EB183B" w:rsidP="00EB183B">
            <w:r w:rsidRPr="00EB183B">
              <w:t>2.384126</w:t>
            </w:r>
          </w:p>
        </w:tc>
        <w:tc>
          <w:tcPr>
            <w:tcW w:w="960" w:type="dxa"/>
            <w:noWrap/>
            <w:vAlign w:val="bottom"/>
            <w:hideMark/>
          </w:tcPr>
          <w:p w14:paraId="55280937" w14:textId="77777777" w:rsidR="00EB183B" w:rsidRPr="00EB183B" w:rsidRDefault="00EB183B" w:rsidP="00EB183B">
            <w:r w:rsidRPr="00EB183B">
              <w:t>-0.74572</w:t>
            </w:r>
          </w:p>
        </w:tc>
      </w:tr>
      <w:tr w:rsidR="00EB183B" w:rsidRPr="00EB183B" w14:paraId="15C32E2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D204C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0D7B4A" w14:textId="77777777" w:rsidR="00EB183B" w:rsidRPr="00EB183B" w:rsidRDefault="00EB183B" w:rsidP="00EB183B">
            <w:r w:rsidRPr="00EB183B">
              <w:t>0.516119</w:t>
            </w:r>
          </w:p>
        </w:tc>
        <w:tc>
          <w:tcPr>
            <w:tcW w:w="960" w:type="dxa"/>
            <w:noWrap/>
            <w:vAlign w:val="bottom"/>
            <w:hideMark/>
          </w:tcPr>
          <w:p w14:paraId="4A3FA68A" w14:textId="77777777" w:rsidR="00EB183B" w:rsidRPr="00EB183B" w:rsidRDefault="00EB183B" w:rsidP="00EB183B">
            <w:r w:rsidRPr="00EB183B">
              <w:t>1.993377</w:t>
            </w:r>
          </w:p>
        </w:tc>
        <w:tc>
          <w:tcPr>
            <w:tcW w:w="960" w:type="dxa"/>
            <w:noWrap/>
            <w:vAlign w:val="bottom"/>
            <w:hideMark/>
          </w:tcPr>
          <w:p w14:paraId="06E4E21D" w14:textId="77777777" w:rsidR="00EB183B" w:rsidRPr="00EB183B" w:rsidRDefault="00EB183B" w:rsidP="00EB183B">
            <w:r w:rsidRPr="00EB183B">
              <w:t>-0.54851</w:t>
            </w:r>
          </w:p>
        </w:tc>
      </w:tr>
      <w:tr w:rsidR="00EB183B" w:rsidRPr="00EB183B" w14:paraId="1C11AA5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CF64A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E55B24F" w14:textId="77777777" w:rsidR="00EB183B" w:rsidRPr="00EB183B" w:rsidRDefault="00EB183B" w:rsidP="00EB183B">
            <w:r w:rsidRPr="00EB183B">
              <w:t>0.350759</w:t>
            </w:r>
          </w:p>
        </w:tc>
        <w:tc>
          <w:tcPr>
            <w:tcW w:w="960" w:type="dxa"/>
            <w:noWrap/>
            <w:vAlign w:val="bottom"/>
            <w:hideMark/>
          </w:tcPr>
          <w:p w14:paraId="18A677EA" w14:textId="77777777" w:rsidR="00EB183B" w:rsidRPr="00EB183B" w:rsidRDefault="00EB183B" w:rsidP="00EB183B">
            <w:r w:rsidRPr="00EB183B">
              <w:t>0.931447</w:t>
            </w:r>
          </w:p>
        </w:tc>
        <w:tc>
          <w:tcPr>
            <w:tcW w:w="960" w:type="dxa"/>
            <w:noWrap/>
            <w:vAlign w:val="bottom"/>
            <w:hideMark/>
          </w:tcPr>
          <w:p w14:paraId="4552FF1C" w14:textId="77777777" w:rsidR="00EB183B" w:rsidRPr="00EB183B" w:rsidRDefault="00EB183B" w:rsidP="00EB183B">
            <w:r w:rsidRPr="00EB183B">
              <w:t>0.555869</w:t>
            </w:r>
          </w:p>
        </w:tc>
      </w:tr>
      <w:tr w:rsidR="00EB183B" w:rsidRPr="00EB183B" w14:paraId="72CD647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C19FC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B1B8802" w14:textId="77777777" w:rsidR="00EB183B" w:rsidRPr="00EB183B" w:rsidRDefault="00EB183B" w:rsidP="00EB183B">
            <w:r w:rsidRPr="00EB183B">
              <w:t>-1.08262</w:t>
            </w:r>
          </w:p>
        </w:tc>
        <w:tc>
          <w:tcPr>
            <w:tcW w:w="960" w:type="dxa"/>
            <w:noWrap/>
            <w:vAlign w:val="bottom"/>
            <w:hideMark/>
          </w:tcPr>
          <w:p w14:paraId="4A3D9229" w14:textId="77777777" w:rsidR="00EB183B" w:rsidRPr="00EB183B" w:rsidRDefault="00EB183B" w:rsidP="00EB183B">
            <w:r w:rsidRPr="00EB183B">
              <w:t>0.322001</w:t>
            </w:r>
          </w:p>
        </w:tc>
        <w:tc>
          <w:tcPr>
            <w:tcW w:w="960" w:type="dxa"/>
            <w:noWrap/>
            <w:vAlign w:val="bottom"/>
            <w:hideMark/>
          </w:tcPr>
          <w:p w14:paraId="371D1C24" w14:textId="77777777" w:rsidR="00EB183B" w:rsidRPr="00EB183B" w:rsidRDefault="00EB183B" w:rsidP="00EB183B">
            <w:r w:rsidRPr="00EB183B">
              <w:t>0.431362</w:t>
            </w:r>
          </w:p>
        </w:tc>
      </w:tr>
      <w:tr w:rsidR="00EB183B" w:rsidRPr="00EB183B" w14:paraId="0471CA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94562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1BA6BC9" w14:textId="77777777" w:rsidR="00EB183B" w:rsidRPr="00EB183B" w:rsidRDefault="00EB183B" w:rsidP="00EB183B">
            <w:r w:rsidRPr="00EB183B">
              <w:t>-2.27496</w:t>
            </w:r>
          </w:p>
        </w:tc>
        <w:tc>
          <w:tcPr>
            <w:tcW w:w="960" w:type="dxa"/>
            <w:noWrap/>
            <w:vAlign w:val="bottom"/>
            <w:hideMark/>
          </w:tcPr>
          <w:p w14:paraId="17C5F8C1" w14:textId="77777777" w:rsidR="00EB183B" w:rsidRPr="00EB183B" w:rsidRDefault="00EB183B" w:rsidP="00EB183B">
            <w:r w:rsidRPr="00EB183B">
              <w:t>1.336525</w:t>
            </w:r>
          </w:p>
        </w:tc>
        <w:tc>
          <w:tcPr>
            <w:tcW w:w="960" w:type="dxa"/>
            <w:noWrap/>
            <w:vAlign w:val="bottom"/>
            <w:hideMark/>
          </w:tcPr>
          <w:p w14:paraId="20E4CBF9" w14:textId="77777777" w:rsidR="00EB183B" w:rsidRPr="00EB183B" w:rsidRDefault="00EB183B" w:rsidP="00EB183B">
            <w:r w:rsidRPr="00EB183B">
              <w:t>0.349472</w:t>
            </w:r>
          </w:p>
        </w:tc>
      </w:tr>
      <w:tr w:rsidR="00EB183B" w:rsidRPr="00EB183B" w14:paraId="32D2D02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6CAFB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09D00B4" w14:textId="77777777" w:rsidR="00EB183B" w:rsidRPr="00EB183B" w:rsidRDefault="00EB183B" w:rsidP="00EB183B">
            <w:r w:rsidRPr="00EB183B">
              <w:t>1.34105</w:t>
            </w:r>
          </w:p>
        </w:tc>
        <w:tc>
          <w:tcPr>
            <w:tcW w:w="960" w:type="dxa"/>
            <w:noWrap/>
            <w:vAlign w:val="bottom"/>
            <w:hideMark/>
          </w:tcPr>
          <w:p w14:paraId="7230C657" w14:textId="77777777" w:rsidR="00EB183B" w:rsidRPr="00EB183B" w:rsidRDefault="00EB183B" w:rsidP="00EB183B">
            <w:r w:rsidRPr="00EB183B">
              <w:t>-0.2681</w:t>
            </w:r>
          </w:p>
        </w:tc>
        <w:tc>
          <w:tcPr>
            <w:tcW w:w="960" w:type="dxa"/>
            <w:noWrap/>
            <w:vAlign w:val="bottom"/>
            <w:hideMark/>
          </w:tcPr>
          <w:p w14:paraId="5435E659" w14:textId="77777777" w:rsidR="00EB183B" w:rsidRPr="00EB183B" w:rsidRDefault="00EB183B" w:rsidP="00EB183B">
            <w:r w:rsidRPr="00EB183B">
              <w:t>0.287862</w:t>
            </w:r>
          </w:p>
        </w:tc>
      </w:tr>
      <w:tr w:rsidR="00EB183B" w:rsidRPr="00EB183B" w14:paraId="7BE50D4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88509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4899F2D" w14:textId="77777777" w:rsidR="00EB183B" w:rsidRPr="00EB183B" w:rsidRDefault="00EB183B" w:rsidP="00EB183B">
            <w:r w:rsidRPr="00EB183B">
              <w:t>1.09876</w:t>
            </w:r>
          </w:p>
        </w:tc>
        <w:tc>
          <w:tcPr>
            <w:tcW w:w="960" w:type="dxa"/>
            <w:noWrap/>
            <w:vAlign w:val="bottom"/>
            <w:hideMark/>
          </w:tcPr>
          <w:p w14:paraId="5EAC831F" w14:textId="77777777" w:rsidR="00EB183B" w:rsidRPr="00EB183B" w:rsidRDefault="00EB183B" w:rsidP="00EB183B">
            <w:r w:rsidRPr="00EB183B">
              <w:t>-1.3599</w:t>
            </w:r>
          </w:p>
        </w:tc>
        <w:tc>
          <w:tcPr>
            <w:tcW w:w="960" w:type="dxa"/>
            <w:noWrap/>
            <w:vAlign w:val="bottom"/>
            <w:hideMark/>
          </w:tcPr>
          <w:p w14:paraId="1B2F2D2E" w14:textId="77777777" w:rsidR="00EB183B" w:rsidRPr="00EB183B" w:rsidRDefault="00EB183B" w:rsidP="00EB183B">
            <w:r w:rsidRPr="00EB183B">
              <w:t>1.310077</w:t>
            </w:r>
          </w:p>
        </w:tc>
      </w:tr>
      <w:tr w:rsidR="00EB183B" w:rsidRPr="00EB183B" w14:paraId="6126D0A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3B7F9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E9B78A3" w14:textId="77777777" w:rsidR="00EB183B" w:rsidRPr="00EB183B" w:rsidRDefault="00EB183B" w:rsidP="00EB183B">
            <w:r w:rsidRPr="00EB183B">
              <w:t>-0.3068</w:t>
            </w:r>
          </w:p>
        </w:tc>
        <w:tc>
          <w:tcPr>
            <w:tcW w:w="960" w:type="dxa"/>
            <w:noWrap/>
            <w:vAlign w:val="bottom"/>
            <w:hideMark/>
          </w:tcPr>
          <w:p w14:paraId="7D6FCD71" w14:textId="77777777" w:rsidR="00EB183B" w:rsidRPr="00EB183B" w:rsidRDefault="00EB183B" w:rsidP="00EB183B">
            <w:r w:rsidRPr="00EB183B">
              <w:t>-1.91495</w:t>
            </w:r>
          </w:p>
        </w:tc>
        <w:tc>
          <w:tcPr>
            <w:tcW w:w="960" w:type="dxa"/>
            <w:noWrap/>
            <w:vAlign w:val="bottom"/>
            <w:hideMark/>
          </w:tcPr>
          <w:p w14:paraId="45296C26" w14:textId="77777777" w:rsidR="00EB183B" w:rsidRPr="00EB183B" w:rsidRDefault="00EB183B" w:rsidP="00EB183B">
            <w:r w:rsidRPr="00EB183B">
              <w:t>1.302155</w:t>
            </w:r>
          </w:p>
        </w:tc>
      </w:tr>
      <w:tr w:rsidR="00EB183B" w:rsidRPr="00EB183B" w14:paraId="4FF551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1EC71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C8C14F" w14:textId="77777777" w:rsidR="00EB183B" w:rsidRPr="00EB183B" w:rsidRDefault="00EB183B" w:rsidP="00EB183B">
            <w:r w:rsidRPr="00EB183B">
              <w:t>1.987824</w:t>
            </w:r>
          </w:p>
        </w:tc>
        <w:tc>
          <w:tcPr>
            <w:tcW w:w="960" w:type="dxa"/>
            <w:noWrap/>
            <w:vAlign w:val="bottom"/>
            <w:hideMark/>
          </w:tcPr>
          <w:p w14:paraId="5CACA227" w14:textId="77777777" w:rsidR="00EB183B" w:rsidRPr="00EB183B" w:rsidRDefault="00EB183B" w:rsidP="00EB183B">
            <w:r w:rsidRPr="00EB183B">
              <w:t>-1.81617</w:t>
            </w:r>
          </w:p>
        </w:tc>
        <w:tc>
          <w:tcPr>
            <w:tcW w:w="960" w:type="dxa"/>
            <w:noWrap/>
            <w:vAlign w:val="bottom"/>
            <w:hideMark/>
          </w:tcPr>
          <w:p w14:paraId="65D5A3AF" w14:textId="77777777" w:rsidR="00EB183B" w:rsidRPr="00EB183B" w:rsidRDefault="00EB183B" w:rsidP="00EB183B">
            <w:r w:rsidRPr="00EB183B">
              <w:t>2.193644</w:t>
            </w:r>
          </w:p>
        </w:tc>
      </w:tr>
      <w:tr w:rsidR="00EB183B" w:rsidRPr="00EB183B" w14:paraId="6216853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45A9E6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89387B7" w14:textId="77777777" w:rsidR="00EB183B" w:rsidRPr="00EB183B" w:rsidRDefault="00EB183B" w:rsidP="00EB183B">
            <w:r w:rsidRPr="00EB183B">
              <w:t>-2.63624</w:t>
            </w:r>
          </w:p>
        </w:tc>
        <w:tc>
          <w:tcPr>
            <w:tcW w:w="960" w:type="dxa"/>
            <w:noWrap/>
            <w:vAlign w:val="bottom"/>
            <w:hideMark/>
          </w:tcPr>
          <w:p w14:paraId="0ECA42F0" w14:textId="77777777" w:rsidR="00EB183B" w:rsidRPr="00EB183B" w:rsidRDefault="00EB183B" w:rsidP="00EB183B">
            <w:r w:rsidRPr="00EB183B">
              <w:t>2.022884</w:t>
            </w:r>
          </w:p>
        </w:tc>
        <w:tc>
          <w:tcPr>
            <w:tcW w:w="960" w:type="dxa"/>
            <w:noWrap/>
            <w:vAlign w:val="bottom"/>
            <w:hideMark/>
          </w:tcPr>
          <w:p w14:paraId="0076A14C" w14:textId="77777777" w:rsidR="00EB183B" w:rsidRPr="00EB183B" w:rsidRDefault="00EB183B" w:rsidP="00EB183B">
            <w:r w:rsidRPr="00EB183B">
              <w:t>1.671571</w:t>
            </w:r>
          </w:p>
        </w:tc>
      </w:tr>
      <w:tr w:rsidR="00EB183B" w:rsidRPr="00EB183B" w14:paraId="777B651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02BB4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4D73543" w14:textId="77777777" w:rsidR="00EB183B" w:rsidRPr="00EB183B" w:rsidRDefault="00EB183B" w:rsidP="00EB183B">
            <w:r w:rsidRPr="00EB183B">
              <w:t>-3.46279</w:t>
            </w:r>
          </w:p>
        </w:tc>
        <w:tc>
          <w:tcPr>
            <w:tcW w:w="960" w:type="dxa"/>
            <w:noWrap/>
            <w:vAlign w:val="bottom"/>
            <w:hideMark/>
          </w:tcPr>
          <w:p w14:paraId="6F231418" w14:textId="77777777" w:rsidR="00EB183B" w:rsidRPr="00EB183B" w:rsidRDefault="00EB183B" w:rsidP="00EB183B">
            <w:r w:rsidRPr="00EB183B">
              <w:t>0.517339</w:t>
            </w:r>
          </w:p>
        </w:tc>
        <w:tc>
          <w:tcPr>
            <w:tcW w:w="960" w:type="dxa"/>
            <w:noWrap/>
            <w:vAlign w:val="bottom"/>
            <w:hideMark/>
          </w:tcPr>
          <w:p w14:paraId="2FC6C4DF" w14:textId="77777777" w:rsidR="00EB183B" w:rsidRPr="00EB183B" w:rsidRDefault="00EB183B" w:rsidP="00EB183B">
            <w:r w:rsidRPr="00EB183B">
              <w:t>-0.16029</w:t>
            </w:r>
          </w:p>
        </w:tc>
      </w:tr>
      <w:tr w:rsidR="00EB183B" w:rsidRPr="00EB183B" w14:paraId="02BAA6F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E1370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2082F0F" w14:textId="77777777" w:rsidR="00EB183B" w:rsidRPr="00EB183B" w:rsidRDefault="00EB183B" w:rsidP="00EB183B">
            <w:r w:rsidRPr="00EB183B">
              <w:t>-3.45715</w:t>
            </w:r>
          </w:p>
        </w:tc>
        <w:tc>
          <w:tcPr>
            <w:tcW w:w="960" w:type="dxa"/>
            <w:noWrap/>
            <w:vAlign w:val="bottom"/>
            <w:hideMark/>
          </w:tcPr>
          <w:p w14:paraId="0F01F213" w14:textId="77777777" w:rsidR="00EB183B" w:rsidRPr="00EB183B" w:rsidRDefault="00EB183B" w:rsidP="00EB183B">
            <w:r w:rsidRPr="00EB183B">
              <w:t>-0.00141</w:t>
            </w:r>
          </w:p>
        </w:tc>
        <w:tc>
          <w:tcPr>
            <w:tcW w:w="960" w:type="dxa"/>
            <w:noWrap/>
            <w:vAlign w:val="bottom"/>
            <w:hideMark/>
          </w:tcPr>
          <w:p w14:paraId="58B0690B" w14:textId="77777777" w:rsidR="00EB183B" w:rsidRPr="00EB183B" w:rsidRDefault="00EB183B" w:rsidP="00EB183B">
            <w:r w:rsidRPr="00EB183B">
              <w:t>-1.27357</w:t>
            </w:r>
          </w:p>
        </w:tc>
      </w:tr>
      <w:tr w:rsidR="00EB183B" w:rsidRPr="00EB183B" w14:paraId="7E4AE4E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A2F3C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F6F8BD6" w14:textId="77777777" w:rsidR="00EB183B" w:rsidRPr="00EB183B" w:rsidRDefault="00EB183B" w:rsidP="00EB183B">
            <w:r w:rsidRPr="00EB183B">
              <w:t>-4.47434</w:t>
            </w:r>
          </w:p>
        </w:tc>
        <w:tc>
          <w:tcPr>
            <w:tcW w:w="960" w:type="dxa"/>
            <w:noWrap/>
            <w:vAlign w:val="bottom"/>
            <w:hideMark/>
          </w:tcPr>
          <w:p w14:paraId="75548075" w14:textId="77777777" w:rsidR="00EB183B" w:rsidRPr="00EB183B" w:rsidRDefault="00EB183B" w:rsidP="00EB183B">
            <w:r w:rsidRPr="00EB183B">
              <w:t>0.402412</w:t>
            </w:r>
          </w:p>
        </w:tc>
        <w:tc>
          <w:tcPr>
            <w:tcW w:w="960" w:type="dxa"/>
            <w:noWrap/>
            <w:vAlign w:val="bottom"/>
            <w:hideMark/>
          </w:tcPr>
          <w:p w14:paraId="45D1021D" w14:textId="77777777" w:rsidR="00EB183B" w:rsidRPr="00EB183B" w:rsidRDefault="00EB183B" w:rsidP="00EB183B">
            <w:r w:rsidRPr="00EB183B">
              <w:t>0.670715</w:t>
            </w:r>
          </w:p>
        </w:tc>
      </w:tr>
      <w:tr w:rsidR="00EB183B" w:rsidRPr="00EB183B" w14:paraId="163B876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3B7D7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749A754" w14:textId="77777777" w:rsidR="00EB183B" w:rsidRPr="00EB183B" w:rsidRDefault="00EB183B" w:rsidP="00EB183B">
            <w:r w:rsidRPr="00EB183B">
              <w:t>0.677237</w:t>
            </w:r>
          </w:p>
        </w:tc>
        <w:tc>
          <w:tcPr>
            <w:tcW w:w="960" w:type="dxa"/>
            <w:noWrap/>
            <w:vAlign w:val="bottom"/>
            <w:hideMark/>
          </w:tcPr>
          <w:p w14:paraId="5FA544F0" w14:textId="77777777" w:rsidR="00EB183B" w:rsidRPr="00EB183B" w:rsidRDefault="00EB183B" w:rsidP="00EB183B">
            <w:r w:rsidRPr="00EB183B">
              <w:t>1.553592</w:t>
            </w:r>
          </w:p>
        </w:tc>
        <w:tc>
          <w:tcPr>
            <w:tcW w:w="960" w:type="dxa"/>
            <w:noWrap/>
            <w:vAlign w:val="bottom"/>
            <w:hideMark/>
          </w:tcPr>
          <w:p w14:paraId="62529C1A" w14:textId="77777777" w:rsidR="00EB183B" w:rsidRPr="00EB183B" w:rsidRDefault="00EB183B" w:rsidP="00EB183B">
            <w:r w:rsidRPr="00EB183B">
              <w:t>1.921332</w:t>
            </w:r>
          </w:p>
        </w:tc>
      </w:tr>
      <w:tr w:rsidR="00EB183B" w:rsidRPr="00EB183B" w14:paraId="1791E58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C590B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A4CCB31" w14:textId="77777777" w:rsidR="00EB183B" w:rsidRPr="00EB183B" w:rsidRDefault="00EB183B" w:rsidP="00EB183B">
            <w:r w:rsidRPr="00EB183B">
              <w:t>2.814215</w:t>
            </w:r>
          </w:p>
        </w:tc>
        <w:tc>
          <w:tcPr>
            <w:tcW w:w="960" w:type="dxa"/>
            <w:noWrap/>
            <w:vAlign w:val="bottom"/>
            <w:hideMark/>
          </w:tcPr>
          <w:p w14:paraId="5F1BD810" w14:textId="77777777" w:rsidR="00EB183B" w:rsidRPr="00EB183B" w:rsidRDefault="00EB183B" w:rsidP="00EB183B">
            <w:r w:rsidRPr="00EB183B">
              <w:t>0.129721</w:t>
            </w:r>
          </w:p>
        </w:tc>
        <w:tc>
          <w:tcPr>
            <w:tcW w:w="960" w:type="dxa"/>
            <w:noWrap/>
            <w:vAlign w:val="bottom"/>
            <w:hideMark/>
          </w:tcPr>
          <w:p w14:paraId="4A3CBFAB" w14:textId="77777777" w:rsidR="00EB183B" w:rsidRPr="00EB183B" w:rsidRDefault="00EB183B" w:rsidP="00EB183B">
            <w:r w:rsidRPr="00EB183B">
              <w:t>0.13695</w:t>
            </w:r>
          </w:p>
        </w:tc>
      </w:tr>
      <w:tr w:rsidR="00EB183B" w:rsidRPr="00EB183B" w14:paraId="3067F81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1E4C4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C61CF8F" w14:textId="77777777" w:rsidR="00EB183B" w:rsidRPr="00EB183B" w:rsidRDefault="00EB183B" w:rsidP="00EB183B">
            <w:r w:rsidRPr="00EB183B">
              <w:t>3.648085</w:t>
            </w:r>
          </w:p>
        </w:tc>
        <w:tc>
          <w:tcPr>
            <w:tcW w:w="960" w:type="dxa"/>
            <w:noWrap/>
            <w:vAlign w:val="bottom"/>
            <w:hideMark/>
          </w:tcPr>
          <w:p w14:paraId="5F647385" w14:textId="77777777" w:rsidR="00EB183B" w:rsidRPr="00EB183B" w:rsidRDefault="00EB183B" w:rsidP="00EB183B">
            <w:r w:rsidRPr="00EB183B">
              <w:t>-0.92139</w:t>
            </w:r>
          </w:p>
        </w:tc>
        <w:tc>
          <w:tcPr>
            <w:tcW w:w="960" w:type="dxa"/>
            <w:noWrap/>
            <w:vAlign w:val="bottom"/>
            <w:hideMark/>
          </w:tcPr>
          <w:p w14:paraId="2BB0959A" w14:textId="77777777" w:rsidR="00EB183B" w:rsidRPr="00EB183B" w:rsidRDefault="00EB183B" w:rsidP="00EB183B">
            <w:r w:rsidRPr="00EB183B">
              <w:t>-0.6138</w:t>
            </w:r>
          </w:p>
        </w:tc>
      </w:tr>
      <w:tr w:rsidR="00EB183B" w:rsidRPr="00EB183B" w14:paraId="7D22106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A50DE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A1238D2" w14:textId="77777777" w:rsidR="00EB183B" w:rsidRPr="00EB183B" w:rsidRDefault="00EB183B" w:rsidP="00EB183B">
            <w:r w:rsidRPr="00EB183B">
              <w:t>5.079504</w:t>
            </w:r>
          </w:p>
        </w:tc>
        <w:tc>
          <w:tcPr>
            <w:tcW w:w="960" w:type="dxa"/>
            <w:noWrap/>
            <w:vAlign w:val="bottom"/>
            <w:hideMark/>
          </w:tcPr>
          <w:p w14:paraId="481AA016" w14:textId="77777777" w:rsidR="00EB183B" w:rsidRPr="00EB183B" w:rsidRDefault="00EB183B" w:rsidP="00EB183B">
            <w:r w:rsidRPr="00EB183B">
              <w:t>-0.51699</w:t>
            </w:r>
          </w:p>
        </w:tc>
        <w:tc>
          <w:tcPr>
            <w:tcW w:w="960" w:type="dxa"/>
            <w:noWrap/>
            <w:vAlign w:val="bottom"/>
            <w:hideMark/>
          </w:tcPr>
          <w:p w14:paraId="407C56FD" w14:textId="77777777" w:rsidR="00EB183B" w:rsidRPr="00EB183B" w:rsidRDefault="00EB183B" w:rsidP="00EB183B">
            <w:r w:rsidRPr="00EB183B">
              <w:t>-0.78352</w:t>
            </w:r>
          </w:p>
        </w:tc>
      </w:tr>
      <w:tr w:rsidR="00EB183B" w:rsidRPr="00EB183B" w14:paraId="14846DD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DD5B1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CFBBF58" w14:textId="77777777" w:rsidR="00EB183B" w:rsidRPr="00EB183B" w:rsidRDefault="00EB183B" w:rsidP="00EB183B">
            <w:r w:rsidRPr="00EB183B">
              <w:t>6.171991</w:t>
            </w:r>
          </w:p>
        </w:tc>
        <w:tc>
          <w:tcPr>
            <w:tcW w:w="960" w:type="dxa"/>
            <w:noWrap/>
            <w:vAlign w:val="bottom"/>
            <w:hideMark/>
          </w:tcPr>
          <w:p w14:paraId="50E86BD5" w14:textId="77777777" w:rsidR="00EB183B" w:rsidRPr="00EB183B" w:rsidRDefault="00EB183B" w:rsidP="00EB183B">
            <w:r w:rsidRPr="00EB183B">
              <w:t>-1.07626</w:t>
            </w:r>
          </w:p>
        </w:tc>
        <w:tc>
          <w:tcPr>
            <w:tcW w:w="960" w:type="dxa"/>
            <w:noWrap/>
            <w:vAlign w:val="bottom"/>
            <w:hideMark/>
          </w:tcPr>
          <w:p w14:paraId="7F7DB48C" w14:textId="77777777" w:rsidR="00EB183B" w:rsidRPr="00EB183B" w:rsidRDefault="00EB183B" w:rsidP="00EB183B">
            <w:r w:rsidRPr="00EB183B">
              <w:t>-0.19754</w:t>
            </w:r>
          </w:p>
        </w:tc>
      </w:tr>
      <w:tr w:rsidR="00EB183B" w:rsidRPr="00EB183B" w14:paraId="7549336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776010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117CE6" w14:textId="77777777" w:rsidR="00EB183B" w:rsidRPr="00EB183B" w:rsidRDefault="00EB183B" w:rsidP="00EB183B">
            <w:r w:rsidRPr="00EB183B">
              <w:t>5.593522</w:t>
            </w:r>
          </w:p>
        </w:tc>
        <w:tc>
          <w:tcPr>
            <w:tcW w:w="960" w:type="dxa"/>
            <w:noWrap/>
            <w:vAlign w:val="bottom"/>
            <w:hideMark/>
          </w:tcPr>
          <w:p w14:paraId="4AF14EDB" w14:textId="77777777" w:rsidR="00EB183B" w:rsidRPr="00EB183B" w:rsidRDefault="00EB183B" w:rsidP="00EB183B">
            <w:r w:rsidRPr="00EB183B">
              <w:t>0.561063</w:t>
            </w:r>
          </w:p>
        </w:tc>
        <w:tc>
          <w:tcPr>
            <w:tcW w:w="960" w:type="dxa"/>
            <w:noWrap/>
            <w:vAlign w:val="bottom"/>
            <w:hideMark/>
          </w:tcPr>
          <w:p w14:paraId="266B1674" w14:textId="77777777" w:rsidR="00EB183B" w:rsidRPr="00EB183B" w:rsidRDefault="00EB183B" w:rsidP="00EB183B">
            <w:r w:rsidRPr="00EB183B">
              <w:t>-1.58494</w:t>
            </w:r>
          </w:p>
        </w:tc>
      </w:tr>
      <w:tr w:rsidR="00EB183B" w:rsidRPr="00EB183B" w14:paraId="7FC6970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452F3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D31FBB8" w14:textId="77777777" w:rsidR="00EB183B" w:rsidRPr="00EB183B" w:rsidRDefault="00EB183B" w:rsidP="00EB183B">
            <w:r w:rsidRPr="00EB183B">
              <w:t>6.93929</w:t>
            </w:r>
          </w:p>
        </w:tc>
        <w:tc>
          <w:tcPr>
            <w:tcW w:w="960" w:type="dxa"/>
            <w:noWrap/>
            <w:vAlign w:val="bottom"/>
            <w:hideMark/>
          </w:tcPr>
          <w:p w14:paraId="4192A367" w14:textId="77777777" w:rsidR="00EB183B" w:rsidRPr="00EB183B" w:rsidRDefault="00EB183B" w:rsidP="00EB183B">
            <w:r w:rsidRPr="00EB183B">
              <w:t>0.559705</w:t>
            </w:r>
          </w:p>
        </w:tc>
        <w:tc>
          <w:tcPr>
            <w:tcW w:w="960" w:type="dxa"/>
            <w:noWrap/>
            <w:vAlign w:val="bottom"/>
            <w:hideMark/>
          </w:tcPr>
          <w:p w14:paraId="31936CED" w14:textId="77777777" w:rsidR="00EB183B" w:rsidRPr="00EB183B" w:rsidRDefault="00EB183B" w:rsidP="00EB183B">
            <w:r w:rsidRPr="00EB183B">
              <w:t>-1.41746</w:t>
            </w:r>
          </w:p>
        </w:tc>
      </w:tr>
      <w:tr w:rsidR="00EB183B" w:rsidRPr="00EB183B" w14:paraId="0FD5E53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9C42E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5BF78A7" w14:textId="77777777" w:rsidR="00EB183B" w:rsidRPr="00EB183B" w:rsidRDefault="00EB183B" w:rsidP="00EB183B">
            <w:r w:rsidRPr="00EB183B">
              <w:t>7.311874</w:t>
            </w:r>
          </w:p>
        </w:tc>
        <w:tc>
          <w:tcPr>
            <w:tcW w:w="960" w:type="dxa"/>
            <w:noWrap/>
            <w:vAlign w:val="bottom"/>
            <w:hideMark/>
          </w:tcPr>
          <w:p w14:paraId="1D846541" w14:textId="77777777" w:rsidR="00EB183B" w:rsidRPr="00EB183B" w:rsidRDefault="00EB183B" w:rsidP="00EB183B">
            <w:r w:rsidRPr="00EB183B">
              <w:t>-0.43423</w:t>
            </w:r>
          </w:p>
        </w:tc>
        <w:tc>
          <w:tcPr>
            <w:tcW w:w="960" w:type="dxa"/>
            <w:noWrap/>
            <w:vAlign w:val="bottom"/>
            <w:hideMark/>
          </w:tcPr>
          <w:p w14:paraId="7B2D31A1" w14:textId="77777777" w:rsidR="00EB183B" w:rsidRPr="00EB183B" w:rsidRDefault="00EB183B" w:rsidP="00EB183B">
            <w:r w:rsidRPr="00EB183B">
              <w:t>-0.57215</w:t>
            </w:r>
          </w:p>
        </w:tc>
      </w:tr>
      <w:tr w:rsidR="00EB183B" w:rsidRPr="00EB183B" w14:paraId="0A3EBF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C62FB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D205732" w14:textId="77777777" w:rsidR="00EB183B" w:rsidRPr="00EB183B" w:rsidRDefault="00EB183B" w:rsidP="00EB183B">
            <w:r w:rsidRPr="00EB183B">
              <w:t>-0.57655</w:t>
            </w:r>
          </w:p>
        </w:tc>
        <w:tc>
          <w:tcPr>
            <w:tcW w:w="960" w:type="dxa"/>
            <w:noWrap/>
            <w:vAlign w:val="bottom"/>
            <w:hideMark/>
          </w:tcPr>
          <w:p w14:paraId="7CBDCDFC" w14:textId="77777777" w:rsidR="00EB183B" w:rsidRPr="00EB183B" w:rsidRDefault="00EB183B" w:rsidP="00EB183B">
            <w:r w:rsidRPr="00EB183B">
              <w:t>3.636621</w:t>
            </w:r>
          </w:p>
        </w:tc>
        <w:tc>
          <w:tcPr>
            <w:tcW w:w="960" w:type="dxa"/>
            <w:noWrap/>
            <w:vAlign w:val="bottom"/>
            <w:hideMark/>
          </w:tcPr>
          <w:p w14:paraId="18943EED" w14:textId="77777777" w:rsidR="00EB183B" w:rsidRPr="00EB183B" w:rsidRDefault="00EB183B" w:rsidP="00EB183B">
            <w:r w:rsidRPr="00EB183B">
              <w:t>0.350639</w:t>
            </w:r>
          </w:p>
        </w:tc>
      </w:tr>
      <w:tr w:rsidR="00EB183B" w:rsidRPr="00EB183B" w14:paraId="04C2BB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4BFE7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26D813C" w14:textId="77777777" w:rsidR="00EB183B" w:rsidRPr="00EB183B" w:rsidRDefault="00EB183B" w:rsidP="00EB183B">
            <w:r w:rsidRPr="00EB183B">
              <w:t>-0.42814</w:t>
            </w:r>
          </w:p>
        </w:tc>
        <w:tc>
          <w:tcPr>
            <w:tcW w:w="960" w:type="dxa"/>
            <w:noWrap/>
            <w:vAlign w:val="bottom"/>
            <w:hideMark/>
          </w:tcPr>
          <w:p w14:paraId="0E038D27" w14:textId="77777777" w:rsidR="00EB183B" w:rsidRPr="00EB183B" w:rsidRDefault="00EB183B" w:rsidP="00EB183B">
            <w:r w:rsidRPr="00EB183B">
              <w:t>3.737068</w:t>
            </w:r>
          </w:p>
        </w:tc>
        <w:tc>
          <w:tcPr>
            <w:tcW w:w="960" w:type="dxa"/>
            <w:noWrap/>
            <w:vAlign w:val="bottom"/>
            <w:hideMark/>
          </w:tcPr>
          <w:p w14:paraId="394AC70B" w14:textId="77777777" w:rsidR="00EB183B" w:rsidRPr="00EB183B" w:rsidRDefault="00EB183B" w:rsidP="00EB183B">
            <w:r w:rsidRPr="00EB183B">
              <w:t>-1.38704</w:t>
            </w:r>
          </w:p>
        </w:tc>
      </w:tr>
      <w:tr w:rsidR="00EB183B" w:rsidRPr="00EB183B" w14:paraId="0C3751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9EFFE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7CD0150" w14:textId="77777777" w:rsidR="00EB183B" w:rsidRPr="00EB183B" w:rsidRDefault="00EB183B" w:rsidP="00EB183B">
            <w:r w:rsidRPr="00EB183B">
              <w:t>-1.99257</w:t>
            </w:r>
          </w:p>
        </w:tc>
        <w:tc>
          <w:tcPr>
            <w:tcW w:w="960" w:type="dxa"/>
            <w:noWrap/>
            <w:vAlign w:val="bottom"/>
            <w:hideMark/>
          </w:tcPr>
          <w:p w14:paraId="2EB82837" w14:textId="77777777" w:rsidR="00EB183B" w:rsidRPr="00EB183B" w:rsidRDefault="00EB183B" w:rsidP="00EB183B">
            <w:r w:rsidRPr="00EB183B">
              <w:t>1.880811</w:t>
            </w:r>
          </w:p>
        </w:tc>
        <w:tc>
          <w:tcPr>
            <w:tcW w:w="960" w:type="dxa"/>
            <w:noWrap/>
            <w:vAlign w:val="bottom"/>
            <w:hideMark/>
          </w:tcPr>
          <w:p w14:paraId="69EB8AC3" w14:textId="77777777" w:rsidR="00EB183B" w:rsidRPr="00EB183B" w:rsidRDefault="00EB183B" w:rsidP="00EB183B">
            <w:r w:rsidRPr="00EB183B">
              <w:t>-1.71705</w:t>
            </w:r>
          </w:p>
        </w:tc>
      </w:tr>
      <w:tr w:rsidR="00EB183B" w:rsidRPr="00EB183B" w14:paraId="3C09181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36D77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FF561B9" w14:textId="77777777" w:rsidR="00EB183B" w:rsidRPr="00EB183B" w:rsidRDefault="00EB183B" w:rsidP="00EB183B">
            <w:r w:rsidRPr="00EB183B">
              <w:t>-2.75664</w:t>
            </w:r>
          </w:p>
        </w:tc>
        <w:tc>
          <w:tcPr>
            <w:tcW w:w="960" w:type="dxa"/>
            <w:noWrap/>
            <w:vAlign w:val="bottom"/>
            <w:hideMark/>
          </w:tcPr>
          <w:p w14:paraId="33B2E075" w14:textId="77777777" w:rsidR="00EB183B" w:rsidRPr="00EB183B" w:rsidRDefault="00EB183B" w:rsidP="00EB183B">
            <w:r w:rsidRPr="00EB183B">
              <w:t>3.142385</w:t>
            </w:r>
          </w:p>
        </w:tc>
        <w:tc>
          <w:tcPr>
            <w:tcW w:w="960" w:type="dxa"/>
            <w:noWrap/>
            <w:vAlign w:val="bottom"/>
            <w:hideMark/>
          </w:tcPr>
          <w:p w14:paraId="7059B1DB" w14:textId="77777777" w:rsidR="00EB183B" w:rsidRPr="00EB183B" w:rsidRDefault="00EB183B" w:rsidP="00EB183B">
            <w:r w:rsidRPr="00EB183B">
              <w:t>-0.75395</w:t>
            </w:r>
          </w:p>
        </w:tc>
      </w:tr>
      <w:tr w:rsidR="00EB183B" w:rsidRPr="00EB183B" w14:paraId="71A30F9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EE1C2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0BB9A74" w14:textId="77777777" w:rsidR="00EB183B" w:rsidRPr="00EB183B" w:rsidRDefault="00EB183B" w:rsidP="00EB183B">
            <w:r w:rsidRPr="00EB183B">
              <w:t>1.476167</w:t>
            </w:r>
          </w:p>
        </w:tc>
        <w:tc>
          <w:tcPr>
            <w:tcW w:w="960" w:type="dxa"/>
            <w:noWrap/>
            <w:vAlign w:val="bottom"/>
            <w:hideMark/>
          </w:tcPr>
          <w:p w14:paraId="58211F25" w14:textId="77777777" w:rsidR="00EB183B" w:rsidRPr="00EB183B" w:rsidRDefault="00EB183B" w:rsidP="00EB183B">
            <w:r w:rsidRPr="00EB183B">
              <w:t>2.505391</w:t>
            </w:r>
          </w:p>
        </w:tc>
        <w:tc>
          <w:tcPr>
            <w:tcW w:w="960" w:type="dxa"/>
            <w:noWrap/>
            <w:vAlign w:val="bottom"/>
            <w:hideMark/>
          </w:tcPr>
          <w:p w14:paraId="09B4A177" w14:textId="77777777" w:rsidR="00EB183B" w:rsidRPr="00EB183B" w:rsidRDefault="00EB183B" w:rsidP="00EB183B">
            <w:r w:rsidRPr="00EB183B">
              <w:t>-0.43514</w:t>
            </w:r>
          </w:p>
        </w:tc>
      </w:tr>
      <w:tr w:rsidR="00EB183B" w:rsidRPr="00EB183B" w14:paraId="7AD249A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9A315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16442B5" w14:textId="77777777" w:rsidR="00EB183B" w:rsidRPr="00EB183B" w:rsidRDefault="00EB183B" w:rsidP="00EB183B">
            <w:r w:rsidRPr="00EB183B">
              <w:t>0.539656</w:t>
            </w:r>
          </w:p>
        </w:tc>
        <w:tc>
          <w:tcPr>
            <w:tcW w:w="960" w:type="dxa"/>
            <w:noWrap/>
            <w:vAlign w:val="bottom"/>
            <w:hideMark/>
          </w:tcPr>
          <w:p w14:paraId="4E5FDAA4" w14:textId="77777777" w:rsidR="00EB183B" w:rsidRPr="00EB183B" w:rsidRDefault="00EB183B" w:rsidP="00EB183B">
            <w:r w:rsidRPr="00EB183B">
              <w:t>1.486866</w:t>
            </w:r>
          </w:p>
        </w:tc>
        <w:tc>
          <w:tcPr>
            <w:tcW w:w="960" w:type="dxa"/>
            <w:noWrap/>
            <w:vAlign w:val="bottom"/>
            <w:hideMark/>
          </w:tcPr>
          <w:p w14:paraId="4E53AAF5" w14:textId="77777777" w:rsidR="00EB183B" w:rsidRPr="00EB183B" w:rsidRDefault="00EB183B" w:rsidP="00EB183B">
            <w:r w:rsidRPr="00EB183B">
              <w:t>-1.52336</w:t>
            </w:r>
          </w:p>
        </w:tc>
      </w:tr>
      <w:tr w:rsidR="00EB183B" w:rsidRPr="00EB183B" w14:paraId="5629DB9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5F6A0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7742FFE" w14:textId="77777777" w:rsidR="00EB183B" w:rsidRPr="00EB183B" w:rsidRDefault="00EB183B" w:rsidP="00EB183B">
            <w:r w:rsidRPr="00EB183B">
              <w:t>1.021162</w:t>
            </w:r>
          </w:p>
        </w:tc>
        <w:tc>
          <w:tcPr>
            <w:tcW w:w="960" w:type="dxa"/>
            <w:noWrap/>
            <w:vAlign w:val="bottom"/>
            <w:hideMark/>
          </w:tcPr>
          <w:p w14:paraId="5F61F0D3" w14:textId="77777777" w:rsidR="00EB183B" w:rsidRPr="00EB183B" w:rsidRDefault="00EB183B" w:rsidP="00EB183B">
            <w:r w:rsidRPr="00EB183B">
              <w:t>-0.68328</w:t>
            </w:r>
          </w:p>
        </w:tc>
        <w:tc>
          <w:tcPr>
            <w:tcW w:w="960" w:type="dxa"/>
            <w:noWrap/>
            <w:vAlign w:val="bottom"/>
            <w:hideMark/>
          </w:tcPr>
          <w:p w14:paraId="4B60A86B" w14:textId="77777777" w:rsidR="00EB183B" w:rsidRPr="00EB183B" w:rsidRDefault="00EB183B" w:rsidP="00EB183B">
            <w:r w:rsidRPr="00EB183B">
              <w:t>-0.67907</w:t>
            </w:r>
          </w:p>
        </w:tc>
      </w:tr>
      <w:tr w:rsidR="00EB183B" w:rsidRPr="00EB183B" w14:paraId="078B1C6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D973E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740A5DC" w14:textId="77777777" w:rsidR="00EB183B" w:rsidRPr="00EB183B" w:rsidRDefault="00EB183B" w:rsidP="00EB183B">
            <w:r w:rsidRPr="00EB183B">
              <w:t>-0.59551</w:t>
            </w:r>
          </w:p>
        </w:tc>
        <w:tc>
          <w:tcPr>
            <w:tcW w:w="960" w:type="dxa"/>
            <w:noWrap/>
            <w:vAlign w:val="bottom"/>
            <w:hideMark/>
          </w:tcPr>
          <w:p w14:paraId="2627B833" w14:textId="77777777" w:rsidR="00EB183B" w:rsidRPr="00EB183B" w:rsidRDefault="00EB183B" w:rsidP="00EB183B">
            <w:r w:rsidRPr="00EB183B">
              <w:t>-2.57699</w:t>
            </w:r>
          </w:p>
        </w:tc>
        <w:tc>
          <w:tcPr>
            <w:tcW w:w="960" w:type="dxa"/>
            <w:noWrap/>
            <w:vAlign w:val="bottom"/>
            <w:hideMark/>
          </w:tcPr>
          <w:p w14:paraId="5CD236BF" w14:textId="77777777" w:rsidR="00EB183B" w:rsidRPr="00EB183B" w:rsidRDefault="00EB183B" w:rsidP="00EB183B">
            <w:r w:rsidRPr="00EB183B">
              <w:t>0.06681</w:t>
            </w:r>
          </w:p>
        </w:tc>
      </w:tr>
      <w:tr w:rsidR="00EB183B" w:rsidRPr="00EB183B" w14:paraId="61B7EA0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CD34D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7025DF" w14:textId="77777777" w:rsidR="00EB183B" w:rsidRPr="00EB183B" w:rsidRDefault="00EB183B" w:rsidP="00EB183B">
            <w:r w:rsidRPr="00EB183B">
              <w:t>3.003873</w:t>
            </w:r>
          </w:p>
        </w:tc>
        <w:tc>
          <w:tcPr>
            <w:tcW w:w="960" w:type="dxa"/>
            <w:noWrap/>
            <w:vAlign w:val="bottom"/>
            <w:hideMark/>
          </w:tcPr>
          <w:p w14:paraId="66699DDF" w14:textId="77777777" w:rsidR="00EB183B" w:rsidRPr="00EB183B" w:rsidRDefault="00EB183B" w:rsidP="00EB183B">
            <w:r w:rsidRPr="00EB183B">
              <w:t>-1.44205</w:t>
            </w:r>
          </w:p>
        </w:tc>
        <w:tc>
          <w:tcPr>
            <w:tcW w:w="960" w:type="dxa"/>
            <w:noWrap/>
            <w:vAlign w:val="bottom"/>
            <w:hideMark/>
          </w:tcPr>
          <w:p w14:paraId="7CDA673F" w14:textId="77777777" w:rsidR="00EB183B" w:rsidRPr="00EB183B" w:rsidRDefault="00EB183B" w:rsidP="00EB183B">
            <w:r w:rsidRPr="00EB183B">
              <w:t>2.255308</w:t>
            </w:r>
          </w:p>
        </w:tc>
      </w:tr>
      <w:tr w:rsidR="00EB183B" w:rsidRPr="00EB183B" w14:paraId="69C30E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99D80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022578" w14:textId="77777777" w:rsidR="00EB183B" w:rsidRPr="00EB183B" w:rsidRDefault="00EB183B" w:rsidP="00EB183B">
            <w:r w:rsidRPr="00EB183B">
              <w:t>1.713578</w:t>
            </w:r>
          </w:p>
        </w:tc>
        <w:tc>
          <w:tcPr>
            <w:tcW w:w="960" w:type="dxa"/>
            <w:noWrap/>
            <w:vAlign w:val="bottom"/>
            <w:hideMark/>
          </w:tcPr>
          <w:p w14:paraId="31642FA8" w14:textId="77777777" w:rsidR="00EB183B" w:rsidRPr="00EB183B" w:rsidRDefault="00EB183B" w:rsidP="00EB183B">
            <w:r w:rsidRPr="00EB183B">
              <w:t>-2.59207</w:t>
            </w:r>
          </w:p>
        </w:tc>
        <w:tc>
          <w:tcPr>
            <w:tcW w:w="960" w:type="dxa"/>
            <w:noWrap/>
            <w:vAlign w:val="bottom"/>
            <w:hideMark/>
          </w:tcPr>
          <w:p w14:paraId="6B85094F" w14:textId="77777777" w:rsidR="00EB183B" w:rsidRPr="00EB183B" w:rsidRDefault="00EB183B" w:rsidP="00EB183B">
            <w:r w:rsidRPr="00EB183B">
              <w:t>2.90316</w:t>
            </w:r>
          </w:p>
        </w:tc>
      </w:tr>
      <w:tr w:rsidR="00EB183B" w:rsidRPr="00EB183B" w14:paraId="3B69B44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0716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9EB9803" w14:textId="77777777" w:rsidR="00EB183B" w:rsidRPr="00EB183B" w:rsidRDefault="00EB183B" w:rsidP="00EB183B">
            <w:r w:rsidRPr="00EB183B">
              <w:t>-3.55698</w:t>
            </w:r>
          </w:p>
        </w:tc>
        <w:tc>
          <w:tcPr>
            <w:tcW w:w="960" w:type="dxa"/>
            <w:noWrap/>
            <w:vAlign w:val="bottom"/>
            <w:hideMark/>
          </w:tcPr>
          <w:p w14:paraId="3E33A419" w14:textId="77777777" w:rsidR="00EB183B" w:rsidRPr="00EB183B" w:rsidRDefault="00EB183B" w:rsidP="00EB183B">
            <w:r w:rsidRPr="00EB183B">
              <w:t>2.599437</w:t>
            </w:r>
          </w:p>
        </w:tc>
        <w:tc>
          <w:tcPr>
            <w:tcW w:w="960" w:type="dxa"/>
            <w:noWrap/>
            <w:vAlign w:val="bottom"/>
            <w:hideMark/>
          </w:tcPr>
          <w:p w14:paraId="5E2B3A55" w14:textId="77777777" w:rsidR="00EB183B" w:rsidRPr="00EB183B" w:rsidRDefault="00EB183B" w:rsidP="00EB183B">
            <w:r w:rsidRPr="00EB183B">
              <w:t>1.556525</w:t>
            </w:r>
          </w:p>
        </w:tc>
      </w:tr>
      <w:tr w:rsidR="00EB183B" w:rsidRPr="00EB183B" w14:paraId="68A886F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35189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FD9081" w14:textId="77777777" w:rsidR="00EB183B" w:rsidRPr="00EB183B" w:rsidRDefault="00EB183B" w:rsidP="00EB183B">
            <w:r w:rsidRPr="00EB183B">
              <w:t>-2.79823</w:t>
            </w:r>
          </w:p>
        </w:tc>
        <w:tc>
          <w:tcPr>
            <w:tcW w:w="960" w:type="dxa"/>
            <w:noWrap/>
            <w:vAlign w:val="bottom"/>
            <w:hideMark/>
          </w:tcPr>
          <w:p w14:paraId="369D866C" w14:textId="77777777" w:rsidR="00EB183B" w:rsidRPr="00EB183B" w:rsidRDefault="00EB183B" w:rsidP="00EB183B">
            <w:r w:rsidRPr="00EB183B">
              <w:t>1.306727</w:t>
            </w:r>
          </w:p>
        </w:tc>
        <w:tc>
          <w:tcPr>
            <w:tcW w:w="960" w:type="dxa"/>
            <w:noWrap/>
            <w:vAlign w:val="bottom"/>
            <w:hideMark/>
          </w:tcPr>
          <w:p w14:paraId="543AA3BE" w14:textId="77777777" w:rsidR="00EB183B" w:rsidRPr="00EB183B" w:rsidRDefault="00EB183B" w:rsidP="00EB183B">
            <w:r w:rsidRPr="00EB183B">
              <w:t>2.478482</w:t>
            </w:r>
          </w:p>
        </w:tc>
      </w:tr>
      <w:tr w:rsidR="00EB183B" w:rsidRPr="00EB183B" w14:paraId="5043B1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4D9A0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019D2A8" w14:textId="77777777" w:rsidR="00EB183B" w:rsidRPr="00EB183B" w:rsidRDefault="00EB183B" w:rsidP="00EB183B">
            <w:r w:rsidRPr="00EB183B">
              <w:t>-1.85321</w:t>
            </w:r>
          </w:p>
        </w:tc>
        <w:tc>
          <w:tcPr>
            <w:tcW w:w="960" w:type="dxa"/>
            <w:noWrap/>
            <w:vAlign w:val="bottom"/>
            <w:hideMark/>
          </w:tcPr>
          <w:p w14:paraId="09B35D03" w14:textId="77777777" w:rsidR="00EB183B" w:rsidRPr="00EB183B" w:rsidRDefault="00EB183B" w:rsidP="00EB183B">
            <w:r w:rsidRPr="00EB183B">
              <w:t>2.712381</w:t>
            </w:r>
          </w:p>
        </w:tc>
        <w:tc>
          <w:tcPr>
            <w:tcW w:w="960" w:type="dxa"/>
            <w:noWrap/>
            <w:vAlign w:val="bottom"/>
            <w:hideMark/>
          </w:tcPr>
          <w:p w14:paraId="4103F7BC" w14:textId="77777777" w:rsidR="00EB183B" w:rsidRPr="00EB183B" w:rsidRDefault="00EB183B" w:rsidP="00EB183B">
            <w:r w:rsidRPr="00EB183B">
              <w:t>1.983592</w:t>
            </w:r>
          </w:p>
        </w:tc>
      </w:tr>
      <w:tr w:rsidR="00EB183B" w:rsidRPr="00EB183B" w14:paraId="22060E5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F3C8C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66B5788" w14:textId="77777777" w:rsidR="00EB183B" w:rsidRPr="00EB183B" w:rsidRDefault="00EB183B" w:rsidP="00EB183B">
            <w:r w:rsidRPr="00EB183B">
              <w:t>-5.19493</w:t>
            </w:r>
          </w:p>
        </w:tc>
        <w:tc>
          <w:tcPr>
            <w:tcW w:w="960" w:type="dxa"/>
            <w:noWrap/>
            <w:vAlign w:val="bottom"/>
            <w:hideMark/>
          </w:tcPr>
          <w:p w14:paraId="6F09EE4B" w14:textId="77777777" w:rsidR="00EB183B" w:rsidRPr="00EB183B" w:rsidRDefault="00EB183B" w:rsidP="00EB183B">
            <w:r w:rsidRPr="00EB183B">
              <w:t>-0.15856</w:t>
            </w:r>
          </w:p>
        </w:tc>
        <w:tc>
          <w:tcPr>
            <w:tcW w:w="960" w:type="dxa"/>
            <w:noWrap/>
            <w:vAlign w:val="bottom"/>
            <w:hideMark/>
          </w:tcPr>
          <w:p w14:paraId="6B07B70B" w14:textId="77777777" w:rsidR="00EB183B" w:rsidRPr="00EB183B" w:rsidRDefault="00EB183B" w:rsidP="00EB183B">
            <w:r w:rsidRPr="00EB183B">
              <w:t>0.261759</w:t>
            </w:r>
          </w:p>
        </w:tc>
      </w:tr>
      <w:tr w:rsidR="00EB183B" w:rsidRPr="00EB183B" w14:paraId="230B20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6013D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9E6E857" w14:textId="77777777" w:rsidR="00EB183B" w:rsidRPr="00EB183B" w:rsidRDefault="00EB183B" w:rsidP="00EB183B">
            <w:r w:rsidRPr="00EB183B">
              <w:t>0.47844</w:t>
            </w:r>
          </w:p>
        </w:tc>
        <w:tc>
          <w:tcPr>
            <w:tcW w:w="960" w:type="dxa"/>
            <w:noWrap/>
            <w:vAlign w:val="bottom"/>
            <w:hideMark/>
          </w:tcPr>
          <w:p w14:paraId="3A6C3064" w14:textId="77777777" w:rsidR="00EB183B" w:rsidRPr="00EB183B" w:rsidRDefault="00EB183B" w:rsidP="00EB183B">
            <w:r w:rsidRPr="00EB183B">
              <w:t>0.872277</w:t>
            </w:r>
          </w:p>
        </w:tc>
        <w:tc>
          <w:tcPr>
            <w:tcW w:w="960" w:type="dxa"/>
            <w:noWrap/>
            <w:vAlign w:val="bottom"/>
            <w:hideMark/>
          </w:tcPr>
          <w:p w14:paraId="63893D8C" w14:textId="77777777" w:rsidR="00EB183B" w:rsidRPr="00EB183B" w:rsidRDefault="00EB183B" w:rsidP="00EB183B">
            <w:r w:rsidRPr="00EB183B">
              <w:t>2.750984</w:t>
            </w:r>
          </w:p>
        </w:tc>
      </w:tr>
      <w:tr w:rsidR="00EB183B" w:rsidRPr="00EB183B" w14:paraId="4988EA9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DDD23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D62B1F" w14:textId="77777777" w:rsidR="00EB183B" w:rsidRPr="00EB183B" w:rsidRDefault="00EB183B" w:rsidP="00EB183B">
            <w:r w:rsidRPr="00EB183B">
              <w:t>1.739519</w:t>
            </w:r>
          </w:p>
        </w:tc>
        <w:tc>
          <w:tcPr>
            <w:tcW w:w="960" w:type="dxa"/>
            <w:noWrap/>
            <w:vAlign w:val="bottom"/>
            <w:hideMark/>
          </w:tcPr>
          <w:p w14:paraId="07412573" w14:textId="77777777" w:rsidR="00EB183B" w:rsidRPr="00EB183B" w:rsidRDefault="00EB183B" w:rsidP="00EB183B">
            <w:r w:rsidRPr="00EB183B">
              <w:t>1.811477</w:t>
            </w:r>
          </w:p>
        </w:tc>
        <w:tc>
          <w:tcPr>
            <w:tcW w:w="960" w:type="dxa"/>
            <w:noWrap/>
            <w:vAlign w:val="bottom"/>
            <w:hideMark/>
          </w:tcPr>
          <w:p w14:paraId="69465071" w14:textId="77777777" w:rsidR="00EB183B" w:rsidRPr="00EB183B" w:rsidRDefault="00EB183B" w:rsidP="00EB183B">
            <w:r w:rsidRPr="00EB183B">
              <w:t>1.964565</w:t>
            </w:r>
          </w:p>
        </w:tc>
      </w:tr>
      <w:tr w:rsidR="00EB183B" w:rsidRPr="00EB183B" w14:paraId="7D91DE0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9BD5F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96CCA17" w14:textId="77777777" w:rsidR="00EB183B" w:rsidRPr="00EB183B" w:rsidRDefault="00EB183B" w:rsidP="00EB183B">
            <w:r w:rsidRPr="00EB183B">
              <w:t>0.122208</w:t>
            </w:r>
          </w:p>
        </w:tc>
        <w:tc>
          <w:tcPr>
            <w:tcW w:w="960" w:type="dxa"/>
            <w:noWrap/>
            <w:vAlign w:val="bottom"/>
            <w:hideMark/>
          </w:tcPr>
          <w:p w14:paraId="2D9187E8" w14:textId="77777777" w:rsidR="00EB183B" w:rsidRPr="00EB183B" w:rsidRDefault="00EB183B" w:rsidP="00EB183B">
            <w:r w:rsidRPr="00EB183B">
              <w:t>2.473753</w:t>
            </w:r>
          </w:p>
        </w:tc>
        <w:tc>
          <w:tcPr>
            <w:tcW w:w="960" w:type="dxa"/>
            <w:noWrap/>
            <w:vAlign w:val="bottom"/>
            <w:hideMark/>
          </w:tcPr>
          <w:p w14:paraId="4317A7EC" w14:textId="77777777" w:rsidR="00EB183B" w:rsidRPr="00EB183B" w:rsidRDefault="00EB183B" w:rsidP="00EB183B">
            <w:r w:rsidRPr="00EB183B">
              <w:t>2.104484</w:t>
            </w:r>
          </w:p>
        </w:tc>
      </w:tr>
      <w:tr w:rsidR="00EB183B" w:rsidRPr="00EB183B" w14:paraId="55A70A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FE9AF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58BBE09" w14:textId="77777777" w:rsidR="00EB183B" w:rsidRPr="00EB183B" w:rsidRDefault="00EB183B" w:rsidP="00EB183B">
            <w:r w:rsidRPr="00EB183B">
              <w:t>2.884461</w:t>
            </w:r>
          </w:p>
        </w:tc>
        <w:tc>
          <w:tcPr>
            <w:tcW w:w="960" w:type="dxa"/>
            <w:noWrap/>
            <w:vAlign w:val="bottom"/>
            <w:hideMark/>
          </w:tcPr>
          <w:p w14:paraId="1D0643FA" w14:textId="77777777" w:rsidR="00EB183B" w:rsidRPr="00EB183B" w:rsidRDefault="00EB183B" w:rsidP="00EB183B">
            <w:r w:rsidRPr="00EB183B">
              <w:t>1.066935</w:t>
            </w:r>
          </w:p>
        </w:tc>
        <w:tc>
          <w:tcPr>
            <w:tcW w:w="960" w:type="dxa"/>
            <w:noWrap/>
            <w:vAlign w:val="bottom"/>
            <w:hideMark/>
          </w:tcPr>
          <w:p w14:paraId="146A8618" w14:textId="77777777" w:rsidR="00EB183B" w:rsidRPr="00EB183B" w:rsidRDefault="00EB183B" w:rsidP="00EB183B">
            <w:r w:rsidRPr="00EB183B">
              <w:t>-0.41987</w:t>
            </w:r>
          </w:p>
        </w:tc>
      </w:tr>
      <w:tr w:rsidR="00EB183B" w:rsidRPr="00EB183B" w14:paraId="34F3728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37A68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FD2F0F" w14:textId="77777777" w:rsidR="00EB183B" w:rsidRPr="00EB183B" w:rsidRDefault="00EB183B" w:rsidP="00EB183B">
            <w:r w:rsidRPr="00EB183B">
              <w:t>3.272417</w:t>
            </w:r>
          </w:p>
        </w:tc>
        <w:tc>
          <w:tcPr>
            <w:tcW w:w="960" w:type="dxa"/>
            <w:noWrap/>
            <w:vAlign w:val="bottom"/>
            <w:hideMark/>
          </w:tcPr>
          <w:p w14:paraId="3D03495C" w14:textId="77777777" w:rsidR="00EB183B" w:rsidRPr="00EB183B" w:rsidRDefault="00EB183B" w:rsidP="00EB183B">
            <w:r w:rsidRPr="00EB183B">
              <w:t>0.325798</w:t>
            </w:r>
          </w:p>
        </w:tc>
        <w:tc>
          <w:tcPr>
            <w:tcW w:w="960" w:type="dxa"/>
            <w:noWrap/>
            <w:vAlign w:val="bottom"/>
            <w:hideMark/>
          </w:tcPr>
          <w:p w14:paraId="42223260" w14:textId="77777777" w:rsidR="00EB183B" w:rsidRPr="00EB183B" w:rsidRDefault="00EB183B" w:rsidP="00EB183B">
            <w:r w:rsidRPr="00EB183B">
              <w:t>1.111819</w:t>
            </w:r>
          </w:p>
        </w:tc>
      </w:tr>
      <w:tr w:rsidR="00EB183B" w:rsidRPr="00EB183B" w14:paraId="06E6258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7E77B7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0C3A848" w14:textId="77777777" w:rsidR="00EB183B" w:rsidRPr="00EB183B" w:rsidRDefault="00EB183B" w:rsidP="00EB183B">
            <w:r w:rsidRPr="00EB183B">
              <w:t>3.602569</w:t>
            </w:r>
          </w:p>
        </w:tc>
        <w:tc>
          <w:tcPr>
            <w:tcW w:w="960" w:type="dxa"/>
            <w:noWrap/>
            <w:vAlign w:val="bottom"/>
            <w:hideMark/>
          </w:tcPr>
          <w:p w14:paraId="4D1BB549" w14:textId="77777777" w:rsidR="00EB183B" w:rsidRPr="00EB183B" w:rsidRDefault="00EB183B" w:rsidP="00EB183B">
            <w:r w:rsidRPr="00EB183B">
              <w:t>-1.88198</w:t>
            </w:r>
          </w:p>
        </w:tc>
        <w:tc>
          <w:tcPr>
            <w:tcW w:w="960" w:type="dxa"/>
            <w:noWrap/>
            <w:vAlign w:val="bottom"/>
            <w:hideMark/>
          </w:tcPr>
          <w:p w14:paraId="3B069746" w14:textId="77777777" w:rsidR="00EB183B" w:rsidRPr="00EB183B" w:rsidRDefault="00EB183B" w:rsidP="00EB183B">
            <w:r w:rsidRPr="00EB183B">
              <w:t>-0.09328</w:t>
            </w:r>
          </w:p>
        </w:tc>
      </w:tr>
      <w:tr w:rsidR="00EB183B" w:rsidRPr="00EB183B" w14:paraId="6960BC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3AA8B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367A4A3" w14:textId="77777777" w:rsidR="00EB183B" w:rsidRPr="00EB183B" w:rsidRDefault="00EB183B" w:rsidP="00EB183B">
            <w:r w:rsidRPr="00EB183B">
              <w:t>3.19825</w:t>
            </w:r>
          </w:p>
        </w:tc>
        <w:tc>
          <w:tcPr>
            <w:tcW w:w="960" w:type="dxa"/>
            <w:noWrap/>
            <w:vAlign w:val="bottom"/>
            <w:hideMark/>
          </w:tcPr>
          <w:p w14:paraId="4A23DC7A" w14:textId="77777777" w:rsidR="00EB183B" w:rsidRPr="00EB183B" w:rsidRDefault="00EB183B" w:rsidP="00EB183B">
            <w:r w:rsidRPr="00EB183B">
              <w:t>-1.08354</w:t>
            </w:r>
          </w:p>
        </w:tc>
        <w:tc>
          <w:tcPr>
            <w:tcW w:w="960" w:type="dxa"/>
            <w:noWrap/>
            <w:vAlign w:val="bottom"/>
            <w:hideMark/>
          </w:tcPr>
          <w:p w14:paraId="5CCE174D" w14:textId="77777777" w:rsidR="00EB183B" w:rsidRPr="00EB183B" w:rsidRDefault="00EB183B" w:rsidP="00EB183B">
            <w:r w:rsidRPr="00EB183B">
              <w:t>-1.6012</w:t>
            </w:r>
          </w:p>
        </w:tc>
      </w:tr>
      <w:tr w:rsidR="00EB183B" w:rsidRPr="00EB183B" w14:paraId="56A44D1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3766B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B6CC323" w14:textId="77777777" w:rsidR="00EB183B" w:rsidRPr="00EB183B" w:rsidRDefault="00EB183B" w:rsidP="00EB183B">
            <w:r w:rsidRPr="00EB183B">
              <w:t>6.299744</w:t>
            </w:r>
          </w:p>
        </w:tc>
        <w:tc>
          <w:tcPr>
            <w:tcW w:w="960" w:type="dxa"/>
            <w:noWrap/>
            <w:vAlign w:val="bottom"/>
            <w:hideMark/>
          </w:tcPr>
          <w:p w14:paraId="26870031" w14:textId="77777777" w:rsidR="00EB183B" w:rsidRPr="00EB183B" w:rsidRDefault="00EB183B" w:rsidP="00EB183B">
            <w:r w:rsidRPr="00EB183B">
              <w:t>-1.90642</w:t>
            </w:r>
          </w:p>
        </w:tc>
        <w:tc>
          <w:tcPr>
            <w:tcW w:w="960" w:type="dxa"/>
            <w:noWrap/>
            <w:vAlign w:val="bottom"/>
            <w:hideMark/>
          </w:tcPr>
          <w:p w14:paraId="241F0F8D" w14:textId="77777777" w:rsidR="00EB183B" w:rsidRPr="00EB183B" w:rsidRDefault="00EB183B" w:rsidP="00EB183B">
            <w:r w:rsidRPr="00EB183B">
              <w:t>0.478998</w:t>
            </w:r>
          </w:p>
        </w:tc>
      </w:tr>
      <w:tr w:rsidR="00EB183B" w:rsidRPr="00EB183B" w14:paraId="31CD04E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2E666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71AC78C" w14:textId="77777777" w:rsidR="00EB183B" w:rsidRPr="00EB183B" w:rsidRDefault="00EB183B" w:rsidP="00EB183B">
            <w:r w:rsidRPr="00EB183B">
              <w:t>5.028223</w:t>
            </w:r>
          </w:p>
        </w:tc>
        <w:tc>
          <w:tcPr>
            <w:tcW w:w="960" w:type="dxa"/>
            <w:noWrap/>
            <w:vAlign w:val="bottom"/>
            <w:hideMark/>
          </w:tcPr>
          <w:p w14:paraId="496608C5" w14:textId="77777777" w:rsidR="00EB183B" w:rsidRPr="00EB183B" w:rsidRDefault="00EB183B" w:rsidP="00EB183B">
            <w:r w:rsidRPr="00EB183B">
              <w:t>1.238879</w:t>
            </w:r>
          </w:p>
        </w:tc>
        <w:tc>
          <w:tcPr>
            <w:tcW w:w="960" w:type="dxa"/>
            <w:noWrap/>
            <w:vAlign w:val="bottom"/>
            <w:hideMark/>
          </w:tcPr>
          <w:p w14:paraId="6A6B4F45" w14:textId="77777777" w:rsidR="00EB183B" w:rsidRPr="00EB183B" w:rsidRDefault="00EB183B" w:rsidP="00EB183B">
            <w:r w:rsidRPr="00EB183B">
              <w:t>-2.20762</w:t>
            </w:r>
          </w:p>
        </w:tc>
      </w:tr>
      <w:tr w:rsidR="00EB183B" w:rsidRPr="00EB183B" w14:paraId="2EDC519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40D40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13C5EC" w14:textId="77777777" w:rsidR="00EB183B" w:rsidRPr="00EB183B" w:rsidRDefault="00EB183B" w:rsidP="00EB183B">
            <w:r w:rsidRPr="00EB183B">
              <w:t>7.737905</w:t>
            </w:r>
          </w:p>
        </w:tc>
        <w:tc>
          <w:tcPr>
            <w:tcW w:w="960" w:type="dxa"/>
            <w:noWrap/>
            <w:vAlign w:val="bottom"/>
            <w:hideMark/>
          </w:tcPr>
          <w:p w14:paraId="449CC859" w14:textId="77777777" w:rsidR="00EB183B" w:rsidRPr="00EB183B" w:rsidRDefault="00EB183B" w:rsidP="00EB183B">
            <w:r w:rsidRPr="00EB183B">
              <w:t>1.167163</w:t>
            </w:r>
          </w:p>
        </w:tc>
        <w:tc>
          <w:tcPr>
            <w:tcW w:w="960" w:type="dxa"/>
            <w:noWrap/>
            <w:vAlign w:val="bottom"/>
            <w:hideMark/>
          </w:tcPr>
          <w:p w14:paraId="4DBEE176" w14:textId="77777777" w:rsidR="00EB183B" w:rsidRPr="00EB183B" w:rsidRDefault="00EB183B" w:rsidP="00EB183B">
            <w:r w:rsidRPr="00EB183B">
              <w:t>-1.81211</w:t>
            </w:r>
          </w:p>
        </w:tc>
      </w:tr>
      <w:tr w:rsidR="00EB183B" w:rsidRPr="00EB183B" w14:paraId="5002F7B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340DD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904AD9A" w14:textId="77777777" w:rsidR="00EB183B" w:rsidRPr="00EB183B" w:rsidRDefault="00EB183B" w:rsidP="00EB183B">
            <w:r w:rsidRPr="00EB183B">
              <w:t>-0.42119</w:t>
            </w:r>
          </w:p>
        </w:tc>
        <w:tc>
          <w:tcPr>
            <w:tcW w:w="960" w:type="dxa"/>
            <w:noWrap/>
            <w:vAlign w:val="bottom"/>
            <w:hideMark/>
          </w:tcPr>
          <w:p w14:paraId="5384D060" w14:textId="77777777" w:rsidR="00EB183B" w:rsidRPr="00EB183B" w:rsidRDefault="00EB183B" w:rsidP="00EB183B">
            <w:r w:rsidRPr="00EB183B">
              <w:t>-2.62254</w:t>
            </w:r>
          </w:p>
        </w:tc>
        <w:tc>
          <w:tcPr>
            <w:tcW w:w="960" w:type="dxa"/>
            <w:noWrap/>
            <w:vAlign w:val="bottom"/>
            <w:hideMark/>
          </w:tcPr>
          <w:p w14:paraId="293ACE24" w14:textId="77777777" w:rsidR="00EB183B" w:rsidRPr="00EB183B" w:rsidRDefault="00EB183B" w:rsidP="00EB183B">
            <w:r w:rsidRPr="00EB183B">
              <w:t>2.134424</w:t>
            </w:r>
          </w:p>
        </w:tc>
      </w:tr>
      <w:tr w:rsidR="00EB183B" w:rsidRPr="00EB183B" w14:paraId="4A82F9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E53F7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C12707" w14:textId="77777777" w:rsidR="00EB183B" w:rsidRPr="00EB183B" w:rsidRDefault="00EB183B" w:rsidP="00EB183B">
            <w:r w:rsidRPr="00EB183B">
              <w:t>0.081951</w:t>
            </w:r>
          </w:p>
        </w:tc>
        <w:tc>
          <w:tcPr>
            <w:tcW w:w="960" w:type="dxa"/>
            <w:noWrap/>
            <w:vAlign w:val="bottom"/>
            <w:hideMark/>
          </w:tcPr>
          <w:p w14:paraId="0A030D1D" w14:textId="77777777" w:rsidR="00EB183B" w:rsidRPr="00EB183B" w:rsidRDefault="00EB183B" w:rsidP="00EB183B">
            <w:r w:rsidRPr="00EB183B">
              <w:t>-3.24763</w:t>
            </w:r>
          </w:p>
        </w:tc>
        <w:tc>
          <w:tcPr>
            <w:tcW w:w="960" w:type="dxa"/>
            <w:noWrap/>
            <w:vAlign w:val="bottom"/>
            <w:hideMark/>
          </w:tcPr>
          <w:p w14:paraId="321AD5A5" w14:textId="77777777" w:rsidR="00EB183B" w:rsidRPr="00EB183B" w:rsidRDefault="00EB183B" w:rsidP="00EB183B">
            <w:r w:rsidRPr="00EB183B">
              <w:t>-0.06312</w:t>
            </w:r>
          </w:p>
        </w:tc>
      </w:tr>
      <w:tr w:rsidR="00EB183B" w:rsidRPr="00EB183B" w14:paraId="4B1057D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9946F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43F9AD" w14:textId="77777777" w:rsidR="00EB183B" w:rsidRPr="00EB183B" w:rsidRDefault="00EB183B" w:rsidP="00EB183B">
            <w:r w:rsidRPr="00EB183B">
              <w:t>-1.32632</w:t>
            </w:r>
          </w:p>
        </w:tc>
        <w:tc>
          <w:tcPr>
            <w:tcW w:w="960" w:type="dxa"/>
            <w:noWrap/>
            <w:vAlign w:val="bottom"/>
            <w:hideMark/>
          </w:tcPr>
          <w:p w14:paraId="76CE1F10" w14:textId="77777777" w:rsidR="00EB183B" w:rsidRPr="00EB183B" w:rsidRDefault="00EB183B" w:rsidP="00EB183B">
            <w:r w:rsidRPr="00EB183B">
              <w:t>-0.79198</w:t>
            </w:r>
          </w:p>
        </w:tc>
        <w:tc>
          <w:tcPr>
            <w:tcW w:w="960" w:type="dxa"/>
            <w:noWrap/>
            <w:vAlign w:val="bottom"/>
            <w:hideMark/>
          </w:tcPr>
          <w:p w14:paraId="5C8A9203" w14:textId="77777777" w:rsidR="00EB183B" w:rsidRPr="00EB183B" w:rsidRDefault="00EB183B" w:rsidP="00EB183B">
            <w:r w:rsidRPr="00EB183B">
              <w:t>1.451781</w:t>
            </w:r>
          </w:p>
        </w:tc>
      </w:tr>
      <w:tr w:rsidR="00EB183B" w:rsidRPr="00EB183B" w14:paraId="43E271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06389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2B57A6F" w14:textId="77777777" w:rsidR="00EB183B" w:rsidRPr="00EB183B" w:rsidRDefault="00EB183B" w:rsidP="00EB183B">
            <w:r w:rsidRPr="00EB183B">
              <w:t>-1.08821</w:t>
            </w:r>
          </w:p>
        </w:tc>
        <w:tc>
          <w:tcPr>
            <w:tcW w:w="960" w:type="dxa"/>
            <w:noWrap/>
            <w:vAlign w:val="bottom"/>
            <w:hideMark/>
          </w:tcPr>
          <w:p w14:paraId="0726A0B0" w14:textId="77777777" w:rsidR="00EB183B" w:rsidRPr="00EB183B" w:rsidRDefault="00EB183B" w:rsidP="00EB183B">
            <w:r w:rsidRPr="00EB183B">
              <w:t>-0.16336</w:t>
            </w:r>
          </w:p>
        </w:tc>
        <w:tc>
          <w:tcPr>
            <w:tcW w:w="960" w:type="dxa"/>
            <w:noWrap/>
            <w:vAlign w:val="bottom"/>
            <w:hideMark/>
          </w:tcPr>
          <w:p w14:paraId="6FEF216E" w14:textId="77777777" w:rsidR="00EB183B" w:rsidRPr="00EB183B" w:rsidRDefault="00EB183B" w:rsidP="00EB183B">
            <w:r w:rsidRPr="00EB183B">
              <w:t>-0.55218</w:t>
            </w:r>
          </w:p>
        </w:tc>
      </w:tr>
      <w:tr w:rsidR="00EB183B" w:rsidRPr="00EB183B" w14:paraId="4C4D030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1E03B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780D71F" w14:textId="77777777" w:rsidR="00EB183B" w:rsidRPr="00EB183B" w:rsidRDefault="00EB183B" w:rsidP="00EB183B">
            <w:r w:rsidRPr="00EB183B">
              <w:t>-1.2774</w:t>
            </w:r>
          </w:p>
        </w:tc>
        <w:tc>
          <w:tcPr>
            <w:tcW w:w="960" w:type="dxa"/>
            <w:noWrap/>
            <w:vAlign w:val="bottom"/>
            <w:hideMark/>
          </w:tcPr>
          <w:p w14:paraId="04C9AC16" w14:textId="77777777" w:rsidR="00EB183B" w:rsidRPr="00EB183B" w:rsidRDefault="00EB183B" w:rsidP="00EB183B">
            <w:r w:rsidRPr="00EB183B">
              <w:t>-0.41222</w:t>
            </w:r>
          </w:p>
        </w:tc>
        <w:tc>
          <w:tcPr>
            <w:tcW w:w="960" w:type="dxa"/>
            <w:noWrap/>
            <w:vAlign w:val="bottom"/>
            <w:hideMark/>
          </w:tcPr>
          <w:p w14:paraId="47DB8A14" w14:textId="77777777" w:rsidR="00EB183B" w:rsidRPr="00EB183B" w:rsidRDefault="00EB183B" w:rsidP="00EB183B">
            <w:r w:rsidRPr="00EB183B">
              <w:t>2.476374</w:t>
            </w:r>
          </w:p>
        </w:tc>
      </w:tr>
      <w:tr w:rsidR="00EB183B" w:rsidRPr="00EB183B" w14:paraId="0AB9F51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7ABEC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CF57C7C" w14:textId="77777777" w:rsidR="00EB183B" w:rsidRPr="00EB183B" w:rsidRDefault="00EB183B" w:rsidP="00EB183B">
            <w:r w:rsidRPr="00EB183B">
              <w:t>-2.32326</w:t>
            </w:r>
          </w:p>
        </w:tc>
        <w:tc>
          <w:tcPr>
            <w:tcW w:w="960" w:type="dxa"/>
            <w:noWrap/>
            <w:vAlign w:val="bottom"/>
            <w:hideMark/>
          </w:tcPr>
          <w:p w14:paraId="10B570A0" w14:textId="77777777" w:rsidR="00EB183B" w:rsidRPr="00EB183B" w:rsidRDefault="00EB183B" w:rsidP="00EB183B">
            <w:r w:rsidRPr="00EB183B">
              <w:t>-1.22698</w:t>
            </w:r>
          </w:p>
        </w:tc>
        <w:tc>
          <w:tcPr>
            <w:tcW w:w="960" w:type="dxa"/>
            <w:noWrap/>
            <w:vAlign w:val="bottom"/>
            <w:hideMark/>
          </w:tcPr>
          <w:p w14:paraId="1BAE59DB" w14:textId="77777777" w:rsidR="00EB183B" w:rsidRPr="00EB183B" w:rsidRDefault="00EB183B" w:rsidP="00EB183B">
            <w:r w:rsidRPr="00EB183B">
              <w:t>1.324548</w:t>
            </w:r>
          </w:p>
        </w:tc>
      </w:tr>
      <w:tr w:rsidR="00EB183B" w:rsidRPr="00EB183B" w14:paraId="5ADBC4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FC0E4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2BBB578" w14:textId="77777777" w:rsidR="00EB183B" w:rsidRPr="00EB183B" w:rsidRDefault="00EB183B" w:rsidP="00EB183B">
            <w:r w:rsidRPr="00EB183B">
              <w:t>-6.32884</w:t>
            </w:r>
          </w:p>
        </w:tc>
        <w:tc>
          <w:tcPr>
            <w:tcW w:w="960" w:type="dxa"/>
            <w:noWrap/>
            <w:vAlign w:val="bottom"/>
            <w:hideMark/>
          </w:tcPr>
          <w:p w14:paraId="062D9EFA" w14:textId="77777777" w:rsidR="00EB183B" w:rsidRPr="00EB183B" w:rsidRDefault="00EB183B" w:rsidP="00EB183B">
            <w:r w:rsidRPr="00EB183B">
              <w:t>-1.61688</w:t>
            </w:r>
          </w:p>
        </w:tc>
        <w:tc>
          <w:tcPr>
            <w:tcW w:w="960" w:type="dxa"/>
            <w:noWrap/>
            <w:vAlign w:val="bottom"/>
            <w:hideMark/>
          </w:tcPr>
          <w:p w14:paraId="1F38A341" w14:textId="77777777" w:rsidR="00EB183B" w:rsidRPr="00EB183B" w:rsidRDefault="00EB183B" w:rsidP="00EB183B">
            <w:r w:rsidRPr="00EB183B">
              <w:t>-1.47144</w:t>
            </w:r>
          </w:p>
        </w:tc>
      </w:tr>
      <w:tr w:rsidR="00EB183B" w:rsidRPr="00EB183B" w14:paraId="5894C6B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109AE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412B062" w14:textId="77777777" w:rsidR="00EB183B" w:rsidRPr="00EB183B" w:rsidRDefault="00EB183B" w:rsidP="00EB183B">
            <w:r w:rsidRPr="00EB183B">
              <w:t>-6.40362</w:t>
            </w:r>
          </w:p>
        </w:tc>
        <w:tc>
          <w:tcPr>
            <w:tcW w:w="960" w:type="dxa"/>
            <w:noWrap/>
            <w:vAlign w:val="bottom"/>
            <w:hideMark/>
          </w:tcPr>
          <w:p w14:paraId="3C05891A" w14:textId="77777777" w:rsidR="00EB183B" w:rsidRPr="00EB183B" w:rsidRDefault="00EB183B" w:rsidP="00EB183B">
            <w:r w:rsidRPr="00EB183B">
              <w:t>-1.09657</w:t>
            </w:r>
          </w:p>
        </w:tc>
        <w:tc>
          <w:tcPr>
            <w:tcW w:w="960" w:type="dxa"/>
            <w:noWrap/>
            <w:vAlign w:val="bottom"/>
            <w:hideMark/>
          </w:tcPr>
          <w:p w14:paraId="3B697AB2" w14:textId="77777777" w:rsidR="00EB183B" w:rsidRPr="00EB183B" w:rsidRDefault="00EB183B" w:rsidP="00EB183B">
            <w:r w:rsidRPr="00EB183B">
              <w:t>-0.37047</w:t>
            </w:r>
          </w:p>
        </w:tc>
      </w:tr>
      <w:tr w:rsidR="00EB183B" w:rsidRPr="00EB183B" w14:paraId="10292F9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995D2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C98BF13" w14:textId="77777777" w:rsidR="00EB183B" w:rsidRPr="00EB183B" w:rsidRDefault="00EB183B" w:rsidP="00EB183B">
            <w:r w:rsidRPr="00EB183B">
              <w:t>-5.33019</w:t>
            </w:r>
          </w:p>
        </w:tc>
        <w:tc>
          <w:tcPr>
            <w:tcW w:w="960" w:type="dxa"/>
            <w:noWrap/>
            <w:vAlign w:val="bottom"/>
            <w:hideMark/>
          </w:tcPr>
          <w:p w14:paraId="4AE6FE10" w14:textId="77777777" w:rsidR="00EB183B" w:rsidRPr="00EB183B" w:rsidRDefault="00EB183B" w:rsidP="00EB183B">
            <w:r w:rsidRPr="00EB183B">
              <w:t>-1.512</w:t>
            </w:r>
          </w:p>
        </w:tc>
        <w:tc>
          <w:tcPr>
            <w:tcW w:w="960" w:type="dxa"/>
            <w:noWrap/>
            <w:vAlign w:val="bottom"/>
            <w:hideMark/>
          </w:tcPr>
          <w:p w14:paraId="1AAD9491" w14:textId="77777777" w:rsidR="00EB183B" w:rsidRPr="00EB183B" w:rsidRDefault="00EB183B" w:rsidP="00EB183B">
            <w:r w:rsidRPr="00EB183B">
              <w:t>-2.30387</w:t>
            </w:r>
          </w:p>
        </w:tc>
      </w:tr>
      <w:tr w:rsidR="00EB183B" w:rsidRPr="00EB183B" w14:paraId="7446E40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14183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8F2A836" w14:textId="77777777" w:rsidR="00EB183B" w:rsidRPr="00EB183B" w:rsidRDefault="00EB183B" w:rsidP="00EB183B">
            <w:r w:rsidRPr="00EB183B">
              <w:t>-7.13519</w:t>
            </w:r>
          </w:p>
        </w:tc>
        <w:tc>
          <w:tcPr>
            <w:tcW w:w="960" w:type="dxa"/>
            <w:noWrap/>
            <w:vAlign w:val="bottom"/>
            <w:hideMark/>
          </w:tcPr>
          <w:p w14:paraId="102C0779" w14:textId="77777777" w:rsidR="00EB183B" w:rsidRPr="00EB183B" w:rsidRDefault="00EB183B" w:rsidP="00EB183B">
            <w:r w:rsidRPr="00EB183B">
              <w:t>-2.24514</w:t>
            </w:r>
          </w:p>
        </w:tc>
        <w:tc>
          <w:tcPr>
            <w:tcW w:w="960" w:type="dxa"/>
            <w:noWrap/>
            <w:vAlign w:val="bottom"/>
            <w:hideMark/>
          </w:tcPr>
          <w:p w14:paraId="04275725" w14:textId="77777777" w:rsidR="00EB183B" w:rsidRPr="00EB183B" w:rsidRDefault="00EB183B" w:rsidP="00EB183B">
            <w:r w:rsidRPr="00EB183B">
              <w:t>-1.86909</w:t>
            </w:r>
          </w:p>
        </w:tc>
      </w:tr>
      <w:tr w:rsidR="00EB183B" w:rsidRPr="00EB183B" w14:paraId="04EFE0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A6EC9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CEFCB3" w14:textId="77777777" w:rsidR="00EB183B" w:rsidRPr="00EB183B" w:rsidRDefault="00EB183B" w:rsidP="00EB183B">
            <w:r w:rsidRPr="00EB183B">
              <w:t>-4.60895</w:t>
            </w:r>
          </w:p>
        </w:tc>
        <w:tc>
          <w:tcPr>
            <w:tcW w:w="960" w:type="dxa"/>
            <w:noWrap/>
            <w:vAlign w:val="bottom"/>
            <w:hideMark/>
          </w:tcPr>
          <w:p w14:paraId="53C1406F" w14:textId="77777777" w:rsidR="00EB183B" w:rsidRPr="00EB183B" w:rsidRDefault="00EB183B" w:rsidP="00EB183B">
            <w:r w:rsidRPr="00EB183B">
              <w:t>-0.93029</w:t>
            </w:r>
          </w:p>
        </w:tc>
        <w:tc>
          <w:tcPr>
            <w:tcW w:w="960" w:type="dxa"/>
            <w:noWrap/>
            <w:vAlign w:val="bottom"/>
            <w:hideMark/>
          </w:tcPr>
          <w:p w14:paraId="37D1C142" w14:textId="77777777" w:rsidR="00EB183B" w:rsidRPr="00EB183B" w:rsidRDefault="00EB183B" w:rsidP="00EB183B">
            <w:r w:rsidRPr="00EB183B">
              <w:t>-1.90664</w:t>
            </w:r>
          </w:p>
        </w:tc>
      </w:tr>
    </w:tbl>
    <w:p w14:paraId="01766C6B" w14:textId="77777777" w:rsidR="00EB183B" w:rsidRPr="00EB183B" w:rsidRDefault="00EB183B" w:rsidP="00EB183B">
      <w:pPr>
        <w:rPr>
          <w:lang w:val="en-US"/>
        </w:rPr>
      </w:pPr>
    </w:p>
    <w:p w14:paraId="372A0636" w14:textId="77777777" w:rsidR="00EB183B" w:rsidRPr="00EB183B" w:rsidRDefault="00EB183B" w:rsidP="00EB183B">
      <w:pPr>
        <w:rPr>
          <w:lang w:val="en-US"/>
        </w:rPr>
      </w:pPr>
    </w:p>
    <w:p w14:paraId="623D0814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8 (-1269.088681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03140CD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6BD0FD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53D5F0F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4E74CAE5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71988430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5E57B83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33D610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4C144D5" w14:textId="77777777" w:rsidR="00EB183B" w:rsidRPr="00EB183B" w:rsidRDefault="00EB183B" w:rsidP="00EB183B">
            <w:r w:rsidRPr="00EB183B">
              <w:t>-0.66457</w:t>
            </w:r>
          </w:p>
        </w:tc>
        <w:tc>
          <w:tcPr>
            <w:tcW w:w="960" w:type="dxa"/>
            <w:noWrap/>
            <w:vAlign w:val="bottom"/>
            <w:hideMark/>
          </w:tcPr>
          <w:p w14:paraId="157A7BB2" w14:textId="77777777" w:rsidR="00EB183B" w:rsidRPr="00EB183B" w:rsidRDefault="00EB183B" w:rsidP="00EB183B">
            <w:r w:rsidRPr="00EB183B">
              <w:t>2.915598</w:t>
            </w:r>
          </w:p>
        </w:tc>
        <w:tc>
          <w:tcPr>
            <w:tcW w:w="960" w:type="dxa"/>
            <w:noWrap/>
            <w:vAlign w:val="bottom"/>
            <w:hideMark/>
          </w:tcPr>
          <w:p w14:paraId="16E806C0" w14:textId="77777777" w:rsidR="00EB183B" w:rsidRPr="00EB183B" w:rsidRDefault="00EB183B" w:rsidP="00EB183B">
            <w:r w:rsidRPr="00EB183B">
              <w:t>-0.73122</w:t>
            </w:r>
          </w:p>
        </w:tc>
      </w:tr>
      <w:tr w:rsidR="00EB183B" w:rsidRPr="00EB183B" w14:paraId="2969B1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43B06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D29098" w14:textId="77777777" w:rsidR="00EB183B" w:rsidRPr="00EB183B" w:rsidRDefault="00EB183B" w:rsidP="00EB183B">
            <w:r w:rsidRPr="00EB183B">
              <w:t>-2.01929</w:t>
            </w:r>
          </w:p>
        </w:tc>
        <w:tc>
          <w:tcPr>
            <w:tcW w:w="960" w:type="dxa"/>
            <w:noWrap/>
            <w:vAlign w:val="bottom"/>
            <w:hideMark/>
          </w:tcPr>
          <w:p w14:paraId="2201EDC3" w14:textId="77777777" w:rsidR="00EB183B" w:rsidRPr="00EB183B" w:rsidRDefault="00EB183B" w:rsidP="00EB183B">
            <w:r w:rsidRPr="00EB183B">
              <w:t>2.22599</w:t>
            </w:r>
          </w:p>
        </w:tc>
        <w:tc>
          <w:tcPr>
            <w:tcW w:w="960" w:type="dxa"/>
            <w:noWrap/>
            <w:vAlign w:val="bottom"/>
            <w:hideMark/>
          </w:tcPr>
          <w:p w14:paraId="3F0B23D0" w14:textId="77777777" w:rsidR="00EB183B" w:rsidRPr="00EB183B" w:rsidRDefault="00EB183B" w:rsidP="00EB183B">
            <w:r w:rsidRPr="00EB183B">
              <w:t>-0.82525</w:t>
            </w:r>
          </w:p>
        </w:tc>
      </w:tr>
      <w:tr w:rsidR="00EB183B" w:rsidRPr="00EB183B" w14:paraId="454ADC1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C9DFF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9A220B6" w14:textId="77777777" w:rsidR="00EB183B" w:rsidRPr="00EB183B" w:rsidRDefault="00EB183B" w:rsidP="00EB183B">
            <w:r w:rsidRPr="00EB183B">
              <w:t>0.476645</w:t>
            </w:r>
          </w:p>
        </w:tc>
        <w:tc>
          <w:tcPr>
            <w:tcW w:w="960" w:type="dxa"/>
            <w:noWrap/>
            <w:vAlign w:val="bottom"/>
            <w:hideMark/>
          </w:tcPr>
          <w:p w14:paraId="7BCDA401" w14:textId="77777777" w:rsidR="00EB183B" w:rsidRPr="00EB183B" w:rsidRDefault="00EB183B" w:rsidP="00EB183B">
            <w:r w:rsidRPr="00EB183B">
              <w:t>1.902546</w:t>
            </w:r>
          </w:p>
        </w:tc>
        <w:tc>
          <w:tcPr>
            <w:tcW w:w="960" w:type="dxa"/>
            <w:noWrap/>
            <w:vAlign w:val="bottom"/>
            <w:hideMark/>
          </w:tcPr>
          <w:p w14:paraId="1B19BBEB" w14:textId="77777777" w:rsidR="00EB183B" w:rsidRPr="00EB183B" w:rsidRDefault="00EB183B" w:rsidP="00EB183B">
            <w:r w:rsidRPr="00EB183B">
              <w:t>-0.67892</w:t>
            </w:r>
          </w:p>
        </w:tc>
      </w:tr>
      <w:tr w:rsidR="00EB183B" w:rsidRPr="00EB183B" w14:paraId="221CD61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EA679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9635F9" w14:textId="77777777" w:rsidR="00EB183B" w:rsidRPr="00EB183B" w:rsidRDefault="00EB183B" w:rsidP="00EB183B">
            <w:r w:rsidRPr="00EB183B">
              <w:t>0.375055</w:t>
            </w:r>
          </w:p>
        </w:tc>
        <w:tc>
          <w:tcPr>
            <w:tcW w:w="960" w:type="dxa"/>
            <w:noWrap/>
            <w:vAlign w:val="bottom"/>
            <w:hideMark/>
          </w:tcPr>
          <w:p w14:paraId="47A16AEC" w14:textId="77777777" w:rsidR="00EB183B" w:rsidRPr="00EB183B" w:rsidRDefault="00EB183B" w:rsidP="00EB183B">
            <w:r w:rsidRPr="00EB183B">
              <w:t>0.92877</w:t>
            </w:r>
          </w:p>
        </w:tc>
        <w:tc>
          <w:tcPr>
            <w:tcW w:w="960" w:type="dxa"/>
            <w:noWrap/>
            <w:vAlign w:val="bottom"/>
            <w:hideMark/>
          </w:tcPr>
          <w:p w14:paraId="168FB4EE" w14:textId="77777777" w:rsidR="00EB183B" w:rsidRPr="00EB183B" w:rsidRDefault="00EB183B" w:rsidP="00EB183B">
            <w:r w:rsidRPr="00EB183B">
              <w:t>0.510871</w:t>
            </w:r>
          </w:p>
        </w:tc>
      </w:tr>
      <w:tr w:rsidR="00EB183B" w:rsidRPr="00EB183B" w14:paraId="64FC0E0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4E231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BA446E7" w14:textId="77777777" w:rsidR="00EB183B" w:rsidRPr="00EB183B" w:rsidRDefault="00EB183B" w:rsidP="00EB183B">
            <w:r w:rsidRPr="00EB183B">
              <w:t>-1.05019</w:t>
            </w:r>
          </w:p>
        </w:tc>
        <w:tc>
          <w:tcPr>
            <w:tcW w:w="960" w:type="dxa"/>
            <w:noWrap/>
            <w:vAlign w:val="bottom"/>
            <w:hideMark/>
          </w:tcPr>
          <w:p w14:paraId="0840CBD6" w14:textId="77777777" w:rsidR="00EB183B" w:rsidRPr="00EB183B" w:rsidRDefault="00EB183B" w:rsidP="00EB183B">
            <w:r w:rsidRPr="00EB183B">
              <w:t>0.288963</w:t>
            </w:r>
          </w:p>
        </w:tc>
        <w:tc>
          <w:tcPr>
            <w:tcW w:w="960" w:type="dxa"/>
            <w:noWrap/>
            <w:vAlign w:val="bottom"/>
            <w:hideMark/>
          </w:tcPr>
          <w:p w14:paraId="38D881E5" w14:textId="77777777" w:rsidR="00EB183B" w:rsidRPr="00EB183B" w:rsidRDefault="00EB183B" w:rsidP="00EB183B">
            <w:r w:rsidRPr="00EB183B">
              <w:t>0.490087</w:t>
            </w:r>
          </w:p>
        </w:tc>
      </w:tr>
      <w:tr w:rsidR="00EB183B" w:rsidRPr="00EB183B" w14:paraId="0DFA2CE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B2E23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9DDA68" w14:textId="77777777" w:rsidR="00EB183B" w:rsidRPr="00EB183B" w:rsidRDefault="00EB183B" w:rsidP="00EB183B">
            <w:r w:rsidRPr="00EB183B">
              <w:t>-2.26591</w:t>
            </w:r>
          </w:p>
        </w:tc>
        <w:tc>
          <w:tcPr>
            <w:tcW w:w="960" w:type="dxa"/>
            <w:noWrap/>
            <w:vAlign w:val="bottom"/>
            <w:hideMark/>
          </w:tcPr>
          <w:p w14:paraId="3BD0B3FA" w14:textId="77777777" w:rsidR="00EB183B" w:rsidRPr="00EB183B" w:rsidRDefault="00EB183B" w:rsidP="00EB183B">
            <w:r w:rsidRPr="00EB183B">
              <w:t>1.244497</w:t>
            </w:r>
          </w:p>
        </w:tc>
        <w:tc>
          <w:tcPr>
            <w:tcW w:w="960" w:type="dxa"/>
            <w:noWrap/>
            <w:vAlign w:val="bottom"/>
            <w:hideMark/>
          </w:tcPr>
          <w:p w14:paraId="509562BF" w14:textId="77777777" w:rsidR="00EB183B" w:rsidRPr="00EB183B" w:rsidRDefault="00EB183B" w:rsidP="00EB183B">
            <w:r w:rsidRPr="00EB183B">
              <w:t>0.353822</w:t>
            </w:r>
          </w:p>
        </w:tc>
      </w:tr>
      <w:tr w:rsidR="00EB183B" w:rsidRPr="00EB183B" w14:paraId="406DFEC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9A5D6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9FD57E9" w14:textId="77777777" w:rsidR="00EB183B" w:rsidRPr="00EB183B" w:rsidRDefault="00EB183B" w:rsidP="00EB183B">
            <w:r w:rsidRPr="00EB183B">
              <w:t>1.378228</w:t>
            </w:r>
          </w:p>
        </w:tc>
        <w:tc>
          <w:tcPr>
            <w:tcW w:w="960" w:type="dxa"/>
            <w:noWrap/>
            <w:vAlign w:val="bottom"/>
            <w:hideMark/>
          </w:tcPr>
          <w:p w14:paraId="77226147" w14:textId="77777777" w:rsidR="00EB183B" w:rsidRPr="00EB183B" w:rsidRDefault="00EB183B" w:rsidP="00EB183B">
            <w:r w:rsidRPr="00EB183B">
              <w:t>-0.27284</w:t>
            </w:r>
          </w:p>
        </w:tc>
        <w:tc>
          <w:tcPr>
            <w:tcW w:w="960" w:type="dxa"/>
            <w:noWrap/>
            <w:vAlign w:val="bottom"/>
            <w:hideMark/>
          </w:tcPr>
          <w:p w14:paraId="7CFAE69D" w14:textId="77777777" w:rsidR="00EB183B" w:rsidRPr="00EB183B" w:rsidRDefault="00EB183B" w:rsidP="00EB183B">
            <w:r w:rsidRPr="00EB183B">
              <w:t>0.298279</w:t>
            </w:r>
          </w:p>
        </w:tc>
      </w:tr>
      <w:tr w:rsidR="00EB183B" w:rsidRPr="00EB183B" w14:paraId="761EE5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D33DB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0F30B72" w14:textId="77777777" w:rsidR="00EB183B" w:rsidRPr="00EB183B" w:rsidRDefault="00EB183B" w:rsidP="00EB183B">
            <w:r w:rsidRPr="00EB183B">
              <w:t>1.172883</w:t>
            </w:r>
          </w:p>
        </w:tc>
        <w:tc>
          <w:tcPr>
            <w:tcW w:w="960" w:type="dxa"/>
            <w:noWrap/>
            <w:vAlign w:val="bottom"/>
            <w:hideMark/>
          </w:tcPr>
          <w:p w14:paraId="070ABADB" w14:textId="77777777" w:rsidR="00EB183B" w:rsidRPr="00EB183B" w:rsidRDefault="00EB183B" w:rsidP="00EB183B">
            <w:r w:rsidRPr="00EB183B">
              <w:t>-1.31911</w:t>
            </w:r>
          </w:p>
        </w:tc>
        <w:tc>
          <w:tcPr>
            <w:tcW w:w="960" w:type="dxa"/>
            <w:noWrap/>
            <w:vAlign w:val="bottom"/>
            <w:hideMark/>
          </w:tcPr>
          <w:p w14:paraId="41AF1E01" w14:textId="77777777" w:rsidR="00EB183B" w:rsidRPr="00EB183B" w:rsidRDefault="00EB183B" w:rsidP="00EB183B">
            <w:r w:rsidRPr="00EB183B">
              <w:t>1.375755</w:t>
            </w:r>
          </w:p>
        </w:tc>
      </w:tr>
      <w:tr w:rsidR="00EB183B" w:rsidRPr="00EB183B" w14:paraId="261490B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53FBF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2F5C7F0" w14:textId="77777777" w:rsidR="00EB183B" w:rsidRPr="00EB183B" w:rsidRDefault="00EB183B" w:rsidP="00EB183B">
            <w:r w:rsidRPr="00EB183B">
              <w:t>-0.22759</w:t>
            </w:r>
          </w:p>
        </w:tc>
        <w:tc>
          <w:tcPr>
            <w:tcW w:w="960" w:type="dxa"/>
            <w:noWrap/>
            <w:vAlign w:val="bottom"/>
            <w:hideMark/>
          </w:tcPr>
          <w:p w14:paraId="4A04052C" w14:textId="77777777" w:rsidR="00EB183B" w:rsidRPr="00EB183B" w:rsidRDefault="00EB183B" w:rsidP="00EB183B">
            <w:r w:rsidRPr="00EB183B">
              <w:t>-1.88218</w:t>
            </w:r>
          </w:p>
        </w:tc>
        <w:tc>
          <w:tcPr>
            <w:tcW w:w="960" w:type="dxa"/>
            <w:noWrap/>
            <w:vAlign w:val="bottom"/>
            <w:hideMark/>
          </w:tcPr>
          <w:p w14:paraId="174751A9" w14:textId="77777777" w:rsidR="00EB183B" w:rsidRPr="00EB183B" w:rsidRDefault="00EB183B" w:rsidP="00EB183B">
            <w:r w:rsidRPr="00EB183B">
              <w:t>1.437014</w:t>
            </w:r>
          </w:p>
        </w:tc>
      </w:tr>
      <w:tr w:rsidR="00EB183B" w:rsidRPr="00EB183B" w14:paraId="424F512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00B1E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BB569DE" w14:textId="77777777" w:rsidR="00EB183B" w:rsidRPr="00EB183B" w:rsidRDefault="00EB183B" w:rsidP="00EB183B">
            <w:r w:rsidRPr="00EB183B">
              <w:t>2.084716</w:t>
            </w:r>
          </w:p>
        </w:tc>
        <w:tc>
          <w:tcPr>
            <w:tcW w:w="960" w:type="dxa"/>
            <w:noWrap/>
            <w:vAlign w:val="bottom"/>
            <w:hideMark/>
          </w:tcPr>
          <w:p w14:paraId="79AB552B" w14:textId="77777777" w:rsidR="00EB183B" w:rsidRPr="00EB183B" w:rsidRDefault="00EB183B" w:rsidP="00EB183B">
            <w:r w:rsidRPr="00EB183B">
              <w:t>-1.71399</w:t>
            </w:r>
          </w:p>
        </w:tc>
        <w:tc>
          <w:tcPr>
            <w:tcW w:w="960" w:type="dxa"/>
            <w:noWrap/>
            <w:vAlign w:val="bottom"/>
            <w:hideMark/>
          </w:tcPr>
          <w:p w14:paraId="3CEF45A3" w14:textId="77777777" w:rsidR="00EB183B" w:rsidRPr="00EB183B" w:rsidRDefault="00EB183B" w:rsidP="00EB183B">
            <w:r w:rsidRPr="00EB183B">
              <w:t>2.264247</w:t>
            </w:r>
          </w:p>
        </w:tc>
      </w:tr>
      <w:tr w:rsidR="00EB183B" w:rsidRPr="00EB183B" w14:paraId="5685207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E96EA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146F7ED" w14:textId="77777777" w:rsidR="00EB183B" w:rsidRPr="00EB183B" w:rsidRDefault="00EB183B" w:rsidP="00EB183B">
            <w:r w:rsidRPr="00EB183B">
              <w:t>-2.6333</w:t>
            </w:r>
          </w:p>
        </w:tc>
        <w:tc>
          <w:tcPr>
            <w:tcW w:w="960" w:type="dxa"/>
            <w:noWrap/>
            <w:vAlign w:val="bottom"/>
            <w:hideMark/>
          </w:tcPr>
          <w:p w14:paraId="2AA2114C" w14:textId="77777777" w:rsidR="00EB183B" w:rsidRPr="00EB183B" w:rsidRDefault="00EB183B" w:rsidP="00EB183B">
            <w:r w:rsidRPr="00EB183B">
              <w:t>2.012191</w:t>
            </w:r>
          </w:p>
        </w:tc>
        <w:tc>
          <w:tcPr>
            <w:tcW w:w="960" w:type="dxa"/>
            <w:noWrap/>
            <w:vAlign w:val="bottom"/>
            <w:hideMark/>
          </w:tcPr>
          <w:p w14:paraId="267E4E0D" w14:textId="77777777" w:rsidR="00EB183B" w:rsidRPr="00EB183B" w:rsidRDefault="00EB183B" w:rsidP="00EB183B">
            <w:r w:rsidRPr="00EB183B">
              <w:t>1.632434</w:t>
            </w:r>
          </w:p>
        </w:tc>
      </w:tr>
      <w:tr w:rsidR="00EB183B" w:rsidRPr="00EB183B" w14:paraId="5EAF62E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3B439B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89D6B00" w14:textId="77777777" w:rsidR="00EB183B" w:rsidRPr="00EB183B" w:rsidRDefault="00EB183B" w:rsidP="00EB183B">
            <w:r w:rsidRPr="00EB183B">
              <w:t>-3.46889</w:t>
            </w:r>
          </w:p>
        </w:tc>
        <w:tc>
          <w:tcPr>
            <w:tcW w:w="960" w:type="dxa"/>
            <w:noWrap/>
            <w:vAlign w:val="bottom"/>
            <w:hideMark/>
          </w:tcPr>
          <w:p w14:paraId="6A1EA2BC" w14:textId="77777777" w:rsidR="00EB183B" w:rsidRPr="00EB183B" w:rsidRDefault="00EB183B" w:rsidP="00EB183B">
            <w:r w:rsidRPr="00EB183B">
              <w:t>0.417352</w:t>
            </w:r>
          </w:p>
        </w:tc>
        <w:tc>
          <w:tcPr>
            <w:tcW w:w="960" w:type="dxa"/>
            <w:noWrap/>
            <w:vAlign w:val="bottom"/>
            <w:hideMark/>
          </w:tcPr>
          <w:p w14:paraId="3455E7EE" w14:textId="77777777" w:rsidR="00EB183B" w:rsidRPr="00EB183B" w:rsidRDefault="00EB183B" w:rsidP="00EB183B">
            <w:r w:rsidRPr="00EB183B">
              <w:t>-0.10584</w:t>
            </w:r>
          </w:p>
        </w:tc>
      </w:tr>
      <w:tr w:rsidR="00EB183B" w:rsidRPr="00EB183B" w14:paraId="64EF6BE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7363F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ACF8960" w14:textId="77777777" w:rsidR="00EB183B" w:rsidRPr="00EB183B" w:rsidRDefault="00EB183B" w:rsidP="00EB183B">
            <w:r w:rsidRPr="00EB183B">
              <w:t>-3.36787</w:t>
            </w:r>
          </w:p>
        </w:tc>
        <w:tc>
          <w:tcPr>
            <w:tcW w:w="960" w:type="dxa"/>
            <w:noWrap/>
            <w:vAlign w:val="bottom"/>
            <w:hideMark/>
          </w:tcPr>
          <w:p w14:paraId="76D5DEA5" w14:textId="77777777" w:rsidR="00EB183B" w:rsidRPr="00EB183B" w:rsidRDefault="00EB183B" w:rsidP="00EB183B">
            <w:r w:rsidRPr="00EB183B">
              <w:t>-0.69692</w:t>
            </w:r>
          </w:p>
        </w:tc>
        <w:tc>
          <w:tcPr>
            <w:tcW w:w="960" w:type="dxa"/>
            <w:noWrap/>
            <w:vAlign w:val="bottom"/>
            <w:hideMark/>
          </w:tcPr>
          <w:p w14:paraId="05CB57AE" w14:textId="77777777" w:rsidR="00EB183B" w:rsidRPr="00EB183B" w:rsidRDefault="00EB183B" w:rsidP="00EB183B">
            <w:r w:rsidRPr="00EB183B">
              <w:t>-0.61723</w:t>
            </w:r>
          </w:p>
        </w:tc>
      </w:tr>
      <w:tr w:rsidR="00EB183B" w:rsidRPr="00EB183B" w14:paraId="26AA30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0A5D0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89F7131" w14:textId="77777777" w:rsidR="00EB183B" w:rsidRPr="00EB183B" w:rsidRDefault="00EB183B" w:rsidP="00EB183B">
            <w:r w:rsidRPr="00EB183B">
              <w:t>-4.62385</w:t>
            </w:r>
          </w:p>
        </w:tc>
        <w:tc>
          <w:tcPr>
            <w:tcW w:w="960" w:type="dxa"/>
            <w:noWrap/>
            <w:vAlign w:val="bottom"/>
            <w:hideMark/>
          </w:tcPr>
          <w:p w14:paraId="57C63F9D" w14:textId="77777777" w:rsidR="00EB183B" w:rsidRPr="00EB183B" w:rsidRDefault="00EB183B" w:rsidP="00EB183B">
            <w:r w:rsidRPr="00EB183B">
              <w:t>1.028075</w:t>
            </w:r>
          </w:p>
        </w:tc>
        <w:tc>
          <w:tcPr>
            <w:tcW w:w="960" w:type="dxa"/>
            <w:noWrap/>
            <w:vAlign w:val="bottom"/>
            <w:hideMark/>
          </w:tcPr>
          <w:p w14:paraId="6B834991" w14:textId="77777777" w:rsidR="00EB183B" w:rsidRPr="00EB183B" w:rsidRDefault="00EB183B" w:rsidP="00EB183B">
            <w:r w:rsidRPr="00EB183B">
              <w:t>0.029531</w:t>
            </w:r>
          </w:p>
        </w:tc>
      </w:tr>
      <w:tr w:rsidR="00EB183B" w:rsidRPr="00EB183B" w14:paraId="2D95639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08A79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9121E20" w14:textId="77777777" w:rsidR="00EB183B" w:rsidRPr="00EB183B" w:rsidRDefault="00EB183B" w:rsidP="00EB183B">
            <w:r w:rsidRPr="00EB183B">
              <w:t>0.741116</w:t>
            </w:r>
          </w:p>
        </w:tc>
        <w:tc>
          <w:tcPr>
            <w:tcW w:w="960" w:type="dxa"/>
            <w:noWrap/>
            <w:vAlign w:val="bottom"/>
            <w:hideMark/>
          </w:tcPr>
          <w:p w14:paraId="771A9C65" w14:textId="77777777" w:rsidR="00EB183B" w:rsidRPr="00EB183B" w:rsidRDefault="00EB183B" w:rsidP="00EB183B">
            <w:r w:rsidRPr="00EB183B">
              <w:t>1.663423</w:t>
            </w:r>
          </w:p>
        </w:tc>
        <w:tc>
          <w:tcPr>
            <w:tcW w:w="960" w:type="dxa"/>
            <w:noWrap/>
            <w:vAlign w:val="bottom"/>
            <w:hideMark/>
          </w:tcPr>
          <w:p w14:paraId="52EEC8AD" w14:textId="77777777" w:rsidR="00EB183B" w:rsidRPr="00EB183B" w:rsidRDefault="00EB183B" w:rsidP="00EB183B">
            <w:r w:rsidRPr="00EB183B">
              <w:t>1.808426</w:t>
            </w:r>
          </w:p>
        </w:tc>
      </w:tr>
      <w:tr w:rsidR="00EB183B" w:rsidRPr="00EB183B" w14:paraId="5E7DFFC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1ABAC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77B2D3E" w14:textId="77777777" w:rsidR="00EB183B" w:rsidRPr="00EB183B" w:rsidRDefault="00EB183B" w:rsidP="00EB183B">
            <w:r w:rsidRPr="00EB183B">
              <w:t>2.841543</w:t>
            </w:r>
          </w:p>
        </w:tc>
        <w:tc>
          <w:tcPr>
            <w:tcW w:w="960" w:type="dxa"/>
            <w:noWrap/>
            <w:vAlign w:val="bottom"/>
            <w:hideMark/>
          </w:tcPr>
          <w:p w14:paraId="0B838708" w14:textId="77777777" w:rsidR="00EB183B" w:rsidRPr="00EB183B" w:rsidRDefault="00EB183B" w:rsidP="00EB183B">
            <w:r w:rsidRPr="00EB183B">
              <w:t>0.143558</w:t>
            </w:r>
          </w:p>
        </w:tc>
        <w:tc>
          <w:tcPr>
            <w:tcW w:w="960" w:type="dxa"/>
            <w:noWrap/>
            <w:vAlign w:val="bottom"/>
            <w:hideMark/>
          </w:tcPr>
          <w:p w14:paraId="4FDFF9C6" w14:textId="77777777" w:rsidR="00EB183B" w:rsidRPr="00EB183B" w:rsidRDefault="00EB183B" w:rsidP="00EB183B">
            <w:r w:rsidRPr="00EB183B">
              <w:t>0.105322</w:t>
            </w:r>
          </w:p>
        </w:tc>
      </w:tr>
      <w:tr w:rsidR="00EB183B" w:rsidRPr="00EB183B" w14:paraId="45CF4C1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CAC09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74A9939" w14:textId="77777777" w:rsidR="00EB183B" w:rsidRPr="00EB183B" w:rsidRDefault="00EB183B" w:rsidP="00EB183B">
            <w:r w:rsidRPr="00EB183B">
              <w:t>3.679634</w:t>
            </w:r>
          </w:p>
        </w:tc>
        <w:tc>
          <w:tcPr>
            <w:tcW w:w="960" w:type="dxa"/>
            <w:noWrap/>
            <w:vAlign w:val="bottom"/>
            <w:hideMark/>
          </w:tcPr>
          <w:p w14:paraId="63E50708" w14:textId="77777777" w:rsidR="00EB183B" w:rsidRPr="00EB183B" w:rsidRDefault="00EB183B" w:rsidP="00EB183B">
            <w:r w:rsidRPr="00EB183B">
              <w:t>-0.92008</w:t>
            </w:r>
          </w:p>
        </w:tc>
        <w:tc>
          <w:tcPr>
            <w:tcW w:w="960" w:type="dxa"/>
            <w:noWrap/>
            <w:vAlign w:val="bottom"/>
            <w:hideMark/>
          </w:tcPr>
          <w:p w14:paraId="644BAA40" w14:textId="77777777" w:rsidR="00EB183B" w:rsidRPr="00EB183B" w:rsidRDefault="00EB183B" w:rsidP="00EB183B">
            <w:r w:rsidRPr="00EB183B">
              <w:t>-0.62259</w:t>
            </w:r>
          </w:p>
        </w:tc>
      </w:tr>
      <w:tr w:rsidR="00EB183B" w:rsidRPr="00EB183B" w14:paraId="2DC070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A7DFD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F42CC6B" w14:textId="77777777" w:rsidR="00EB183B" w:rsidRPr="00EB183B" w:rsidRDefault="00EB183B" w:rsidP="00EB183B">
            <w:r w:rsidRPr="00EB183B">
              <w:t>5.107926</w:t>
            </w:r>
          </w:p>
        </w:tc>
        <w:tc>
          <w:tcPr>
            <w:tcW w:w="960" w:type="dxa"/>
            <w:noWrap/>
            <w:vAlign w:val="bottom"/>
            <w:hideMark/>
          </w:tcPr>
          <w:p w14:paraId="10A8D6C7" w14:textId="77777777" w:rsidR="00EB183B" w:rsidRPr="00EB183B" w:rsidRDefault="00EB183B" w:rsidP="00EB183B">
            <w:r w:rsidRPr="00EB183B">
              <w:t>-0.51055</w:t>
            </w:r>
          </w:p>
        </w:tc>
        <w:tc>
          <w:tcPr>
            <w:tcW w:w="960" w:type="dxa"/>
            <w:noWrap/>
            <w:vAlign w:val="bottom"/>
            <w:hideMark/>
          </w:tcPr>
          <w:p w14:paraId="384442B8" w14:textId="77777777" w:rsidR="00EB183B" w:rsidRPr="00EB183B" w:rsidRDefault="00EB183B" w:rsidP="00EB183B">
            <w:r w:rsidRPr="00EB183B">
              <w:t>-0.80567</w:t>
            </w:r>
          </w:p>
        </w:tc>
      </w:tr>
      <w:tr w:rsidR="00EB183B" w:rsidRPr="00EB183B" w14:paraId="17C4345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97691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DA7139C" w14:textId="77777777" w:rsidR="00EB183B" w:rsidRPr="00EB183B" w:rsidRDefault="00EB183B" w:rsidP="00EB183B">
            <w:r w:rsidRPr="00EB183B">
              <w:t>5.720964</w:t>
            </w:r>
          </w:p>
        </w:tc>
        <w:tc>
          <w:tcPr>
            <w:tcW w:w="960" w:type="dxa"/>
            <w:noWrap/>
            <w:vAlign w:val="bottom"/>
            <w:hideMark/>
          </w:tcPr>
          <w:p w14:paraId="7DA81E5C" w14:textId="77777777" w:rsidR="00EB183B" w:rsidRPr="00EB183B" w:rsidRDefault="00EB183B" w:rsidP="00EB183B">
            <w:r w:rsidRPr="00EB183B">
              <w:t>-0.1524</w:t>
            </w:r>
          </w:p>
        </w:tc>
        <w:tc>
          <w:tcPr>
            <w:tcW w:w="960" w:type="dxa"/>
            <w:noWrap/>
            <w:vAlign w:val="bottom"/>
            <w:hideMark/>
          </w:tcPr>
          <w:p w14:paraId="35A1B5B2" w14:textId="77777777" w:rsidR="00EB183B" w:rsidRPr="00EB183B" w:rsidRDefault="00EB183B" w:rsidP="00EB183B">
            <w:r w:rsidRPr="00EB183B">
              <w:t>-1.96576</w:t>
            </w:r>
          </w:p>
        </w:tc>
      </w:tr>
      <w:tr w:rsidR="00EB183B" w:rsidRPr="00EB183B" w14:paraId="76FFFB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1812A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F900A25" w14:textId="77777777" w:rsidR="00EB183B" w:rsidRPr="00EB183B" w:rsidRDefault="00EB183B" w:rsidP="00EB183B">
            <w:r w:rsidRPr="00EB183B">
              <w:t>6.12053</w:t>
            </w:r>
          </w:p>
        </w:tc>
        <w:tc>
          <w:tcPr>
            <w:tcW w:w="960" w:type="dxa"/>
            <w:noWrap/>
            <w:vAlign w:val="bottom"/>
            <w:hideMark/>
          </w:tcPr>
          <w:p w14:paraId="53E23536" w14:textId="77777777" w:rsidR="00EB183B" w:rsidRPr="00EB183B" w:rsidRDefault="00EB183B" w:rsidP="00EB183B">
            <w:r w:rsidRPr="00EB183B">
              <w:t>-0.38516</w:t>
            </w:r>
          </w:p>
        </w:tc>
        <w:tc>
          <w:tcPr>
            <w:tcW w:w="960" w:type="dxa"/>
            <w:noWrap/>
            <w:vAlign w:val="bottom"/>
            <w:hideMark/>
          </w:tcPr>
          <w:p w14:paraId="2820378E" w14:textId="77777777" w:rsidR="00EB183B" w:rsidRPr="00EB183B" w:rsidRDefault="00EB183B" w:rsidP="00EB183B">
            <w:r w:rsidRPr="00EB183B">
              <w:t>0.207977</w:t>
            </w:r>
          </w:p>
        </w:tc>
      </w:tr>
      <w:tr w:rsidR="00EB183B" w:rsidRPr="00EB183B" w14:paraId="678F60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5BAC4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8EDEDC0" w14:textId="77777777" w:rsidR="00EB183B" w:rsidRPr="00EB183B" w:rsidRDefault="00EB183B" w:rsidP="00EB183B">
            <w:r w:rsidRPr="00EB183B">
              <w:t>7.248055</w:t>
            </w:r>
          </w:p>
        </w:tc>
        <w:tc>
          <w:tcPr>
            <w:tcW w:w="960" w:type="dxa"/>
            <w:noWrap/>
            <w:vAlign w:val="bottom"/>
            <w:hideMark/>
          </w:tcPr>
          <w:p w14:paraId="1AC6A82F" w14:textId="77777777" w:rsidR="00EB183B" w:rsidRPr="00EB183B" w:rsidRDefault="00EB183B" w:rsidP="00EB183B">
            <w:r w:rsidRPr="00EB183B">
              <w:t>0.030814</w:t>
            </w:r>
          </w:p>
        </w:tc>
        <w:tc>
          <w:tcPr>
            <w:tcW w:w="960" w:type="dxa"/>
            <w:noWrap/>
            <w:vAlign w:val="bottom"/>
            <w:hideMark/>
          </w:tcPr>
          <w:p w14:paraId="522EC6D9" w14:textId="77777777" w:rsidR="00EB183B" w:rsidRPr="00EB183B" w:rsidRDefault="00EB183B" w:rsidP="00EB183B">
            <w:r w:rsidRPr="00EB183B">
              <w:t>-0.42056</w:t>
            </w:r>
          </w:p>
        </w:tc>
      </w:tr>
      <w:tr w:rsidR="00EB183B" w:rsidRPr="00EB183B" w14:paraId="26BD750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71322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B9D852A" w14:textId="77777777" w:rsidR="00EB183B" w:rsidRPr="00EB183B" w:rsidRDefault="00EB183B" w:rsidP="00EB183B">
            <w:r w:rsidRPr="00EB183B">
              <w:t>7.023499</w:t>
            </w:r>
          </w:p>
        </w:tc>
        <w:tc>
          <w:tcPr>
            <w:tcW w:w="960" w:type="dxa"/>
            <w:noWrap/>
            <w:vAlign w:val="bottom"/>
            <w:hideMark/>
          </w:tcPr>
          <w:p w14:paraId="750A8049" w14:textId="77777777" w:rsidR="00EB183B" w:rsidRPr="00EB183B" w:rsidRDefault="00EB183B" w:rsidP="00EB183B">
            <w:r w:rsidRPr="00EB183B">
              <w:t>0.178938</w:t>
            </w:r>
          </w:p>
        </w:tc>
        <w:tc>
          <w:tcPr>
            <w:tcW w:w="960" w:type="dxa"/>
            <w:noWrap/>
            <w:vAlign w:val="bottom"/>
            <w:hideMark/>
          </w:tcPr>
          <w:p w14:paraId="2EE8742B" w14:textId="77777777" w:rsidR="00EB183B" w:rsidRPr="00EB183B" w:rsidRDefault="00EB183B" w:rsidP="00EB183B">
            <w:r w:rsidRPr="00EB183B">
              <w:t>-1.7505</w:t>
            </w:r>
          </w:p>
        </w:tc>
      </w:tr>
      <w:tr w:rsidR="00EB183B" w:rsidRPr="00EB183B" w14:paraId="7E5FE42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3E89F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3FCA6E" w14:textId="77777777" w:rsidR="00EB183B" w:rsidRPr="00EB183B" w:rsidRDefault="00EB183B" w:rsidP="00EB183B">
            <w:r w:rsidRPr="00EB183B">
              <w:t>-0.63255</w:t>
            </w:r>
          </w:p>
        </w:tc>
        <w:tc>
          <w:tcPr>
            <w:tcW w:w="960" w:type="dxa"/>
            <w:noWrap/>
            <w:vAlign w:val="bottom"/>
            <w:hideMark/>
          </w:tcPr>
          <w:p w14:paraId="7145C7E8" w14:textId="77777777" w:rsidR="00EB183B" w:rsidRPr="00EB183B" w:rsidRDefault="00EB183B" w:rsidP="00EB183B">
            <w:r w:rsidRPr="00EB183B">
              <w:t>3.576226</w:t>
            </w:r>
          </w:p>
        </w:tc>
        <w:tc>
          <w:tcPr>
            <w:tcW w:w="960" w:type="dxa"/>
            <w:noWrap/>
            <w:vAlign w:val="bottom"/>
            <w:hideMark/>
          </w:tcPr>
          <w:p w14:paraId="1D13097E" w14:textId="77777777" w:rsidR="00EB183B" w:rsidRPr="00EB183B" w:rsidRDefault="00EB183B" w:rsidP="00EB183B">
            <w:r w:rsidRPr="00EB183B">
              <w:t>0.14206</w:t>
            </w:r>
          </w:p>
        </w:tc>
      </w:tr>
      <w:tr w:rsidR="00EB183B" w:rsidRPr="00EB183B" w14:paraId="3333225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C009D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546C2D7" w14:textId="77777777" w:rsidR="00EB183B" w:rsidRPr="00EB183B" w:rsidRDefault="00EB183B" w:rsidP="00EB183B">
            <w:r w:rsidRPr="00EB183B">
              <w:t>-0.53576</w:t>
            </w:r>
          </w:p>
        </w:tc>
        <w:tc>
          <w:tcPr>
            <w:tcW w:w="960" w:type="dxa"/>
            <w:noWrap/>
            <w:vAlign w:val="bottom"/>
            <w:hideMark/>
          </w:tcPr>
          <w:p w14:paraId="46AD995B" w14:textId="77777777" w:rsidR="00EB183B" w:rsidRPr="00EB183B" w:rsidRDefault="00EB183B" w:rsidP="00EB183B">
            <w:r w:rsidRPr="00EB183B">
              <w:t>3.565493</w:t>
            </w:r>
          </w:p>
        </w:tc>
        <w:tc>
          <w:tcPr>
            <w:tcW w:w="960" w:type="dxa"/>
            <w:noWrap/>
            <w:vAlign w:val="bottom"/>
            <w:hideMark/>
          </w:tcPr>
          <w:p w14:paraId="0CE11D71" w14:textId="77777777" w:rsidR="00EB183B" w:rsidRPr="00EB183B" w:rsidRDefault="00EB183B" w:rsidP="00EB183B">
            <w:r w:rsidRPr="00EB183B">
              <w:t>-1.6032</w:t>
            </w:r>
          </w:p>
        </w:tc>
      </w:tr>
      <w:tr w:rsidR="00EB183B" w:rsidRPr="00EB183B" w14:paraId="6B551F7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BB81B9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1088451" w14:textId="77777777" w:rsidR="00EB183B" w:rsidRPr="00EB183B" w:rsidRDefault="00EB183B" w:rsidP="00EB183B">
            <w:r w:rsidRPr="00EB183B">
              <w:t>-2.05643</w:t>
            </w:r>
          </w:p>
        </w:tc>
        <w:tc>
          <w:tcPr>
            <w:tcW w:w="960" w:type="dxa"/>
            <w:noWrap/>
            <w:vAlign w:val="bottom"/>
            <w:hideMark/>
          </w:tcPr>
          <w:p w14:paraId="6EC9044B" w14:textId="77777777" w:rsidR="00EB183B" w:rsidRPr="00EB183B" w:rsidRDefault="00EB183B" w:rsidP="00EB183B">
            <w:r w:rsidRPr="00EB183B">
              <w:t>1.661883</w:t>
            </w:r>
          </w:p>
        </w:tc>
        <w:tc>
          <w:tcPr>
            <w:tcW w:w="960" w:type="dxa"/>
            <w:noWrap/>
            <w:vAlign w:val="bottom"/>
            <w:hideMark/>
          </w:tcPr>
          <w:p w14:paraId="30B6AE9A" w14:textId="77777777" w:rsidR="00EB183B" w:rsidRPr="00EB183B" w:rsidRDefault="00EB183B" w:rsidP="00EB183B">
            <w:r w:rsidRPr="00EB183B">
              <w:t>-1.76614</w:t>
            </w:r>
          </w:p>
        </w:tc>
      </w:tr>
      <w:tr w:rsidR="00EB183B" w:rsidRPr="00EB183B" w14:paraId="35E8898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A3EF3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B1C0D09" w14:textId="77777777" w:rsidR="00EB183B" w:rsidRPr="00EB183B" w:rsidRDefault="00EB183B" w:rsidP="00EB183B">
            <w:r w:rsidRPr="00EB183B">
              <w:t>-2.83235</w:t>
            </w:r>
          </w:p>
        </w:tc>
        <w:tc>
          <w:tcPr>
            <w:tcW w:w="960" w:type="dxa"/>
            <w:noWrap/>
            <w:vAlign w:val="bottom"/>
            <w:hideMark/>
          </w:tcPr>
          <w:p w14:paraId="1E2CCAC5" w14:textId="77777777" w:rsidR="00EB183B" w:rsidRPr="00EB183B" w:rsidRDefault="00EB183B" w:rsidP="00EB183B">
            <w:r w:rsidRPr="00EB183B">
              <w:t>2.957314</w:t>
            </w:r>
          </w:p>
        </w:tc>
        <w:tc>
          <w:tcPr>
            <w:tcW w:w="960" w:type="dxa"/>
            <w:noWrap/>
            <w:vAlign w:val="bottom"/>
            <w:hideMark/>
          </w:tcPr>
          <w:p w14:paraId="376B9965" w14:textId="77777777" w:rsidR="00EB183B" w:rsidRPr="00EB183B" w:rsidRDefault="00EB183B" w:rsidP="00EB183B">
            <w:r w:rsidRPr="00EB183B">
              <w:t>-0.85949</w:t>
            </w:r>
          </w:p>
        </w:tc>
      </w:tr>
      <w:tr w:rsidR="00EB183B" w:rsidRPr="00EB183B" w14:paraId="403CAF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F04DE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1E9F65C" w14:textId="77777777" w:rsidR="00EB183B" w:rsidRPr="00EB183B" w:rsidRDefault="00EB183B" w:rsidP="00EB183B">
            <w:r w:rsidRPr="00EB183B">
              <w:t>1.428162</w:t>
            </w:r>
          </w:p>
        </w:tc>
        <w:tc>
          <w:tcPr>
            <w:tcW w:w="960" w:type="dxa"/>
            <w:noWrap/>
            <w:vAlign w:val="bottom"/>
            <w:hideMark/>
          </w:tcPr>
          <w:p w14:paraId="079CCD90" w14:textId="77777777" w:rsidR="00EB183B" w:rsidRPr="00EB183B" w:rsidRDefault="00EB183B" w:rsidP="00EB183B">
            <w:r w:rsidRPr="00EB183B">
              <w:t>2.440811</w:t>
            </w:r>
          </w:p>
        </w:tc>
        <w:tc>
          <w:tcPr>
            <w:tcW w:w="960" w:type="dxa"/>
            <w:noWrap/>
            <w:vAlign w:val="bottom"/>
            <w:hideMark/>
          </w:tcPr>
          <w:p w14:paraId="2586D240" w14:textId="77777777" w:rsidR="00EB183B" w:rsidRPr="00EB183B" w:rsidRDefault="00EB183B" w:rsidP="00EB183B">
            <w:r w:rsidRPr="00EB183B">
              <w:t>-0.64466</w:t>
            </w:r>
          </w:p>
        </w:tc>
      </w:tr>
      <w:tr w:rsidR="00EB183B" w:rsidRPr="00EB183B" w14:paraId="1EC51A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358A5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80859EE" w14:textId="77777777" w:rsidR="00EB183B" w:rsidRPr="00EB183B" w:rsidRDefault="00EB183B" w:rsidP="00EB183B">
            <w:r w:rsidRPr="00EB183B">
              <w:t>0.475445</w:t>
            </w:r>
          </w:p>
        </w:tc>
        <w:tc>
          <w:tcPr>
            <w:tcW w:w="960" w:type="dxa"/>
            <w:noWrap/>
            <w:vAlign w:val="bottom"/>
            <w:hideMark/>
          </w:tcPr>
          <w:p w14:paraId="236F0044" w14:textId="77777777" w:rsidR="00EB183B" w:rsidRPr="00EB183B" w:rsidRDefault="00EB183B" w:rsidP="00EB183B">
            <w:r w:rsidRPr="00EB183B">
              <w:t>1.321886</w:t>
            </w:r>
          </w:p>
        </w:tc>
        <w:tc>
          <w:tcPr>
            <w:tcW w:w="960" w:type="dxa"/>
            <w:noWrap/>
            <w:vAlign w:val="bottom"/>
            <w:hideMark/>
          </w:tcPr>
          <w:p w14:paraId="7469ED64" w14:textId="77777777" w:rsidR="00EB183B" w:rsidRPr="00EB183B" w:rsidRDefault="00EB183B" w:rsidP="00EB183B">
            <w:r w:rsidRPr="00EB183B">
              <w:t>-1.61177</w:t>
            </w:r>
          </w:p>
        </w:tc>
      </w:tr>
      <w:tr w:rsidR="00EB183B" w:rsidRPr="00EB183B" w14:paraId="710EDB1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A958B9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61A0950" w14:textId="77777777" w:rsidR="00EB183B" w:rsidRPr="00EB183B" w:rsidRDefault="00EB183B" w:rsidP="00EB183B">
            <w:r w:rsidRPr="00EB183B">
              <w:t>1.053688</w:t>
            </w:r>
          </w:p>
        </w:tc>
        <w:tc>
          <w:tcPr>
            <w:tcW w:w="960" w:type="dxa"/>
            <w:noWrap/>
            <w:vAlign w:val="bottom"/>
            <w:hideMark/>
          </w:tcPr>
          <w:p w14:paraId="4FE3FE87" w14:textId="77777777" w:rsidR="00EB183B" w:rsidRPr="00EB183B" w:rsidRDefault="00EB183B" w:rsidP="00EB183B">
            <w:r w:rsidRPr="00EB183B">
              <w:t>-0.74726</w:t>
            </w:r>
          </w:p>
        </w:tc>
        <w:tc>
          <w:tcPr>
            <w:tcW w:w="960" w:type="dxa"/>
            <w:noWrap/>
            <w:vAlign w:val="bottom"/>
            <w:hideMark/>
          </w:tcPr>
          <w:p w14:paraId="78A87148" w14:textId="77777777" w:rsidR="00EB183B" w:rsidRPr="00EB183B" w:rsidRDefault="00EB183B" w:rsidP="00EB183B">
            <w:r w:rsidRPr="00EB183B">
              <w:t>-0.63911</w:t>
            </w:r>
          </w:p>
        </w:tc>
      </w:tr>
      <w:tr w:rsidR="00EB183B" w:rsidRPr="00EB183B" w14:paraId="58AF1E1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F86FB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2E21E97" w14:textId="77777777" w:rsidR="00EB183B" w:rsidRPr="00EB183B" w:rsidRDefault="00EB183B" w:rsidP="00EB183B">
            <w:r w:rsidRPr="00EB183B">
              <w:t>-0.48447</w:t>
            </w:r>
          </w:p>
        </w:tc>
        <w:tc>
          <w:tcPr>
            <w:tcW w:w="960" w:type="dxa"/>
            <w:noWrap/>
            <w:vAlign w:val="bottom"/>
            <w:hideMark/>
          </w:tcPr>
          <w:p w14:paraId="07BC444D" w14:textId="77777777" w:rsidR="00EB183B" w:rsidRPr="00EB183B" w:rsidRDefault="00EB183B" w:rsidP="00EB183B">
            <w:r w:rsidRPr="00EB183B">
              <w:t>-2.60547</w:t>
            </w:r>
          </w:p>
        </w:tc>
        <w:tc>
          <w:tcPr>
            <w:tcW w:w="960" w:type="dxa"/>
            <w:noWrap/>
            <w:vAlign w:val="bottom"/>
            <w:hideMark/>
          </w:tcPr>
          <w:p w14:paraId="5C94EF59" w14:textId="77777777" w:rsidR="00EB183B" w:rsidRPr="00EB183B" w:rsidRDefault="00EB183B" w:rsidP="00EB183B">
            <w:r w:rsidRPr="00EB183B">
              <w:t>0.228864</w:t>
            </w:r>
          </w:p>
        </w:tc>
      </w:tr>
      <w:tr w:rsidR="00EB183B" w:rsidRPr="00EB183B" w14:paraId="5906082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21723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28052C" w14:textId="77777777" w:rsidR="00EB183B" w:rsidRPr="00EB183B" w:rsidRDefault="00EB183B" w:rsidP="00EB183B">
            <w:r w:rsidRPr="00EB183B">
              <w:t>3.092231</w:t>
            </w:r>
          </w:p>
        </w:tc>
        <w:tc>
          <w:tcPr>
            <w:tcW w:w="960" w:type="dxa"/>
            <w:noWrap/>
            <w:vAlign w:val="bottom"/>
            <w:hideMark/>
          </w:tcPr>
          <w:p w14:paraId="195B2441" w14:textId="77777777" w:rsidR="00EB183B" w:rsidRPr="00EB183B" w:rsidRDefault="00EB183B" w:rsidP="00EB183B">
            <w:r w:rsidRPr="00EB183B">
              <w:t>-1.31422</w:t>
            </w:r>
          </w:p>
        </w:tc>
        <w:tc>
          <w:tcPr>
            <w:tcW w:w="960" w:type="dxa"/>
            <w:noWrap/>
            <w:vAlign w:val="bottom"/>
            <w:hideMark/>
          </w:tcPr>
          <w:p w14:paraId="588A9F17" w14:textId="77777777" w:rsidR="00EB183B" w:rsidRPr="00EB183B" w:rsidRDefault="00EB183B" w:rsidP="00EB183B">
            <w:r w:rsidRPr="00EB183B">
              <w:t>2.291701</w:t>
            </w:r>
          </w:p>
        </w:tc>
      </w:tr>
      <w:tr w:rsidR="00EB183B" w:rsidRPr="00EB183B" w14:paraId="2B902D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738EF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741836A" w14:textId="77777777" w:rsidR="00EB183B" w:rsidRPr="00EB183B" w:rsidRDefault="00EB183B" w:rsidP="00EB183B">
            <w:r w:rsidRPr="00EB183B">
              <w:t>1.842188</w:t>
            </w:r>
          </w:p>
        </w:tc>
        <w:tc>
          <w:tcPr>
            <w:tcW w:w="960" w:type="dxa"/>
            <w:noWrap/>
            <w:vAlign w:val="bottom"/>
            <w:hideMark/>
          </w:tcPr>
          <w:p w14:paraId="775B2483" w14:textId="77777777" w:rsidR="00EB183B" w:rsidRPr="00EB183B" w:rsidRDefault="00EB183B" w:rsidP="00EB183B">
            <w:r w:rsidRPr="00EB183B">
              <w:t>-2.46848</w:t>
            </w:r>
          </w:p>
        </w:tc>
        <w:tc>
          <w:tcPr>
            <w:tcW w:w="960" w:type="dxa"/>
            <w:noWrap/>
            <w:vAlign w:val="bottom"/>
            <w:hideMark/>
          </w:tcPr>
          <w:p w14:paraId="7E94BFD4" w14:textId="77777777" w:rsidR="00EB183B" w:rsidRPr="00EB183B" w:rsidRDefault="00EB183B" w:rsidP="00EB183B">
            <w:r w:rsidRPr="00EB183B">
              <w:t>3.007123</w:t>
            </w:r>
          </w:p>
        </w:tc>
      </w:tr>
      <w:tr w:rsidR="00EB183B" w:rsidRPr="00EB183B" w14:paraId="4E6B47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21758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FA7A57E" w14:textId="77777777" w:rsidR="00EB183B" w:rsidRPr="00EB183B" w:rsidRDefault="00EB183B" w:rsidP="00EB183B">
            <w:r w:rsidRPr="00EB183B">
              <w:t>-3.54861</w:t>
            </w:r>
          </w:p>
        </w:tc>
        <w:tc>
          <w:tcPr>
            <w:tcW w:w="960" w:type="dxa"/>
            <w:noWrap/>
            <w:vAlign w:val="bottom"/>
            <w:hideMark/>
          </w:tcPr>
          <w:p w14:paraId="5D84DBF7" w14:textId="77777777" w:rsidR="00EB183B" w:rsidRPr="00EB183B" w:rsidRDefault="00EB183B" w:rsidP="00EB183B">
            <w:r w:rsidRPr="00EB183B">
              <w:t>2.585343</w:t>
            </w:r>
          </w:p>
        </w:tc>
        <w:tc>
          <w:tcPr>
            <w:tcW w:w="960" w:type="dxa"/>
            <w:noWrap/>
            <w:vAlign w:val="bottom"/>
            <w:hideMark/>
          </w:tcPr>
          <w:p w14:paraId="4CF7830C" w14:textId="77777777" w:rsidR="00EB183B" w:rsidRPr="00EB183B" w:rsidRDefault="00EB183B" w:rsidP="00EB183B">
            <w:r w:rsidRPr="00EB183B">
              <w:t>1.481251</w:t>
            </w:r>
          </w:p>
        </w:tc>
      </w:tr>
      <w:tr w:rsidR="00EB183B" w:rsidRPr="00EB183B" w14:paraId="345E70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B2ACB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5986748" w14:textId="77777777" w:rsidR="00EB183B" w:rsidRPr="00EB183B" w:rsidRDefault="00EB183B" w:rsidP="00EB183B">
            <w:r w:rsidRPr="00EB183B">
              <w:t>-2.79604</w:t>
            </w:r>
          </w:p>
        </w:tc>
        <w:tc>
          <w:tcPr>
            <w:tcW w:w="960" w:type="dxa"/>
            <w:noWrap/>
            <w:vAlign w:val="bottom"/>
            <w:hideMark/>
          </w:tcPr>
          <w:p w14:paraId="52BF1297" w14:textId="77777777" w:rsidR="00EB183B" w:rsidRPr="00EB183B" w:rsidRDefault="00EB183B" w:rsidP="00EB183B">
            <w:r w:rsidRPr="00EB183B">
              <w:t>1.336683</w:t>
            </w:r>
          </w:p>
        </w:tc>
        <w:tc>
          <w:tcPr>
            <w:tcW w:w="960" w:type="dxa"/>
            <w:noWrap/>
            <w:vAlign w:val="bottom"/>
            <w:hideMark/>
          </w:tcPr>
          <w:p w14:paraId="0739181B" w14:textId="77777777" w:rsidR="00EB183B" w:rsidRPr="00EB183B" w:rsidRDefault="00EB183B" w:rsidP="00EB183B">
            <w:r w:rsidRPr="00EB183B">
              <w:t>2.475922</w:t>
            </w:r>
          </w:p>
        </w:tc>
      </w:tr>
      <w:tr w:rsidR="00EB183B" w:rsidRPr="00EB183B" w14:paraId="02AD85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1BC85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2E08799" w14:textId="77777777" w:rsidR="00EB183B" w:rsidRPr="00EB183B" w:rsidRDefault="00EB183B" w:rsidP="00EB183B">
            <w:r w:rsidRPr="00EB183B">
              <w:t>-1.84457</w:t>
            </w:r>
          </w:p>
        </w:tc>
        <w:tc>
          <w:tcPr>
            <w:tcW w:w="960" w:type="dxa"/>
            <w:noWrap/>
            <w:vAlign w:val="bottom"/>
            <w:hideMark/>
          </w:tcPr>
          <w:p w14:paraId="4ABEA696" w14:textId="77777777" w:rsidR="00EB183B" w:rsidRPr="00EB183B" w:rsidRDefault="00EB183B" w:rsidP="00EB183B">
            <w:r w:rsidRPr="00EB183B">
              <w:t>2.709176</w:t>
            </w:r>
          </w:p>
        </w:tc>
        <w:tc>
          <w:tcPr>
            <w:tcW w:w="960" w:type="dxa"/>
            <w:noWrap/>
            <w:vAlign w:val="bottom"/>
            <w:hideMark/>
          </w:tcPr>
          <w:p w14:paraId="0F09B691" w14:textId="77777777" w:rsidR="00EB183B" w:rsidRPr="00EB183B" w:rsidRDefault="00EB183B" w:rsidP="00EB183B">
            <w:r w:rsidRPr="00EB183B">
              <w:t>1.912133</w:t>
            </w:r>
          </w:p>
        </w:tc>
      </w:tr>
      <w:tr w:rsidR="00EB183B" w:rsidRPr="00EB183B" w14:paraId="182598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EC711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ABB6602" w14:textId="77777777" w:rsidR="00EB183B" w:rsidRPr="00EB183B" w:rsidRDefault="00EB183B" w:rsidP="00EB183B">
            <w:r w:rsidRPr="00EB183B">
              <w:t>-5.36298</w:t>
            </w:r>
          </w:p>
        </w:tc>
        <w:tc>
          <w:tcPr>
            <w:tcW w:w="960" w:type="dxa"/>
            <w:noWrap/>
            <w:vAlign w:val="bottom"/>
            <w:hideMark/>
          </w:tcPr>
          <w:p w14:paraId="324545BA" w14:textId="77777777" w:rsidR="00EB183B" w:rsidRPr="00EB183B" w:rsidRDefault="00EB183B" w:rsidP="00EB183B">
            <w:r w:rsidRPr="00EB183B">
              <w:t>0.466886</w:t>
            </w:r>
          </w:p>
        </w:tc>
        <w:tc>
          <w:tcPr>
            <w:tcW w:w="960" w:type="dxa"/>
            <w:noWrap/>
            <w:vAlign w:val="bottom"/>
            <w:hideMark/>
          </w:tcPr>
          <w:p w14:paraId="2690B2BC" w14:textId="77777777" w:rsidR="00EB183B" w:rsidRPr="00EB183B" w:rsidRDefault="00EB183B" w:rsidP="00EB183B">
            <w:r w:rsidRPr="00EB183B">
              <w:t>-0.34382</w:t>
            </w:r>
          </w:p>
        </w:tc>
      </w:tr>
      <w:tr w:rsidR="00EB183B" w:rsidRPr="00EB183B" w14:paraId="7B5BEB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5F48D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37B3793" w14:textId="77777777" w:rsidR="00EB183B" w:rsidRPr="00EB183B" w:rsidRDefault="00EB183B" w:rsidP="00EB183B">
            <w:r w:rsidRPr="00EB183B">
              <w:t>1.784841</w:t>
            </w:r>
          </w:p>
        </w:tc>
        <w:tc>
          <w:tcPr>
            <w:tcW w:w="960" w:type="dxa"/>
            <w:noWrap/>
            <w:vAlign w:val="bottom"/>
            <w:hideMark/>
          </w:tcPr>
          <w:p w14:paraId="090FF4D2" w14:textId="77777777" w:rsidR="00EB183B" w:rsidRPr="00EB183B" w:rsidRDefault="00EB183B" w:rsidP="00EB183B">
            <w:r w:rsidRPr="00EB183B">
              <w:t>1.98834</w:t>
            </w:r>
          </w:p>
        </w:tc>
        <w:tc>
          <w:tcPr>
            <w:tcW w:w="960" w:type="dxa"/>
            <w:noWrap/>
            <w:vAlign w:val="bottom"/>
            <w:hideMark/>
          </w:tcPr>
          <w:p w14:paraId="442FDDC7" w14:textId="77777777" w:rsidR="00EB183B" w:rsidRPr="00EB183B" w:rsidRDefault="00EB183B" w:rsidP="00EB183B">
            <w:r w:rsidRPr="00EB183B">
              <w:t>1.765937</w:t>
            </w:r>
          </w:p>
        </w:tc>
      </w:tr>
      <w:tr w:rsidR="00EB183B" w:rsidRPr="00EB183B" w14:paraId="3649EF4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06DBB5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CB80058" w14:textId="77777777" w:rsidR="00EB183B" w:rsidRPr="00EB183B" w:rsidRDefault="00EB183B" w:rsidP="00EB183B">
            <w:r w:rsidRPr="00EB183B">
              <w:t>0.139</w:t>
            </w:r>
          </w:p>
        </w:tc>
        <w:tc>
          <w:tcPr>
            <w:tcW w:w="960" w:type="dxa"/>
            <w:noWrap/>
            <w:vAlign w:val="bottom"/>
            <w:hideMark/>
          </w:tcPr>
          <w:p w14:paraId="19F21BB8" w14:textId="77777777" w:rsidR="00EB183B" w:rsidRPr="00EB183B" w:rsidRDefault="00EB183B" w:rsidP="00EB183B">
            <w:r w:rsidRPr="00EB183B">
              <w:t>2.558358</w:t>
            </w:r>
          </w:p>
        </w:tc>
        <w:tc>
          <w:tcPr>
            <w:tcW w:w="960" w:type="dxa"/>
            <w:noWrap/>
            <w:vAlign w:val="bottom"/>
            <w:hideMark/>
          </w:tcPr>
          <w:p w14:paraId="781E1CF6" w14:textId="77777777" w:rsidR="00EB183B" w:rsidRPr="00EB183B" w:rsidRDefault="00EB183B" w:rsidP="00EB183B">
            <w:r w:rsidRPr="00EB183B">
              <w:t>1.967008</w:t>
            </w:r>
          </w:p>
        </w:tc>
      </w:tr>
      <w:tr w:rsidR="00EB183B" w:rsidRPr="00EB183B" w14:paraId="4DF44D0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6D051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A69AAE2" w14:textId="77777777" w:rsidR="00EB183B" w:rsidRPr="00EB183B" w:rsidRDefault="00EB183B" w:rsidP="00EB183B">
            <w:r w:rsidRPr="00EB183B">
              <w:t>0.637213</w:t>
            </w:r>
          </w:p>
        </w:tc>
        <w:tc>
          <w:tcPr>
            <w:tcW w:w="960" w:type="dxa"/>
            <w:noWrap/>
            <w:vAlign w:val="bottom"/>
            <w:hideMark/>
          </w:tcPr>
          <w:p w14:paraId="72CD8447" w14:textId="77777777" w:rsidR="00EB183B" w:rsidRPr="00EB183B" w:rsidRDefault="00EB183B" w:rsidP="00EB183B">
            <w:r w:rsidRPr="00EB183B">
              <w:t>1.028861</w:t>
            </w:r>
          </w:p>
        </w:tc>
        <w:tc>
          <w:tcPr>
            <w:tcW w:w="960" w:type="dxa"/>
            <w:noWrap/>
            <w:vAlign w:val="bottom"/>
            <w:hideMark/>
          </w:tcPr>
          <w:p w14:paraId="51589260" w14:textId="77777777" w:rsidR="00EB183B" w:rsidRPr="00EB183B" w:rsidRDefault="00EB183B" w:rsidP="00EB183B">
            <w:r w:rsidRPr="00EB183B">
              <w:t>2.691092</w:t>
            </w:r>
          </w:p>
        </w:tc>
      </w:tr>
      <w:tr w:rsidR="00EB183B" w:rsidRPr="00EB183B" w14:paraId="355FC4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3B214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778EC5F" w14:textId="77777777" w:rsidR="00EB183B" w:rsidRPr="00EB183B" w:rsidRDefault="00EB183B" w:rsidP="00EB183B">
            <w:r w:rsidRPr="00EB183B">
              <w:t>2.890741</w:t>
            </w:r>
          </w:p>
        </w:tc>
        <w:tc>
          <w:tcPr>
            <w:tcW w:w="960" w:type="dxa"/>
            <w:noWrap/>
            <w:vAlign w:val="bottom"/>
            <w:hideMark/>
          </w:tcPr>
          <w:p w14:paraId="2510E635" w14:textId="77777777" w:rsidR="00EB183B" w:rsidRPr="00EB183B" w:rsidRDefault="00EB183B" w:rsidP="00EB183B">
            <w:r w:rsidRPr="00EB183B">
              <w:t>1.058865</w:t>
            </w:r>
          </w:p>
        </w:tc>
        <w:tc>
          <w:tcPr>
            <w:tcW w:w="960" w:type="dxa"/>
            <w:noWrap/>
            <w:vAlign w:val="bottom"/>
            <w:hideMark/>
          </w:tcPr>
          <w:p w14:paraId="145C5619" w14:textId="77777777" w:rsidR="00EB183B" w:rsidRPr="00EB183B" w:rsidRDefault="00EB183B" w:rsidP="00EB183B">
            <w:r w:rsidRPr="00EB183B">
              <w:t>-0.48953</w:t>
            </w:r>
          </w:p>
        </w:tc>
      </w:tr>
      <w:tr w:rsidR="00EB183B" w:rsidRPr="00EB183B" w14:paraId="5F78154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04AD1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C7130F5" w14:textId="77777777" w:rsidR="00EB183B" w:rsidRPr="00EB183B" w:rsidRDefault="00EB183B" w:rsidP="00EB183B">
            <w:r w:rsidRPr="00EB183B">
              <w:t>3.309903</w:t>
            </w:r>
          </w:p>
        </w:tc>
        <w:tc>
          <w:tcPr>
            <w:tcW w:w="960" w:type="dxa"/>
            <w:noWrap/>
            <w:vAlign w:val="bottom"/>
            <w:hideMark/>
          </w:tcPr>
          <w:p w14:paraId="4D700C88" w14:textId="77777777" w:rsidR="00EB183B" w:rsidRPr="00EB183B" w:rsidRDefault="00EB183B" w:rsidP="00EB183B">
            <w:r w:rsidRPr="00EB183B">
              <w:t>0.386632</w:t>
            </w:r>
          </w:p>
        </w:tc>
        <w:tc>
          <w:tcPr>
            <w:tcW w:w="960" w:type="dxa"/>
            <w:noWrap/>
            <w:vAlign w:val="bottom"/>
            <w:hideMark/>
          </w:tcPr>
          <w:p w14:paraId="5E9D9C0A" w14:textId="77777777" w:rsidR="00EB183B" w:rsidRPr="00EB183B" w:rsidRDefault="00EB183B" w:rsidP="00EB183B">
            <w:r w:rsidRPr="00EB183B">
              <w:t>1.064827</w:t>
            </w:r>
          </w:p>
        </w:tc>
      </w:tr>
      <w:tr w:rsidR="00EB183B" w:rsidRPr="00EB183B" w14:paraId="0105074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D5495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D6B74CF" w14:textId="77777777" w:rsidR="00EB183B" w:rsidRPr="00EB183B" w:rsidRDefault="00EB183B" w:rsidP="00EB183B">
            <w:r w:rsidRPr="00EB183B">
              <w:t>3.635709</w:t>
            </w:r>
          </w:p>
        </w:tc>
        <w:tc>
          <w:tcPr>
            <w:tcW w:w="960" w:type="dxa"/>
            <w:noWrap/>
            <w:vAlign w:val="bottom"/>
            <w:hideMark/>
          </w:tcPr>
          <w:p w14:paraId="5E6CF9BF" w14:textId="77777777" w:rsidR="00EB183B" w:rsidRPr="00EB183B" w:rsidRDefault="00EB183B" w:rsidP="00EB183B">
            <w:r w:rsidRPr="00EB183B">
              <w:t>-1.86696</w:t>
            </w:r>
          </w:p>
        </w:tc>
        <w:tc>
          <w:tcPr>
            <w:tcW w:w="960" w:type="dxa"/>
            <w:noWrap/>
            <w:vAlign w:val="bottom"/>
            <w:hideMark/>
          </w:tcPr>
          <w:p w14:paraId="15B5F858" w14:textId="77777777" w:rsidR="00EB183B" w:rsidRPr="00EB183B" w:rsidRDefault="00EB183B" w:rsidP="00EB183B">
            <w:r w:rsidRPr="00EB183B">
              <w:t>-0.07468</w:t>
            </w:r>
          </w:p>
        </w:tc>
      </w:tr>
      <w:tr w:rsidR="00EB183B" w:rsidRPr="00EB183B" w14:paraId="684F0A0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F541A7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3E47E1C" w14:textId="77777777" w:rsidR="00EB183B" w:rsidRPr="00EB183B" w:rsidRDefault="00EB183B" w:rsidP="00EB183B">
            <w:r w:rsidRPr="00EB183B">
              <w:t>3.232958</w:t>
            </w:r>
          </w:p>
        </w:tc>
        <w:tc>
          <w:tcPr>
            <w:tcW w:w="960" w:type="dxa"/>
            <w:noWrap/>
            <w:vAlign w:val="bottom"/>
            <w:hideMark/>
          </w:tcPr>
          <w:p w14:paraId="5FC6C054" w14:textId="77777777" w:rsidR="00EB183B" w:rsidRPr="00EB183B" w:rsidRDefault="00EB183B" w:rsidP="00EB183B">
            <w:r w:rsidRPr="00EB183B">
              <w:t>-1.11198</w:t>
            </w:r>
          </w:p>
        </w:tc>
        <w:tc>
          <w:tcPr>
            <w:tcW w:w="960" w:type="dxa"/>
            <w:noWrap/>
            <w:vAlign w:val="bottom"/>
            <w:hideMark/>
          </w:tcPr>
          <w:p w14:paraId="66CD2D48" w14:textId="77777777" w:rsidR="00EB183B" w:rsidRPr="00EB183B" w:rsidRDefault="00EB183B" w:rsidP="00EB183B">
            <w:r w:rsidRPr="00EB183B">
              <w:t>-1.60413</w:t>
            </w:r>
          </w:p>
        </w:tc>
      </w:tr>
      <w:tr w:rsidR="00EB183B" w:rsidRPr="00EB183B" w14:paraId="5A1AEAC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40BDC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DBE6D11" w14:textId="77777777" w:rsidR="00EB183B" w:rsidRPr="00EB183B" w:rsidRDefault="00EB183B" w:rsidP="00EB183B">
            <w:r w:rsidRPr="00EB183B">
              <w:t>5.382042</w:t>
            </w:r>
          </w:p>
        </w:tc>
        <w:tc>
          <w:tcPr>
            <w:tcW w:w="960" w:type="dxa"/>
            <w:noWrap/>
            <w:vAlign w:val="bottom"/>
            <w:hideMark/>
          </w:tcPr>
          <w:p w14:paraId="4D6AE7DD" w14:textId="77777777" w:rsidR="00EB183B" w:rsidRPr="00EB183B" w:rsidRDefault="00EB183B" w:rsidP="00EB183B">
            <w:r w:rsidRPr="00EB183B">
              <w:t>-0.09042</w:t>
            </w:r>
          </w:p>
        </w:tc>
        <w:tc>
          <w:tcPr>
            <w:tcW w:w="960" w:type="dxa"/>
            <w:noWrap/>
            <w:vAlign w:val="bottom"/>
            <w:hideMark/>
          </w:tcPr>
          <w:p w14:paraId="194DD617" w14:textId="77777777" w:rsidR="00EB183B" w:rsidRPr="00EB183B" w:rsidRDefault="00EB183B" w:rsidP="00EB183B">
            <w:r w:rsidRPr="00EB183B">
              <w:t>-2.98783</w:t>
            </w:r>
          </w:p>
        </w:tc>
      </w:tr>
      <w:tr w:rsidR="00EB183B" w:rsidRPr="00EB183B" w14:paraId="447D9B7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AE880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A527F2" w14:textId="77777777" w:rsidR="00EB183B" w:rsidRPr="00EB183B" w:rsidRDefault="00EB183B" w:rsidP="00EB183B">
            <w:r w:rsidRPr="00EB183B">
              <w:t>6.015924</w:t>
            </w:r>
          </w:p>
        </w:tc>
        <w:tc>
          <w:tcPr>
            <w:tcW w:w="960" w:type="dxa"/>
            <w:noWrap/>
            <w:vAlign w:val="bottom"/>
            <w:hideMark/>
          </w:tcPr>
          <w:p w14:paraId="11FA399F" w14:textId="77777777" w:rsidR="00EB183B" w:rsidRPr="00EB183B" w:rsidRDefault="00EB183B" w:rsidP="00EB183B">
            <w:r w:rsidRPr="00EB183B">
              <w:t>-0.58676</w:t>
            </w:r>
          </w:p>
        </w:tc>
        <w:tc>
          <w:tcPr>
            <w:tcW w:w="960" w:type="dxa"/>
            <w:noWrap/>
            <w:vAlign w:val="bottom"/>
            <w:hideMark/>
          </w:tcPr>
          <w:p w14:paraId="47813FE9" w14:textId="77777777" w:rsidR="00EB183B" w:rsidRPr="00EB183B" w:rsidRDefault="00EB183B" w:rsidP="00EB183B">
            <w:r w:rsidRPr="00EB183B">
              <w:t>1.263983</w:t>
            </w:r>
          </w:p>
        </w:tc>
      </w:tr>
      <w:tr w:rsidR="00EB183B" w:rsidRPr="00EB183B" w14:paraId="1F0D41C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C3266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6A56ABA" w14:textId="77777777" w:rsidR="00EB183B" w:rsidRPr="00EB183B" w:rsidRDefault="00EB183B" w:rsidP="00EB183B">
            <w:r w:rsidRPr="00EB183B">
              <w:t>8.247611</w:t>
            </w:r>
          </w:p>
        </w:tc>
        <w:tc>
          <w:tcPr>
            <w:tcW w:w="960" w:type="dxa"/>
            <w:noWrap/>
            <w:vAlign w:val="bottom"/>
            <w:hideMark/>
          </w:tcPr>
          <w:p w14:paraId="22FC4095" w14:textId="77777777" w:rsidR="00EB183B" w:rsidRPr="00EB183B" w:rsidRDefault="00EB183B" w:rsidP="00EB183B">
            <w:r w:rsidRPr="00EB183B">
              <w:t>0.254165</w:t>
            </w:r>
          </w:p>
        </w:tc>
        <w:tc>
          <w:tcPr>
            <w:tcW w:w="960" w:type="dxa"/>
            <w:noWrap/>
            <w:vAlign w:val="bottom"/>
            <w:hideMark/>
          </w:tcPr>
          <w:p w14:paraId="424653E5" w14:textId="77777777" w:rsidR="00EB183B" w:rsidRPr="00EB183B" w:rsidRDefault="00EB183B" w:rsidP="00EB183B">
            <w:r w:rsidRPr="00EB183B">
              <w:t>-0.08354</w:t>
            </w:r>
          </w:p>
        </w:tc>
      </w:tr>
      <w:tr w:rsidR="00EB183B" w:rsidRPr="00EB183B" w14:paraId="4FB2EF9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A10AA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F221AE1" w14:textId="77777777" w:rsidR="00EB183B" w:rsidRPr="00EB183B" w:rsidRDefault="00EB183B" w:rsidP="00EB183B">
            <w:r w:rsidRPr="00EB183B">
              <w:t>-0.30377</w:t>
            </w:r>
          </w:p>
        </w:tc>
        <w:tc>
          <w:tcPr>
            <w:tcW w:w="960" w:type="dxa"/>
            <w:noWrap/>
            <w:vAlign w:val="bottom"/>
            <w:hideMark/>
          </w:tcPr>
          <w:p w14:paraId="0A6E19C2" w14:textId="77777777" w:rsidR="00EB183B" w:rsidRPr="00EB183B" w:rsidRDefault="00EB183B" w:rsidP="00EB183B">
            <w:r w:rsidRPr="00EB183B">
              <w:t>-2.57002</w:t>
            </w:r>
          </w:p>
        </w:tc>
        <w:tc>
          <w:tcPr>
            <w:tcW w:w="960" w:type="dxa"/>
            <w:noWrap/>
            <w:vAlign w:val="bottom"/>
            <w:hideMark/>
          </w:tcPr>
          <w:p w14:paraId="3CDEF03C" w14:textId="77777777" w:rsidR="00EB183B" w:rsidRPr="00EB183B" w:rsidRDefault="00EB183B" w:rsidP="00EB183B">
            <w:r w:rsidRPr="00EB183B">
              <w:t>2.289169</w:t>
            </w:r>
          </w:p>
        </w:tc>
      </w:tr>
      <w:tr w:rsidR="00EB183B" w:rsidRPr="00EB183B" w14:paraId="6B45D5F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9E136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15B1BF4" w14:textId="77777777" w:rsidR="00EB183B" w:rsidRPr="00EB183B" w:rsidRDefault="00EB183B" w:rsidP="00EB183B">
            <w:r w:rsidRPr="00EB183B">
              <w:t>-1.41015</w:t>
            </w:r>
          </w:p>
        </w:tc>
        <w:tc>
          <w:tcPr>
            <w:tcW w:w="960" w:type="dxa"/>
            <w:noWrap/>
            <w:vAlign w:val="bottom"/>
            <w:hideMark/>
          </w:tcPr>
          <w:p w14:paraId="0F4C28B3" w14:textId="77777777" w:rsidR="00EB183B" w:rsidRPr="00EB183B" w:rsidRDefault="00EB183B" w:rsidP="00EB183B">
            <w:r w:rsidRPr="00EB183B">
              <w:t>-2.47354</w:t>
            </w:r>
          </w:p>
        </w:tc>
        <w:tc>
          <w:tcPr>
            <w:tcW w:w="960" w:type="dxa"/>
            <w:noWrap/>
            <w:vAlign w:val="bottom"/>
            <w:hideMark/>
          </w:tcPr>
          <w:p w14:paraId="77C21252" w14:textId="77777777" w:rsidR="00EB183B" w:rsidRPr="00EB183B" w:rsidRDefault="00EB183B" w:rsidP="00EB183B">
            <w:r w:rsidRPr="00EB183B">
              <w:t>-0.00143</w:t>
            </w:r>
          </w:p>
        </w:tc>
      </w:tr>
      <w:tr w:rsidR="00EB183B" w:rsidRPr="00EB183B" w14:paraId="5BECFC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12D45A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0D62667" w14:textId="77777777" w:rsidR="00EB183B" w:rsidRPr="00EB183B" w:rsidRDefault="00EB183B" w:rsidP="00EB183B">
            <w:r w:rsidRPr="00EB183B">
              <w:t>-1.22162</w:t>
            </w:r>
          </w:p>
        </w:tc>
        <w:tc>
          <w:tcPr>
            <w:tcW w:w="960" w:type="dxa"/>
            <w:noWrap/>
            <w:vAlign w:val="bottom"/>
            <w:hideMark/>
          </w:tcPr>
          <w:p w14:paraId="628C3EAB" w14:textId="77777777" w:rsidR="00EB183B" w:rsidRPr="00EB183B" w:rsidRDefault="00EB183B" w:rsidP="00EB183B">
            <w:r w:rsidRPr="00EB183B">
              <w:t>-0.73548</w:t>
            </w:r>
          </w:p>
        </w:tc>
        <w:tc>
          <w:tcPr>
            <w:tcW w:w="960" w:type="dxa"/>
            <w:noWrap/>
            <w:vAlign w:val="bottom"/>
            <w:hideMark/>
          </w:tcPr>
          <w:p w14:paraId="394D0CB3" w14:textId="77777777" w:rsidR="00EB183B" w:rsidRPr="00EB183B" w:rsidRDefault="00EB183B" w:rsidP="00EB183B">
            <w:r w:rsidRPr="00EB183B">
              <w:t>1.613076</w:t>
            </w:r>
          </w:p>
        </w:tc>
      </w:tr>
      <w:tr w:rsidR="00EB183B" w:rsidRPr="00EB183B" w14:paraId="12E581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8E747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D15ADE0" w14:textId="77777777" w:rsidR="00EB183B" w:rsidRPr="00EB183B" w:rsidRDefault="00EB183B" w:rsidP="00EB183B">
            <w:r w:rsidRPr="00EB183B">
              <w:t>-1.06666</w:t>
            </w:r>
          </w:p>
        </w:tc>
        <w:tc>
          <w:tcPr>
            <w:tcW w:w="960" w:type="dxa"/>
            <w:noWrap/>
            <w:vAlign w:val="bottom"/>
            <w:hideMark/>
          </w:tcPr>
          <w:p w14:paraId="53BC4543" w14:textId="77777777" w:rsidR="00EB183B" w:rsidRPr="00EB183B" w:rsidRDefault="00EB183B" w:rsidP="00EB183B">
            <w:r w:rsidRPr="00EB183B">
              <w:t>-0.28112</w:t>
            </w:r>
          </w:p>
        </w:tc>
        <w:tc>
          <w:tcPr>
            <w:tcW w:w="960" w:type="dxa"/>
            <w:noWrap/>
            <w:vAlign w:val="bottom"/>
            <w:hideMark/>
          </w:tcPr>
          <w:p w14:paraId="78BA01D7" w14:textId="77777777" w:rsidR="00EB183B" w:rsidRPr="00EB183B" w:rsidRDefault="00EB183B" w:rsidP="00EB183B">
            <w:r w:rsidRPr="00EB183B">
              <w:t>-0.44575</w:t>
            </w:r>
          </w:p>
        </w:tc>
      </w:tr>
      <w:tr w:rsidR="00EB183B" w:rsidRPr="00EB183B" w14:paraId="5D6B0B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A6EB9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3A8C7A3" w14:textId="77777777" w:rsidR="00EB183B" w:rsidRPr="00EB183B" w:rsidRDefault="00EB183B" w:rsidP="00EB183B">
            <w:r w:rsidRPr="00EB183B">
              <w:t>-1.06877</w:t>
            </w:r>
          </w:p>
        </w:tc>
        <w:tc>
          <w:tcPr>
            <w:tcW w:w="960" w:type="dxa"/>
            <w:noWrap/>
            <w:vAlign w:val="bottom"/>
            <w:hideMark/>
          </w:tcPr>
          <w:p w14:paraId="5CFF9281" w14:textId="77777777" w:rsidR="00EB183B" w:rsidRPr="00EB183B" w:rsidRDefault="00EB183B" w:rsidP="00EB183B">
            <w:r w:rsidRPr="00EB183B">
              <w:t>-0.28284</w:t>
            </w:r>
          </w:p>
        </w:tc>
        <w:tc>
          <w:tcPr>
            <w:tcW w:w="960" w:type="dxa"/>
            <w:noWrap/>
            <w:vAlign w:val="bottom"/>
            <w:hideMark/>
          </w:tcPr>
          <w:p w14:paraId="53A433FB" w14:textId="77777777" w:rsidR="00EB183B" w:rsidRPr="00EB183B" w:rsidRDefault="00EB183B" w:rsidP="00EB183B">
            <w:r w:rsidRPr="00EB183B">
              <w:t>2.597258</w:t>
            </w:r>
          </w:p>
        </w:tc>
      </w:tr>
      <w:tr w:rsidR="00EB183B" w:rsidRPr="00EB183B" w14:paraId="4E9DF1F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99E71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433A58" w14:textId="77777777" w:rsidR="00EB183B" w:rsidRPr="00EB183B" w:rsidRDefault="00EB183B" w:rsidP="00EB183B">
            <w:r w:rsidRPr="00EB183B">
              <w:t>-2.2366</w:t>
            </w:r>
          </w:p>
        </w:tc>
        <w:tc>
          <w:tcPr>
            <w:tcW w:w="960" w:type="dxa"/>
            <w:noWrap/>
            <w:vAlign w:val="bottom"/>
            <w:hideMark/>
          </w:tcPr>
          <w:p w14:paraId="2B22057B" w14:textId="77777777" w:rsidR="00EB183B" w:rsidRPr="00EB183B" w:rsidRDefault="00EB183B" w:rsidP="00EB183B">
            <w:r w:rsidRPr="00EB183B">
              <w:t>-1.14868</w:t>
            </w:r>
          </w:p>
        </w:tc>
        <w:tc>
          <w:tcPr>
            <w:tcW w:w="960" w:type="dxa"/>
            <w:noWrap/>
            <w:vAlign w:val="bottom"/>
            <w:hideMark/>
          </w:tcPr>
          <w:p w14:paraId="53390C69" w14:textId="77777777" w:rsidR="00EB183B" w:rsidRPr="00EB183B" w:rsidRDefault="00EB183B" w:rsidP="00EB183B">
            <w:r w:rsidRPr="00EB183B">
              <w:t>1.614876</w:t>
            </w:r>
          </w:p>
        </w:tc>
      </w:tr>
      <w:tr w:rsidR="00EB183B" w:rsidRPr="00EB183B" w14:paraId="18920B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59223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28297BC" w14:textId="77777777" w:rsidR="00EB183B" w:rsidRPr="00EB183B" w:rsidRDefault="00EB183B" w:rsidP="00EB183B">
            <w:r w:rsidRPr="00EB183B">
              <w:t>-6.46396</w:t>
            </w:r>
          </w:p>
        </w:tc>
        <w:tc>
          <w:tcPr>
            <w:tcW w:w="960" w:type="dxa"/>
            <w:noWrap/>
            <w:vAlign w:val="bottom"/>
            <w:hideMark/>
          </w:tcPr>
          <w:p w14:paraId="0703D587" w14:textId="77777777" w:rsidR="00EB183B" w:rsidRPr="00EB183B" w:rsidRDefault="00EB183B" w:rsidP="00EB183B">
            <w:r w:rsidRPr="00EB183B">
              <w:t>-1.52493</w:t>
            </w:r>
          </w:p>
        </w:tc>
        <w:tc>
          <w:tcPr>
            <w:tcW w:w="960" w:type="dxa"/>
            <w:noWrap/>
            <w:vAlign w:val="bottom"/>
            <w:hideMark/>
          </w:tcPr>
          <w:p w14:paraId="3923416F" w14:textId="77777777" w:rsidR="00EB183B" w:rsidRPr="00EB183B" w:rsidRDefault="00EB183B" w:rsidP="00EB183B">
            <w:r w:rsidRPr="00EB183B">
              <w:t>-1.45539</w:t>
            </w:r>
          </w:p>
        </w:tc>
      </w:tr>
      <w:tr w:rsidR="00EB183B" w:rsidRPr="00EB183B" w14:paraId="59BDBF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C869D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491CB13" w14:textId="77777777" w:rsidR="00EB183B" w:rsidRPr="00EB183B" w:rsidRDefault="00EB183B" w:rsidP="00EB183B">
            <w:r w:rsidRPr="00EB183B">
              <w:t>-6.61674</w:t>
            </w:r>
          </w:p>
        </w:tc>
        <w:tc>
          <w:tcPr>
            <w:tcW w:w="960" w:type="dxa"/>
            <w:noWrap/>
            <w:vAlign w:val="bottom"/>
            <w:hideMark/>
          </w:tcPr>
          <w:p w14:paraId="482893E9" w14:textId="77777777" w:rsidR="00EB183B" w:rsidRPr="00EB183B" w:rsidRDefault="00EB183B" w:rsidP="00EB183B">
            <w:r w:rsidRPr="00EB183B">
              <w:t>-0.42912</w:t>
            </w:r>
          </w:p>
        </w:tc>
        <w:tc>
          <w:tcPr>
            <w:tcW w:w="960" w:type="dxa"/>
            <w:noWrap/>
            <w:vAlign w:val="bottom"/>
            <w:hideMark/>
          </w:tcPr>
          <w:p w14:paraId="57BF1CB9" w14:textId="77777777" w:rsidR="00EB183B" w:rsidRPr="00EB183B" w:rsidRDefault="00EB183B" w:rsidP="00EB183B">
            <w:r w:rsidRPr="00EB183B">
              <w:t>-0.94263</w:t>
            </w:r>
          </w:p>
        </w:tc>
      </w:tr>
      <w:tr w:rsidR="00EB183B" w:rsidRPr="00EB183B" w14:paraId="414728E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5CC0C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45C3D15" w14:textId="77777777" w:rsidR="00EB183B" w:rsidRPr="00EB183B" w:rsidRDefault="00EB183B" w:rsidP="00EB183B">
            <w:r w:rsidRPr="00EB183B">
              <w:t>-5.32781</w:t>
            </w:r>
          </w:p>
        </w:tc>
        <w:tc>
          <w:tcPr>
            <w:tcW w:w="960" w:type="dxa"/>
            <w:noWrap/>
            <w:vAlign w:val="bottom"/>
            <w:hideMark/>
          </w:tcPr>
          <w:p w14:paraId="619FF73D" w14:textId="77777777" w:rsidR="00EB183B" w:rsidRPr="00EB183B" w:rsidRDefault="00EB183B" w:rsidP="00EB183B">
            <w:r w:rsidRPr="00EB183B">
              <w:t>-2.15046</w:t>
            </w:r>
          </w:p>
        </w:tc>
        <w:tc>
          <w:tcPr>
            <w:tcW w:w="960" w:type="dxa"/>
            <w:noWrap/>
            <w:vAlign w:val="bottom"/>
            <w:hideMark/>
          </w:tcPr>
          <w:p w14:paraId="50DCCA3B" w14:textId="77777777" w:rsidR="00EB183B" w:rsidRPr="00EB183B" w:rsidRDefault="00EB183B" w:rsidP="00EB183B">
            <w:r w:rsidRPr="00EB183B">
              <w:t>-1.60371</w:t>
            </w:r>
          </w:p>
        </w:tc>
      </w:tr>
      <w:tr w:rsidR="00EB183B" w:rsidRPr="00EB183B" w14:paraId="1955BCC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F9F0B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94E73C" w14:textId="77777777" w:rsidR="00EB183B" w:rsidRPr="00EB183B" w:rsidRDefault="00EB183B" w:rsidP="00EB183B">
            <w:r w:rsidRPr="00EB183B">
              <w:t>-7.30805</w:t>
            </w:r>
          </w:p>
        </w:tc>
        <w:tc>
          <w:tcPr>
            <w:tcW w:w="960" w:type="dxa"/>
            <w:noWrap/>
            <w:vAlign w:val="bottom"/>
            <w:hideMark/>
          </w:tcPr>
          <w:p w14:paraId="0777D692" w14:textId="77777777" w:rsidR="00EB183B" w:rsidRPr="00EB183B" w:rsidRDefault="00EB183B" w:rsidP="00EB183B">
            <w:r w:rsidRPr="00EB183B">
              <w:t>-2.10143</w:t>
            </w:r>
          </w:p>
        </w:tc>
        <w:tc>
          <w:tcPr>
            <w:tcW w:w="960" w:type="dxa"/>
            <w:noWrap/>
            <w:vAlign w:val="bottom"/>
            <w:hideMark/>
          </w:tcPr>
          <w:p w14:paraId="1B6F567D" w14:textId="77777777" w:rsidR="00EB183B" w:rsidRPr="00EB183B" w:rsidRDefault="00EB183B" w:rsidP="00EB183B">
            <w:r w:rsidRPr="00EB183B">
              <w:t>-1.85242</w:t>
            </w:r>
          </w:p>
        </w:tc>
      </w:tr>
      <w:tr w:rsidR="00EB183B" w:rsidRPr="00EB183B" w14:paraId="569D1F5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37B6B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96992ED" w14:textId="77777777" w:rsidR="00EB183B" w:rsidRPr="00EB183B" w:rsidRDefault="00EB183B" w:rsidP="00EB183B">
            <w:r w:rsidRPr="00EB183B">
              <w:t>-4.57836</w:t>
            </w:r>
          </w:p>
        </w:tc>
        <w:tc>
          <w:tcPr>
            <w:tcW w:w="960" w:type="dxa"/>
            <w:noWrap/>
            <w:vAlign w:val="bottom"/>
            <w:hideMark/>
          </w:tcPr>
          <w:p w14:paraId="22365F06" w14:textId="77777777" w:rsidR="00EB183B" w:rsidRPr="00EB183B" w:rsidRDefault="00EB183B" w:rsidP="00EB183B">
            <w:r w:rsidRPr="00EB183B">
              <w:t>-1.59538</w:t>
            </w:r>
          </w:p>
        </w:tc>
        <w:tc>
          <w:tcPr>
            <w:tcW w:w="960" w:type="dxa"/>
            <w:noWrap/>
            <w:vAlign w:val="bottom"/>
            <w:hideMark/>
          </w:tcPr>
          <w:p w14:paraId="1AE82340" w14:textId="77777777" w:rsidR="00EB183B" w:rsidRPr="00EB183B" w:rsidRDefault="00EB183B" w:rsidP="00EB183B">
            <w:r w:rsidRPr="00EB183B">
              <w:t>-1.22805</w:t>
            </w:r>
          </w:p>
        </w:tc>
      </w:tr>
    </w:tbl>
    <w:p w14:paraId="64C77B28" w14:textId="77777777" w:rsidR="00EB183B" w:rsidRPr="00EB183B" w:rsidRDefault="00EB183B" w:rsidP="00EB183B">
      <w:pPr>
        <w:rPr>
          <w:lang w:val="en-US"/>
        </w:rPr>
      </w:pPr>
    </w:p>
    <w:p w14:paraId="53CC9CB9" w14:textId="77777777" w:rsidR="00EB183B" w:rsidRPr="00EB183B" w:rsidRDefault="00EB183B" w:rsidP="00EB183B">
      <w:pPr>
        <w:rPr>
          <w:lang w:val="en-US"/>
        </w:rPr>
      </w:pPr>
    </w:p>
    <w:p w14:paraId="6BA55453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9 (-1269.088515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1DDCBCB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0A0DC4E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6306264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393B902A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3D165C39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053F74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3F9EC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BBC09C4" w14:textId="77777777" w:rsidR="00EB183B" w:rsidRPr="00EB183B" w:rsidRDefault="00EB183B" w:rsidP="00EB183B">
            <w:r w:rsidRPr="00EB183B">
              <w:t>0.322514</w:t>
            </w:r>
          </w:p>
        </w:tc>
        <w:tc>
          <w:tcPr>
            <w:tcW w:w="960" w:type="dxa"/>
            <w:noWrap/>
            <w:vAlign w:val="bottom"/>
            <w:hideMark/>
          </w:tcPr>
          <w:p w14:paraId="77CFA899" w14:textId="77777777" w:rsidR="00EB183B" w:rsidRPr="00EB183B" w:rsidRDefault="00EB183B" w:rsidP="00EB183B">
            <w:r w:rsidRPr="00EB183B">
              <w:t>-1.54724</w:t>
            </w:r>
          </w:p>
        </w:tc>
        <w:tc>
          <w:tcPr>
            <w:tcW w:w="960" w:type="dxa"/>
            <w:noWrap/>
            <w:vAlign w:val="bottom"/>
            <w:hideMark/>
          </w:tcPr>
          <w:p w14:paraId="7483F448" w14:textId="77777777" w:rsidR="00EB183B" w:rsidRPr="00EB183B" w:rsidRDefault="00EB183B" w:rsidP="00EB183B">
            <w:r w:rsidRPr="00EB183B">
              <w:t>-2.75033</w:t>
            </w:r>
          </w:p>
        </w:tc>
      </w:tr>
      <w:tr w:rsidR="00EB183B" w:rsidRPr="00EB183B" w14:paraId="2FCB43D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5F86D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1C4163B" w14:textId="77777777" w:rsidR="00EB183B" w:rsidRPr="00EB183B" w:rsidRDefault="00EB183B" w:rsidP="00EB183B">
            <w:r w:rsidRPr="00EB183B">
              <w:t>1.572073</w:t>
            </w:r>
          </w:p>
        </w:tc>
        <w:tc>
          <w:tcPr>
            <w:tcW w:w="960" w:type="dxa"/>
            <w:noWrap/>
            <w:vAlign w:val="bottom"/>
            <w:hideMark/>
          </w:tcPr>
          <w:p w14:paraId="3A95BDA9" w14:textId="77777777" w:rsidR="00EB183B" w:rsidRPr="00EB183B" w:rsidRDefault="00EB183B" w:rsidP="00EB183B">
            <w:r w:rsidRPr="00EB183B">
              <w:t>-0.79893</w:t>
            </w:r>
          </w:p>
        </w:tc>
        <w:tc>
          <w:tcPr>
            <w:tcW w:w="960" w:type="dxa"/>
            <w:noWrap/>
            <w:vAlign w:val="bottom"/>
            <w:hideMark/>
          </w:tcPr>
          <w:p w14:paraId="1D99C946" w14:textId="77777777" w:rsidR="00EB183B" w:rsidRPr="00EB183B" w:rsidRDefault="00EB183B" w:rsidP="00EB183B">
            <w:r w:rsidRPr="00EB183B">
              <w:t>-2.30154</w:t>
            </w:r>
          </w:p>
        </w:tc>
      </w:tr>
      <w:tr w:rsidR="00EB183B" w:rsidRPr="00EB183B" w14:paraId="7E0FD9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F67EE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26F17B2" w14:textId="77777777" w:rsidR="00EB183B" w:rsidRPr="00EB183B" w:rsidRDefault="00EB183B" w:rsidP="00EB183B">
            <w:r w:rsidRPr="00EB183B">
              <w:t>-0.88332</w:t>
            </w:r>
          </w:p>
        </w:tc>
        <w:tc>
          <w:tcPr>
            <w:tcW w:w="960" w:type="dxa"/>
            <w:noWrap/>
            <w:vAlign w:val="bottom"/>
            <w:hideMark/>
          </w:tcPr>
          <w:p w14:paraId="3AECCED9" w14:textId="77777777" w:rsidR="00EB183B" w:rsidRPr="00EB183B" w:rsidRDefault="00EB183B" w:rsidP="00EB183B">
            <w:r w:rsidRPr="00EB183B">
              <w:t>-1.20328</w:t>
            </w:r>
          </w:p>
        </w:tc>
        <w:tc>
          <w:tcPr>
            <w:tcW w:w="960" w:type="dxa"/>
            <w:noWrap/>
            <w:vAlign w:val="bottom"/>
            <w:hideMark/>
          </w:tcPr>
          <w:p w14:paraId="29C823BD" w14:textId="77777777" w:rsidR="00EB183B" w:rsidRPr="00EB183B" w:rsidRDefault="00EB183B" w:rsidP="00EB183B">
            <w:r w:rsidRPr="00EB183B">
              <w:t>-1.87822</w:t>
            </w:r>
          </w:p>
        </w:tc>
      </w:tr>
      <w:tr w:rsidR="00EB183B" w:rsidRPr="00EB183B" w14:paraId="33829A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1368A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0A1D536" w14:textId="77777777" w:rsidR="00EB183B" w:rsidRPr="00EB183B" w:rsidRDefault="00EB183B" w:rsidP="00EB183B">
            <w:r w:rsidRPr="00EB183B">
              <w:t>-0.66476</w:t>
            </w:r>
          </w:p>
        </w:tc>
        <w:tc>
          <w:tcPr>
            <w:tcW w:w="960" w:type="dxa"/>
            <w:noWrap/>
            <w:vAlign w:val="bottom"/>
            <w:hideMark/>
          </w:tcPr>
          <w:p w14:paraId="7B7D4198" w14:textId="77777777" w:rsidR="00EB183B" w:rsidRPr="00EB183B" w:rsidRDefault="00EB183B" w:rsidP="00EB183B">
            <w:r w:rsidRPr="00EB183B">
              <w:t>-1.50446</w:t>
            </w:r>
          </w:p>
        </w:tc>
        <w:tc>
          <w:tcPr>
            <w:tcW w:w="960" w:type="dxa"/>
            <w:noWrap/>
            <w:vAlign w:val="bottom"/>
            <w:hideMark/>
          </w:tcPr>
          <w:p w14:paraId="0F4A6147" w14:textId="77777777" w:rsidR="00EB183B" w:rsidRPr="00EB183B" w:rsidRDefault="00EB183B" w:rsidP="00EB183B">
            <w:r w:rsidRPr="00EB183B">
              <w:t>-0.38149</w:t>
            </w:r>
          </w:p>
        </w:tc>
      </w:tr>
      <w:tr w:rsidR="00EB183B" w:rsidRPr="00EB183B" w14:paraId="6ECF12F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6AA22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DAD315" w14:textId="77777777" w:rsidR="00EB183B" w:rsidRPr="00EB183B" w:rsidRDefault="00EB183B" w:rsidP="00EB183B">
            <w:r w:rsidRPr="00EB183B">
              <w:t>0.660297</w:t>
            </w:r>
          </w:p>
        </w:tc>
        <w:tc>
          <w:tcPr>
            <w:tcW w:w="960" w:type="dxa"/>
            <w:noWrap/>
            <w:vAlign w:val="bottom"/>
            <w:hideMark/>
          </w:tcPr>
          <w:p w14:paraId="5AE0B993" w14:textId="77777777" w:rsidR="00EB183B" w:rsidRPr="00EB183B" w:rsidRDefault="00EB183B" w:rsidP="00EB183B">
            <w:r w:rsidRPr="00EB183B">
              <w:t>-0.80174</w:t>
            </w:r>
          </w:p>
        </w:tc>
        <w:tc>
          <w:tcPr>
            <w:tcW w:w="960" w:type="dxa"/>
            <w:noWrap/>
            <w:vAlign w:val="bottom"/>
            <w:hideMark/>
          </w:tcPr>
          <w:p w14:paraId="7A3C1A6F" w14:textId="77777777" w:rsidR="00EB183B" w:rsidRPr="00EB183B" w:rsidRDefault="00EB183B" w:rsidP="00EB183B">
            <w:r w:rsidRPr="00EB183B">
              <w:t>0.058558</w:t>
            </w:r>
          </w:p>
        </w:tc>
      </w:tr>
      <w:tr w:rsidR="00EB183B" w:rsidRPr="00EB183B" w14:paraId="61119BE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16F39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08B65FC" w14:textId="77777777" w:rsidR="00EB183B" w:rsidRPr="00EB183B" w:rsidRDefault="00EB183B" w:rsidP="00EB183B">
            <w:r w:rsidRPr="00EB183B">
              <w:t>1.923745</w:t>
            </w:r>
          </w:p>
        </w:tc>
        <w:tc>
          <w:tcPr>
            <w:tcW w:w="960" w:type="dxa"/>
            <w:noWrap/>
            <w:vAlign w:val="bottom"/>
            <w:hideMark/>
          </w:tcPr>
          <w:p w14:paraId="1ED439A2" w14:textId="77777777" w:rsidR="00EB183B" w:rsidRPr="00EB183B" w:rsidRDefault="00EB183B" w:rsidP="00EB183B">
            <w:r w:rsidRPr="00EB183B">
              <w:t>-1.07858</w:t>
            </w:r>
          </w:p>
        </w:tc>
        <w:tc>
          <w:tcPr>
            <w:tcW w:w="960" w:type="dxa"/>
            <w:noWrap/>
            <w:vAlign w:val="bottom"/>
            <w:hideMark/>
          </w:tcPr>
          <w:p w14:paraId="4EB3C176" w14:textId="77777777" w:rsidR="00EB183B" w:rsidRPr="00EB183B" w:rsidRDefault="00EB183B" w:rsidP="00EB183B">
            <w:r w:rsidRPr="00EB183B">
              <w:t>-0.8173</w:t>
            </w:r>
          </w:p>
        </w:tc>
      </w:tr>
      <w:tr w:rsidR="00EB183B" w:rsidRPr="00EB183B" w14:paraId="16A1E0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96535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109194F" w14:textId="77777777" w:rsidR="00EB183B" w:rsidRPr="00EB183B" w:rsidRDefault="00EB183B" w:rsidP="00EB183B">
            <w:r w:rsidRPr="00EB183B">
              <w:t>-1.80499</w:t>
            </w:r>
          </w:p>
        </w:tc>
        <w:tc>
          <w:tcPr>
            <w:tcW w:w="960" w:type="dxa"/>
            <w:noWrap/>
            <w:vAlign w:val="bottom"/>
            <w:hideMark/>
          </w:tcPr>
          <w:p w14:paraId="651CD5B9" w14:textId="77777777" w:rsidR="00EB183B" w:rsidRPr="00EB183B" w:rsidRDefault="00EB183B" w:rsidP="00EB183B">
            <w:r w:rsidRPr="00EB183B">
              <w:t>-0.82195</w:t>
            </w:r>
          </w:p>
        </w:tc>
        <w:tc>
          <w:tcPr>
            <w:tcW w:w="960" w:type="dxa"/>
            <w:noWrap/>
            <w:vAlign w:val="bottom"/>
            <w:hideMark/>
          </w:tcPr>
          <w:p w14:paraId="1E3FF4DF" w14:textId="77777777" w:rsidR="00EB183B" w:rsidRPr="00EB183B" w:rsidRDefault="00EB183B" w:rsidP="00EB183B">
            <w:r w:rsidRPr="00EB183B">
              <w:t>0.46928</w:t>
            </w:r>
          </w:p>
        </w:tc>
      </w:tr>
      <w:tr w:rsidR="00EB183B" w:rsidRPr="00EB183B" w14:paraId="3A7BDF3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32931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E41D211" w14:textId="77777777" w:rsidR="00EB183B" w:rsidRPr="00EB183B" w:rsidRDefault="00EB183B" w:rsidP="00EB183B">
            <w:r w:rsidRPr="00EB183B">
              <w:t>-1.51392</w:t>
            </w:r>
          </w:p>
        </w:tc>
        <w:tc>
          <w:tcPr>
            <w:tcW w:w="960" w:type="dxa"/>
            <w:noWrap/>
            <w:vAlign w:val="bottom"/>
            <w:hideMark/>
          </w:tcPr>
          <w:p w14:paraId="7E24A18D" w14:textId="77777777" w:rsidR="00EB183B" w:rsidRPr="00EB183B" w:rsidRDefault="00EB183B" w:rsidP="00EB183B">
            <w:r w:rsidRPr="00EB183B">
              <w:t>-1.00567</w:t>
            </w:r>
          </w:p>
        </w:tc>
        <w:tc>
          <w:tcPr>
            <w:tcW w:w="960" w:type="dxa"/>
            <w:noWrap/>
            <w:vAlign w:val="bottom"/>
            <w:hideMark/>
          </w:tcPr>
          <w:p w14:paraId="5E569415" w14:textId="77777777" w:rsidR="00EB183B" w:rsidRPr="00EB183B" w:rsidRDefault="00EB183B" w:rsidP="00EB183B">
            <w:r w:rsidRPr="00EB183B">
              <w:t>1.945153</w:t>
            </w:r>
          </w:p>
        </w:tc>
      </w:tr>
      <w:tr w:rsidR="00EB183B" w:rsidRPr="00EB183B" w14:paraId="5CD8BE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2E346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09DA9A4" w14:textId="77777777" w:rsidR="00EB183B" w:rsidRPr="00EB183B" w:rsidRDefault="00EB183B" w:rsidP="00EB183B">
            <w:r w:rsidRPr="00EB183B">
              <w:t>-0.21014</w:t>
            </w:r>
          </w:p>
        </w:tc>
        <w:tc>
          <w:tcPr>
            <w:tcW w:w="960" w:type="dxa"/>
            <w:noWrap/>
            <w:vAlign w:val="bottom"/>
            <w:hideMark/>
          </w:tcPr>
          <w:p w14:paraId="2B81B7F8" w14:textId="77777777" w:rsidR="00EB183B" w:rsidRPr="00EB183B" w:rsidRDefault="00EB183B" w:rsidP="00EB183B">
            <w:r w:rsidRPr="00EB183B">
              <w:t>-0.3944</w:t>
            </w:r>
          </w:p>
        </w:tc>
        <w:tc>
          <w:tcPr>
            <w:tcW w:w="960" w:type="dxa"/>
            <w:noWrap/>
            <w:vAlign w:val="bottom"/>
            <w:hideMark/>
          </w:tcPr>
          <w:p w14:paraId="2A7B7232" w14:textId="77777777" w:rsidR="00EB183B" w:rsidRPr="00EB183B" w:rsidRDefault="00EB183B" w:rsidP="00EB183B">
            <w:r w:rsidRPr="00EB183B">
              <w:t>2.393442</w:t>
            </w:r>
          </w:p>
        </w:tc>
      </w:tr>
      <w:tr w:rsidR="00EB183B" w:rsidRPr="00EB183B" w14:paraId="56DA7BA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10581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8112BCC" w14:textId="77777777" w:rsidR="00EB183B" w:rsidRPr="00EB183B" w:rsidRDefault="00EB183B" w:rsidP="00EB183B">
            <w:r w:rsidRPr="00EB183B">
              <w:t>-2.26222</w:t>
            </w:r>
          </w:p>
        </w:tc>
        <w:tc>
          <w:tcPr>
            <w:tcW w:w="960" w:type="dxa"/>
            <w:noWrap/>
            <w:vAlign w:val="bottom"/>
            <w:hideMark/>
          </w:tcPr>
          <w:p w14:paraId="55CA1417" w14:textId="77777777" w:rsidR="00EB183B" w:rsidRPr="00EB183B" w:rsidRDefault="00EB183B" w:rsidP="00EB183B">
            <w:r w:rsidRPr="00EB183B">
              <w:t>-1.68411</w:t>
            </w:r>
          </w:p>
        </w:tc>
        <w:tc>
          <w:tcPr>
            <w:tcW w:w="960" w:type="dxa"/>
            <w:noWrap/>
            <w:vAlign w:val="bottom"/>
            <w:hideMark/>
          </w:tcPr>
          <w:p w14:paraId="4471A52D" w14:textId="77777777" w:rsidR="00EB183B" w:rsidRPr="00EB183B" w:rsidRDefault="00EB183B" w:rsidP="00EB183B">
            <w:r w:rsidRPr="00EB183B">
              <w:t>2.815079</w:t>
            </w:r>
          </w:p>
        </w:tc>
      </w:tr>
      <w:tr w:rsidR="00EB183B" w:rsidRPr="00EB183B" w14:paraId="00BEE8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C57F8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1B9D55A" w14:textId="77777777" w:rsidR="00EB183B" w:rsidRPr="00EB183B" w:rsidRDefault="00EB183B" w:rsidP="00EB183B">
            <w:r w:rsidRPr="00EB183B">
              <w:t>2.534599</w:t>
            </w:r>
          </w:p>
        </w:tc>
        <w:tc>
          <w:tcPr>
            <w:tcW w:w="960" w:type="dxa"/>
            <w:noWrap/>
            <w:vAlign w:val="bottom"/>
            <w:hideMark/>
          </w:tcPr>
          <w:p w14:paraId="413AB4D6" w14:textId="77777777" w:rsidR="00EB183B" w:rsidRPr="00EB183B" w:rsidRDefault="00EB183B" w:rsidP="00EB183B">
            <w:r w:rsidRPr="00EB183B">
              <w:t>-2.47413</w:t>
            </w:r>
          </w:p>
        </w:tc>
        <w:tc>
          <w:tcPr>
            <w:tcW w:w="960" w:type="dxa"/>
            <w:noWrap/>
            <w:vAlign w:val="bottom"/>
            <w:hideMark/>
          </w:tcPr>
          <w:p w14:paraId="0438591A" w14:textId="77777777" w:rsidR="00EB183B" w:rsidRPr="00EB183B" w:rsidRDefault="00EB183B" w:rsidP="00EB183B">
            <w:r w:rsidRPr="00EB183B">
              <w:t>-0.6571</w:t>
            </w:r>
          </w:p>
        </w:tc>
      </w:tr>
      <w:tr w:rsidR="00EB183B" w:rsidRPr="00EB183B" w14:paraId="61C57AA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E591F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01DFB44" w14:textId="77777777" w:rsidR="00EB183B" w:rsidRPr="00EB183B" w:rsidRDefault="00EB183B" w:rsidP="00EB183B">
            <w:r w:rsidRPr="00EB183B">
              <w:t>2.992303</w:t>
            </w:r>
          </w:p>
        </w:tc>
        <w:tc>
          <w:tcPr>
            <w:tcW w:w="960" w:type="dxa"/>
            <w:noWrap/>
            <w:vAlign w:val="bottom"/>
            <w:hideMark/>
          </w:tcPr>
          <w:p w14:paraId="393D1DAB" w14:textId="77777777" w:rsidR="00EB183B" w:rsidRPr="00EB183B" w:rsidRDefault="00EB183B" w:rsidP="00EB183B">
            <w:r w:rsidRPr="00EB183B">
              <w:t>-0.05554</w:t>
            </w:r>
          </w:p>
        </w:tc>
        <w:tc>
          <w:tcPr>
            <w:tcW w:w="960" w:type="dxa"/>
            <w:noWrap/>
            <w:vAlign w:val="bottom"/>
            <w:hideMark/>
          </w:tcPr>
          <w:p w14:paraId="78A80B46" w14:textId="77777777" w:rsidR="00EB183B" w:rsidRPr="00EB183B" w:rsidRDefault="00EB183B" w:rsidP="00EB183B">
            <w:r w:rsidRPr="00EB183B">
              <w:t>-0.43109</w:t>
            </w:r>
          </w:p>
        </w:tc>
      </w:tr>
      <w:tr w:rsidR="00EB183B" w:rsidRPr="00EB183B" w14:paraId="6D115AE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0067F5" w14:textId="77777777" w:rsidR="00EB183B" w:rsidRPr="00EB183B" w:rsidRDefault="00EB183B" w:rsidP="00EB183B">
            <w:r w:rsidRPr="00EB183B">
              <w:lastRenderedPageBreak/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AA120C8" w14:textId="77777777" w:rsidR="00EB183B" w:rsidRPr="00EB183B" w:rsidRDefault="00EB183B" w:rsidP="00EB183B">
            <w:r w:rsidRPr="00EB183B">
              <w:t>4.146073</w:t>
            </w:r>
          </w:p>
        </w:tc>
        <w:tc>
          <w:tcPr>
            <w:tcW w:w="960" w:type="dxa"/>
            <w:noWrap/>
            <w:vAlign w:val="bottom"/>
            <w:hideMark/>
          </w:tcPr>
          <w:p w14:paraId="72737F61" w14:textId="77777777" w:rsidR="00EB183B" w:rsidRPr="00EB183B" w:rsidRDefault="00EB183B" w:rsidP="00EB183B">
            <w:r w:rsidRPr="00EB183B">
              <w:t>-0.36859</w:t>
            </w:r>
          </w:p>
        </w:tc>
        <w:tc>
          <w:tcPr>
            <w:tcW w:w="960" w:type="dxa"/>
            <w:noWrap/>
            <w:vAlign w:val="bottom"/>
            <w:hideMark/>
          </w:tcPr>
          <w:p w14:paraId="53EAAD90" w14:textId="77777777" w:rsidR="00EB183B" w:rsidRPr="00EB183B" w:rsidRDefault="00EB183B" w:rsidP="00EB183B">
            <w:r w:rsidRPr="00EB183B">
              <w:t>-0.15351</w:t>
            </w:r>
          </w:p>
        </w:tc>
      </w:tr>
      <w:tr w:rsidR="00EB183B" w:rsidRPr="00EB183B" w14:paraId="7A2B17D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DA52B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BA368C8" w14:textId="77777777" w:rsidR="00EB183B" w:rsidRPr="00EB183B" w:rsidRDefault="00EB183B" w:rsidP="00EB183B">
            <w:r w:rsidRPr="00EB183B">
              <w:t>2.581597</w:t>
            </w:r>
          </w:p>
        </w:tc>
        <w:tc>
          <w:tcPr>
            <w:tcW w:w="960" w:type="dxa"/>
            <w:noWrap/>
            <w:vAlign w:val="bottom"/>
            <w:hideMark/>
          </w:tcPr>
          <w:p w14:paraId="56F78CA2" w14:textId="77777777" w:rsidR="00EB183B" w:rsidRPr="00EB183B" w:rsidRDefault="00EB183B" w:rsidP="00EB183B">
            <w:r w:rsidRPr="00EB183B">
              <w:t>1.195753</w:t>
            </w:r>
          </w:p>
        </w:tc>
        <w:tc>
          <w:tcPr>
            <w:tcW w:w="960" w:type="dxa"/>
            <w:noWrap/>
            <w:vAlign w:val="bottom"/>
            <w:hideMark/>
          </w:tcPr>
          <w:p w14:paraId="71DB03BB" w14:textId="77777777" w:rsidR="00EB183B" w:rsidRPr="00EB183B" w:rsidRDefault="00EB183B" w:rsidP="00EB183B">
            <w:r w:rsidRPr="00EB183B">
              <w:t>-0.44572</w:t>
            </w:r>
          </w:p>
        </w:tc>
      </w:tr>
      <w:tr w:rsidR="00EB183B" w:rsidRPr="00EB183B" w14:paraId="406B23F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3D82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CC6E631" w14:textId="77777777" w:rsidR="00EB183B" w:rsidRPr="00EB183B" w:rsidRDefault="00EB183B" w:rsidP="00EB183B">
            <w:r w:rsidRPr="00EB183B">
              <w:t>-0.70783</w:t>
            </w:r>
          </w:p>
        </w:tc>
        <w:tc>
          <w:tcPr>
            <w:tcW w:w="960" w:type="dxa"/>
            <w:noWrap/>
            <w:vAlign w:val="bottom"/>
            <w:hideMark/>
          </w:tcPr>
          <w:p w14:paraId="2579C6C3" w14:textId="77777777" w:rsidR="00EB183B" w:rsidRPr="00EB183B" w:rsidRDefault="00EB183B" w:rsidP="00EB183B">
            <w:r w:rsidRPr="00EB183B">
              <w:t>-3.0221</w:t>
            </w:r>
          </w:p>
        </w:tc>
        <w:tc>
          <w:tcPr>
            <w:tcW w:w="960" w:type="dxa"/>
            <w:noWrap/>
            <w:vAlign w:val="bottom"/>
            <w:hideMark/>
          </w:tcPr>
          <w:p w14:paraId="4BCADC1D" w14:textId="77777777" w:rsidR="00EB183B" w:rsidRPr="00EB183B" w:rsidRDefault="00EB183B" w:rsidP="00EB183B">
            <w:r w:rsidRPr="00EB183B">
              <w:t>-0.14949</w:t>
            </w:r>
          </w:p>
        </w:tc>
      </w:tr>
      <w:tr w:rsidR="00EB183B" w:rsidRPr="00EB183B" w14:paraId="660B2DD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50B0D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79D4C0C" w14:textId="77777777" w:rsidR="00EB183B" w:rsidRPr="00EB183B" w:rsidRDefault="00EB183B" w:rsidP="00EB183B">
            <w:r w:rsidRPr="00EB183B">
              <w:t>-3.23405</w:t>
            </w:r>
          </w:p>
        </w:tc>
        <w:tc>
          <w:tcPr>
            <w:tcW w:w="960" w:type="dxa"/>
            <w:noWrap/>
            <w:vAlign w:val="bottom"/>
            <w:hideMark/>
          </w:tcPr>
          <w:p w14:paraId="487B52AF" w14:textId="77777777" w:rsidR="00EB183B" w:rsidRPr="00EB183B" w:rsidRDefault="00EB183B" w:rsidP="00EB183B">
            <w:r w:rsidRPr="00EB183B">
              <w:t>-1.20583</w:t>
            </w:r>
          </w:p>
        </w:tc>
        <w:tc>
          <w:tcPr>
            <w:tcW w:w="960" w:type="dxa"/>
            <w:noWrap/>
            <w:vAlign w:val="bottom"/>
            <w:hideMark/>
          </w:tcPr>
          <w:p w14:paraId="3E1FD3BF" w14:textId="77777777" w:rsidR="00EB183B" w:rsidRPr="00EB183B" w:rsidRDefault="00EB183B" w:rsidP="00EB183B">
            <w:r w:rsidRPr="00EB183B">
              <w:t>0.072178</w:t>
            </w:r>
          </w:p>
        </w:tc>
      </w:tr>
      <w:tr w:rsidR="00EB183B" w:rsidRPr="00EB183B" w14:paraId="1B72F3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EB4B3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EB0F484" w14:textId="77777777" w:rsidR="00EB183B" w:rsidRPr="00EB183B" w:rsidRDefault="00EB183B" w:rsidP="00EB183B">
            <w:r w:rsidRPr="00EB183B">
              <w:t>-4.29562</w:t>
            </w:r>
          </w:p>
        </w:tc>
        <w:tc>
          <w:tcPr>
            <w:tcW w:w="960" w:type="dxa"/>
            <w:noWrap/>
            <w:vAlign w:val="bottom"/>
            <w:hideMark/>
          </w:tcPr>
          <w:p w14:paraId="25A131A3" w14:textId="77777777" w:rsidR="00EB183B" w:rsidRPr="00EB183B" w:rsidRDefault="00EB183B" w:rsidP="00EB183B">
            <w:r w:rsidRPr="00EB183B">
              <w:t>-0.20592</w:t>
            </w:r>
          </w:p>
        </w:tc>
        <w:tc>
          <w:tcPr>
            <w:tcW w:w="960" w:type="dxa"/>
            <w:noWrap/>
            <w:vAlign w:val="bottom"/>
            <w:hideMark/>
          </w:tcPr>
          <w:p w14:paraId="33FA1135" w14:textId="77777777" w:rsidR="00EB183B" w:rsidRPr="00EB183B" w:rsidRDefault="00EB183B" w:rsidP="00EB183B">
            <w:r w:rsidRPr="00EB183B">
              <w:t>0.571711</w:t>
            </w:r>
          </w:p>
        </w:tc>
      </w:tr>
      <w:tr w:rsidR="00EB183B" w:rsidRPr="00EB183B" w14:paraId="3DBEB7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FAEA0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BF0A82B" w14:textId="77777777" w:rsidR="00EB183B" w:rsidRPr="00EB183B" w:rsidRDefault="00EB183B" w:rsidP="00EB183B">
            <w:r w:rsidRPr="00EB183B">
              <w:t>-4.23632</w:t>
            </w:r>
          </w:p>
        </w:tc>
        <w:tc>
          <w:tcPr>
            <w:tcW w:w="960" w:type="dxa"/>
            <w:noWrap/>
            <w:vAlign w:val="bottom"/>
            <w:hideMark/>
          </w:tcPr>
          <w:p w14:paraId="0A70581C" w14:textId="77777777" w:rsidR="00EB183B" w:rsidRPr="00EB183B" w:rsidRDefault="00EB183B" w:rsidP="00EB183B">
            <w:r w:rsidRPr="00EB183B">
              <w:t>1.127008</w:t>
            </w:r>
          </w:p>
        </w:tc>
        <w:tc>
          <w:tcPr>
            <w:tcW w:w="960" w:type="dxa"/>
            <w:noWrap/>
            <w:vAlign w:val="bottom"/>
            <w:hideMark/>
          </w:tcPr>
          <w:p w14:paraId="12F0DF99" w14:textId="77777777" w:rsidR="00EB183B" w:rsidRPr="00EB183B" w:rsidRDefault="00EB183B" w:rsidP="00EB183B">
            <w:r w:rsidRPr="00EB183B">
              <w:t>-0.10881</w:t>
            </w:r>
          </w:p>
        </w:tc>
      </w:tr>
      <w:tr w:rsidR="00EB183B" w:rsidRPr="00EB183B" w14:paraId="28C9117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96E35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F9D651E" w14:textId="77777777" w:rsidR="00EB183B" w:rsidRPr="00EB183B" w:rsidRDefault="00EB183B" w:rsidP="00EB183B">
            <w:r w:rsidRPr="00EB183B">
              <w:t>-3.77857</w:t>
            </w:r>
          </w:p>
        </w:tc>
        <w:tc>
          <w:tcPr>
            <w:tcW w:w="960" w:type="dxa"/>
            <w:noWrap/>
            <w:vAlign w:val="bottom"/>
            <w:hideMark/>
          </w:tcPr>
          <w:p w14:paraId="443CECD1" w14:textId="77777777" w:rsidR="00EB183B" w:rsidRPr="00EB183B" w:rsidRDefault="00EB183B" w:rsidP="00EB183B">
            <w:r w:rsidRPr="00EB183B">
              <w:t>2.301067</w:t>
            </w:r>
          </w:p>
        </w:tc>
        <w:tc>
          <w:tcPr>
            <w:tcW w:w="960" w:type="dxa"/>
            <w:noWrap/>
            <w:vAlign w:val="bottom"/>
            <w:hideMark/>
          </w:tcPr>
          <w:p w14:paraId="7055DB40" w14:textId="77777777" w:rsidR="00EB183B" w:rsidRPr="00EB183B" w:rsidRDefault="00EB183B" w:rsidP="00EB183B">
            <w:r w:rsidRPr="00EB183B">
              <w:t>0.4038</w:t>
            </w:r>
          </w:p>
        </w:tc>
      </w:tr>
      <w:tr w:rsidR="00EB183B" w:rsidRPr="00EB183B" w14:paraId="457167F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B0261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4B27070" w14:textId="77777777" w:rsidR="00EB183B" w:rsidRPr="00EB183B" w:rsidRDefault="00EB183B" w:rsidP="00EB183B">
            <w:r w:rsidRPr="00EB183B">
              <w:t>-4.6404</w:t>
            </w:r>
          </w:p>
        </w:tc>
        <w:tc>
          <w:tcPr>
            <w:tcW w:w="960" w:type="dxa"/>
            <w:noWrap/>
            <w:vAlign w:val="bottom"/>
            <w:hideMark/>
          </w:tcPr>
          <w:p w14:paraId="3C904CFB" w14:textId="77777777" w:rsidR="00EB183B" w:rsidRPr="00EB183B" w:rsidRDefault="00EB183B" w:rsidP="00EB183B">
            <w:r w:rsidRPr="00EB183B">
              <w:t>1.436489</w:t>
            </w:r>
          </w:p>
        </w:tc>
        <w:tc>
          <w:tcPr>
            <w:tcW w:w="960" w:type="dxa"/>
            <w:noWrap/>
            <w:vAlign w:val="bottom"/>
            <w:hideMark/>
          </w:tcPr>
          <w:p w14:paraId="06E6204A" w14:textId="77777777" w:rsidR="00EB183B" w:rsidRPr="00EB183B" w:rsidRDefault="00EB183B" w:rsidP="00EB183B">
            <w:r w:rsidRPr="00EB183B">
              <w:t>-1.45398</w:t>
            </w:r>
          </w:p>
        </w:tc>
      </w:tr>
      <w:tr w:rsidR="00EB183B" w:rsidRPr="00EB183B" w14:paraId="0B369F2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AE213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53DBE9B" w14:textId="77777777" w:rsidR="00EB183B" w:rsidRPr="00EB183B" w:rsidRDefault="00EB183B" w:rsidP="00EB183B">
            <w:r w:rsidRPr="00EB183B">
              <w:t>-4.39677</w:t>
            </w:r>
          </w:p>
        </w:tc>
        <w:tc>
          <w:tcPr>
            <w:tcW w:w="960" w:type="dxa"/>
            <w:noWrap/>
            <w:vAlign w:val="bottom"/>
            <w:hideMark/>
          </w:tcPr>
          <w:p w14:paraId="5CC628E8" w14:textId="77777777" w:rsidR="00EB183B" w:rsidRPr="00EB183B" w:rsidRDefault="00EB183B" w:rsidP="00EB183B">
            <w:r w:rsidRPr="00EB183B">
              <w:t>2.758128</w:t>
            </w:r>
          </w:p>
        </w:tc>
        <w:tc>
          <w:tcPr>
            <w:tcW w:w="960" w:type="dxa"/>
            <w:noWrap/>
            <w:vAlign w:val="bottom"/>
            <w:hideMark/>
          </w:tcPr>
          <w:p w14:paraId="391C3C00" w14:textId="77777777" w:rsidR="00EB183B" w:rsidRPr="00EB183B" w:rsidRDefault="00EB183B" w:rsidP="00EB183B">
            <w:r w:rsidRPr="00EB183B">
              <w:t>-1.63686</w:t>
            </w:r>
          </w:p>
        </w:tc>
      </w:tr>
      <w:tr w:rsidR="00EB183B" w:rsidRPr="00EB183B" w14:paraId="04521E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852649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41AAD6B" w14:textId="77777777" w:rsidR="00EB183B" w:rsidRPr="00EB183B" w:rsidRDefault="00EB183B" w:rsidP="00EB183B">
            <w:r w:rsidRPr="00EB183B">
              <w:t>-3.86958</w:t>
            </w:r>
          </w:p>
        </w:tc>
        <w:tc>
          <w:tcPr>
            <w:tcW w:w="960" w:type="dxa"/>
            <w:noWrap/>
            <w:vAlign w:val="bottom"/>
            <w:hideMark/>
          </w:tcPr>
          <w:p w14:paraId="5E7B8EC0" w14:textId="77777777" w:rsidR="00EB183B" w:rsidRPr="00EB183B" w:rsidRDefault="00EB183B" w:rsidP="00EB183B">
            <w:r w:rsidRPr="00EB183B">
              <w:t>3.303641</w:t>
            </w:r>
          </w:p>
        </w:tc>
        <w:tc>
          <w:tcPr>
            <w:tcW w:w="960" w:type="dxa"/>
            <w:noWrap/>
            <w:vAlign w:val="bottom"/>
            <w:hideMark/>
          </w:tcPr>
          <w:p w14:paraId="45205462" w14:textId="77777777" w:rsidR="00EB183B" w:rsidRPr="00EB183B" w:rsidRDefault="00EB183B" w:rsidP="00EB183B">
            <w:r w:rsidRPr="00EB183B">
              <w:t>-0.51162</w:t>
            </w:r>
          </w:p>
        </w:tc>
      </w:tr>
      <w:tr w:rsidR="00EB183B" w:rsidRPr="00EB183B" w14:paraId="5D46737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641C7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A602E2" w14:textId="77777777" w:rsidR="00EB183B" w:rsidRPr="00EB183B" w:rsidRDefault="00EB183B" w:rsidP="00EB183B">
            <w:r w:rsidRPr="00EB183B">
              <w:t>0.501503</w:t>
            </w:r>
          </w:p>
        </w:tc>
        <w:tc>
          <w:tcPr>
            <w:tcW w:w="960" w:type="dxa"/>
            <w:noWrap/>
            <w:vAlign w:val="bottom"/>
            <w:hideMark/>
          </w:tcPr>
          <w:p w14:paraId="4FC994A2" w14:textId="77777777" w:rsidR="00EB183B" w:rsidRPr="00EB183B" w:rsidRDefault="00EB183B" w:rsidP="00EB183B">
            <w:r w:rsidRPr="00EB183B">
              <w:t>-2.62801</w:t>
            </w:r>
          </w:p>
        </w:tc>
        <w:tc>
          <w:tcPr>
            <w:tcW w:w="960" w:type="dxa"/>
            <w:noWrap/>
            <w:vAlign w:val="bottom"/>
            <w:hideMark/>
          </w:tcPr>
          <w:p w14:paraId="0357E059" w14:textId="77777777" w:rsidR="00EB183B" w:rsidRPr="00EB183B" w:rsidRDefault="00EB183B" w:rsidP="00EB183B">
            <w:r w:rsidRPr="00EB183B">
              <w:t>-2.74793</w:t>
            </w:r>
          </w:p>
        </w:tc>
      </w:tr>
      <w:tr w:rsidR="00EB183B" w:rsidRPr="00EB183B" w14:paraId="3F0678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C8CB2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C27CF4D" w14:textId="77777777" w:rsidR="00EB183B" w:rsidRPr="00EB183B" w:rsidRDefault="00EB183B" w:rsidP="00EB183B">
            <w:r w:rsidRPr="00EB183B">
              <w:t>0.10426</w:t>
            </w:r>
          </w:p>
        </w:tc>
        <w:tc>
          <w:tcPr>
            <w:tcW w:w="960" w:type="dxa"/>
            <w:noWrap/>
            <w:vAlign w:val="bottom"/>
            <w:hideMark/>
          </w:tcPr>
          <w:p w14:paraId="3E486EF3" w14:textId="77777777" w:rsidR="00EB183B" w:rsidRPr="00EB183B" w:rsidRDefault="00EB183B" w:rsidP="00EB183B">
            <w:r w:rsidRPr="00EB183B">
              <w:t>-1.28293</w:t>
            </w:r>
          </w:p>
        </w:tc>
        <w:tc>
          <w:tcPr>
            <w:tcW w:w="960" w:type="dxa"/>
            <w:noWrap/>
            <w:vAlign w:val="bottom"/>
            <w:hideMark/>
          </w:tcPr>
          <w:p w14:paraId="7BD54008" w14:textId="77777777" w:rsidR="00EB183B" w:rsidRPr="00EB183B" w:rsidRDefault="00EB183B" w:rsidP="00EB183B">
            <w:r w:rsidRPr="00EB183B">
              <w:t>-3.79057</w:t>
            </w:r>
          </w:p>
        </w:tc>
      </w:tr>
      <w:tr w:rsidR="00EB183B" w:rsidRPr="00EB183B" w14:paraId="1E7C38C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4401D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A086E14" w14:textId="77777777" w:rsidR="00EB183B" w:rsidRPr="00EB183B" w:rsidRDefault="00EB183B" w:rsidP="00EB183B">
            <w:r w:rsidRPr="00EB183B">
              <w:t>1.400869</w:t>
            </w:r>
          </w:p>
        </w:tc>
        <w:tc>
          <w:tcPr>
            <w:tcW w:w="960" w:type="dxa"/>
            <w:noWrap/>
            <w:vAlign w:val="bottom"/>
            <w:hideMark/>
          </w:tcPr>
          <w:p w14:paraId="2073B33C" w14:textId="77777777" w:rsidR="00EB183B" w:rsidRPr="00EB183B" w:rsidRDefault="00EB183B" w:rsidP="00EB183B">
            <w:r w:rsidRPr="00EB183B">
              <w:t>0.27548</w:t>
            </w:r>
          </w:p>
        </w:tc>
        <w:tc>
          <w:tcPr>
            <w:tcW w:w="960" w:type="dxa"/>
            <w:noWrap/>
            <w:vAlign w:val="bottom"/>
            <w:hideMark/>
          </w:tcPr>
          <w:p w14:paraId="11AFC098" w14:textId="77777777" w:rsidR="00EB183B" w:rsidRPr="00EB183B" w:rsidRDefault="00EB183B" w:rsidP="00EB183B">
            <w:r w:rsidRPr="00EB183B">
              <w:t>-2.42444</w:t>
            </w:r>
          </w:p>
        </w:tc>
      </w:tr>
      <w:tr w:rsidR="00EB183B" w:rsidRPr="00EB183B" w14:paraId="0E12383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99D3B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5B4B7A" w14:textId="77777777" w:rsidR="00EB183B" w:rsidRPr="00EB183B" w:rsidRDefault="00EB183B" w:rsidP="00EB183B">
            <w:r w:rsidRPr="00EB183B">
              <w:t>2.428369</w:t>
            </w:r>
          </w:p>
        </w:tc>
        <w:tc>
          <w:tcPr>
            <w:tcW w:w="960" w:type="dxa"/>
            <w:noWrap/>
            <w:vAlign w:val="bottom"/>
            <w:hideMark/>
          </w:tcPr>
          <w:p w14:paraId="5F6B4BCE" w14:textId="77777777" w:rsidR="00EB183B" w:rsidRPr="00EB183B" w:rsidRDefault="00EB183B" w:rsidP="00EB183B">
            <w:r w:rsidRPr="00EB183B">
              <w:t>-1.06277</w:t>
            </w:r>
          </w:p>
        </w:tc>
        <w:tc>
          <w:tcPr>
            <w:tcW w:w="960" w:type="dxa"/>
            <w:noWrap/>
            <w:vAlign w:val="bottom"/>
            <w:hideMark/>
          </w:tcPr>
          <w:p w14:paraId="3247F86D" w14:textId="77777777" w:rsidR="00EB183B" w:rsidRPr="00EB183B" w:rsidRDefault="00EB183B" w:rsidP="00EB183B">
            <w:r w:rsidRPr="00EB183B">
              <w:t>-2.9324</w:t>
            </w:r>
          </w:p>
        </w:tc>
      </w:tr>
      <w:tr w:rsidR="00EB183B" w:rsidRPr="00EB183B" w14:paraId="4256FD5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03DF9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A65C01" w14:textId="77777777" w:rsidR="00EB183B" w:rsidRPr="00EB183B" w:rsidRDefault="00EB183B" w:rsidP="00EB183B">
            <w:r w:rsidRPr="00EB183B">
              <w:t>-1.75611</w:t>
            </w:r>
          </w:p>
        </w:tc>
        <w:tc>
          <w:tcPr>
            <w:tcW w:w="960" w:type="dxa"/>
            <w:noWrap/>
            <w:vAlign w:val="bottom"/>
            <w:hideMark/>
          </w:tcPr>
          <w:p w14:paraId="682487C6" w14:textId="77777777" w:rsidR="00EB183B" w:rsidRPr="00EB183B" w:rsidRDefault="00EB183B" w:rsidP="00EB183B">
            <w:r w:rsidRPr="00EB183B">
              <w:t>-1.75043</w:t>
            </w:r>
          </w:p>
        </w:tc>
        <w:tc>
          <w:tcPr>
            <w:tcW w:w="960" w:type="dxa"/>
            <w:noWrap/>
            <w:vAlign w:val="bottom"/>
            <w:hideMark/>
          </w:tcPr>
          <w:p w14:paraId="5C79A90B" w14:textId="77777777" w:rsidR="00EB183B" w:rsidRPr="00EB183B" w:rsidRDefault="00EB183B" w:rsidP="00EB183B">
            <w:r w:rsidRPr="00EB183B">
              <w:t>-2.24713</w:t>
            </w:r>
          </w:p>
        </w:tc>
      </w:tr>
      <w:tr w:rsidR="00EB183B" w:rsidRPr="00EB183B" w14:paraId="71EE6D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41AD2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89B7925" w14:textId="77777777" w:rsidR="00EB183B" w:rsidRPr="00EB183B" w:rsidRDefault="00EB183B" w:rsidP="00EB183B">
            <w:r w:rsidRPr="00EB183B">
              <w:t>-1.10962</w:t>
            </w:r>
          </w:p>
        </w:tc>
        <w:tc>
          <w:tcPr>
            <w:tcW w:w="960" w:type="dxa"/>
            <w:noWrap/>
            <w:vAlign w:val="bottom"/>
            <w:hideMark/>
          </w:tcPr>
          <w:p w14:paraId="5F835615" w14:textId="77777777" w:rsidR="00EB183B" w:rsidRPr="00EB183B" w:rsidRDefault="00EB183B" w:rsidP="00EB183B">
            <w:r w:rsidRPr="00EB183B">
              <w:t>-0.13454</w:t>
            </w:r>
          </w:p>
        </w:tc>
        <w:tc>
          <w:tcPr>
            <w:tcW w:w="960" w:type="dxa"/>
            <w:noWrap/>
            <w:vAlign w:val="bottom"/>
            <w:hideMark/>
          </w:tcPr>
          <w:p w14:paraId="4C8A5512" w14:textId="77777777" w:rsidR="00EB183B" w:rsidRPr="00EB183B" w:rsidRDefault="00EB183B" w:rsidP="00EB183B">
            <w:r w:rsidRPr="00EB183B">
              <w:t>-1.99263</w:t>
            </w:r>
          </w:p>
        </w:tc>
      </w:tr>
      <w:tr w:rsidR="00EB183B" w:rsidRPr="00EB183B" w14:paraId="7924F9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ECB3A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DB4DED1" w14:textId="77777777" w:rsidR="00EB183B" w:rsidRPr="00EB183B" w:rsidRDefault="00EB183B" w:rsidP="00EB183B">
            <w:r w:rsidRPr="00EB183B">
              <w:t>-1.69957</w:t>
            </w:r>
          </w:p>
        </w:tc>
        <w:tc>
          <w:tcPr>
            <w:tcW w:w="960" w:type="dxa"/>
            <w:noWrap/>
            <w:vAlign w:val="bottom"/>
            <w:hideMark/>
          </w:tcPr>
          <w:p w14:paraId="0ED4C6E7" w14:textId="77777777" w:rsidR="00EB183B" w:rsidRPr="00EB183B" w:rsidRDefault="00EB183B" w:rsidP="00EB183B">
            <w:r w:rsidRPr="00EB183B">
              <w:t>0.25401</w:t>
            </w:r>
          </w:p>
        </w:tc>
        <w:tc>
          <w:tcPr>
            <w:tcW w:w="960" w:type="dxa"/>
            <w:noWrap/>
            <w:vAlign w:val="bottom"/>
            <w:hideMark/>
          </w:tcPr>
          <w:p w14:paraId="13DF50A1" w14:textId="77777777" w:rsidR="00EB183B" w:rsidRPr="00EB183B" w:rsidRDefault="00EB183B" w:rsidP="00EB183B">
            <w:r w:rsidRPr="00EB183B">
              <w:t>0.273964</w:t>
            </w:r>
          </w:p>
        </w:tc>
      </w:tr>
      <w:tr w:rsidR="00EB183B" w:rsidRPr="00EB183B" w14:paraId="038C3C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89070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5DF6F49" w14:textId="77777777" w:rsidR="00EB183B" w:rsidRPr="00EB183B" w:rsidRDefault="00EB183B" w:rsidP="00EB183B">
            <w:r w:rsidRPr="00EB183B">
              <w:t>-0.31898</w:t>
            </w:r>
          </w:p>
        </w:tc>
        <w:tc>
          <w:tcPr>
            <w:tcW w:w="960" w:type="dxa"/>
            <w:noWrap/>
            <w:vAlign w:val="bottom"/>
            <w:hideMark/>
          </w:tcPr>
          <w:p w14:paraId="37BD11E5" w14:textId="77777777" w:rsidR="00EB183B" w:rsidRPr="00EB183B" w:rsidRDefault="00EB183B" w:rsidP="00EB183B">
            <w:r w:rsidRPr="00EB183B">
              <w:t>1.022177</w:t>
            </w:r>
          </w:p>
        </w:tc>
        <w:tc>
          <w:tcPr>
            <w:tcW w:w="960" w:type="dxa"/>
            <w:noWrap/>
            <w:vAlign w:val="bottom"/>
            <w:hideMark/>
          </w:tcPr>
          <w:p w14:paraId="6B6457E1" w14:textId="77777777" w:rsidR="00EB183B" w:rsidRPr="00EB183B" w:rsidRDefault="00EB183B" w:rsidP="00EB183B">
            <w:r w:rsidRPr="00EB183B">
              <w:t>2.233693</w:t>
            </w:r>
          </w:p>
        </w:tc>
      </w:tr>
      <w:tr w:rsidR="00EB183B" w:rsidRPr="00EB183B" w14:paraId="5624A0B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06BF6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BE8935A" w14:textId="77777777" w:rsidR="00EB183B" w:rsidRPr="00EB183B" w:rsidRDefault="00EB183B" w:rsidP="00EB183B">
            <w:r w:rsidRPr="00EB183B">
              <w:t>-3.18876</w:t>
            </w:r>
          </w:p>
        </w:tc>
        <w:tc>
          <w:tcPr>
            <w:tcW w:w="960" w:type="dxa"/>
            <w:noWrap/>
            <w:vAlign w:val="bottom"/>
            <w:hideMark/>
          </w:tcPr>
          <w:p w14:paraId="6469B67D" w14:textId="77777777" w:rsidR="00EB183B" w:rsidRPr="00EB183B" w:rsidRDefault="00EB183B" w:rsidP="00EB183B">
            <w:r w:rsidRPr="00EB183B">
              <w:t>-2.17425</w:t>
            </w:r>
          </w:p>
        </w:tc>
        <w:tc>
          <w:tcPr>
            <w:tcW w:w="960" w:type="dxa"/>
            <w:noWrap/>
            <w:vAlign w:val="bottom"/>
            <w:hideMark/>
          </w:tcPr>
          <w:p w14:paraId="468ACE99" w14:textId="77777777" w:rsidR="00EB183B" w:rsidRPr="00EB183B" w:rsidRDefault="00EB183B" w:rsidP="00EB183B">
            <w:r w:rsidRPr="00EB183B">
              <w:t>2.537766</w:t>
            </w:r>
          </w:p>
        </w:tc>
      </w:tr>
      <w:tr w:rsidR="00EB183B" w:rsidRPr="00EB183B" w14:paraId="5DD881D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36843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47B15DD" w14:textId="77777777" w:rsidR="00EB183B" w:rsidRPr="00EB183B" w:rsidRDefault="00EB183B" w:rsidP="00EB183B">
            <w:r w:rsidRPr="00EB183B">
              <w:t>-1.96067</w:t>
            </w:r>
          </w:p>
        </w:tc>
        <w:tc>
          <w:tcPr>
            <w:tcW w:w="960" w:type="dxa"/>
            <w:noWrap/>
            <w:vAlign w:val="bottom"/>
            <w:hideMark/>
          </w:tcPr>
          <w:p w14:paraId="010277A3" w14:textId="77777777" w:rsidR="00EB183B" w:rsidRPr="00EB183B" w:rsidRDefault="00EB183B" w:rsidP="00EB183B">
            <w:r w:rsidRPr="00EB183B">
              <w:t>-1.77162</w:t>
            </w:r>
          </w:p>
        </w:tc>
        <w:tc>
          <w:tcPr>
            <w:tcW w:w="960" w:type="dxa"/>
            <w:noWrap/>
            <w:vAlign w:val="bottom"/>
            <w:hideMark/>
          </w:tcPr>
          <w:p w14:paraId="56B44C1B" w14:textId="77777777" w:rsidR="00EB183B" w:rsidRPr="00EB183B" w:rsidRDefault="00EB183B" w:rsidP="00EB183B">
            <w:r w:rsidRPr="00EB183B">
              <w:t>3.854906</w:t>
            </w:r>
          </w:p>
        </w:tc>
      </w:tr>
      <w:tr w:rsidR="00EB183B" w:rsidRPr="00EB183B" w14:paraId="522963D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FB3A0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EEF019" w14:textId="77777777" w:rsidR="00EB183B" w:rsidRPr="00EB183B" w:rsidRDefault="00EB183B" w:rsidP="00EB183B">
            <w:r w:rsidRPr="00EB183B">
              <w:t>3.477575</w:t>
            </w:r>
          </w:p>
        </w:tc>
        <w:tc>
          <w:tcPr>
            <w:tcW w:w="960" w:type="dxa"/>
            <w:noWrap/>
            <w:vAlign w:val="bottom"/>
            <w:hideMark/>
          </w:tcPr>
          <w:p w14:paraId="667DADB8" w14:textId="77777777" w:rsidR="00EB183B" w:rsidRPr="00EB183B" w:rsidRDefault="00EB183B" w:rsidP="00EB183B">
            <w:r w:rsidRPr="00EB183B">
              <w:t>-2.53196</w:t>
            </w:r>
          </w:p>
        </w:tc>
        <w:tc>
          <w:tcPr>
            <w:tcW w:w="960" w:type="dxa"/>
            <w:noWrap/>
            <w:vAlign w:val="bottom"/>
            <w:hideMark/>
          </w:tcPr>
          <w:p w14:paraId="7E7E6659" w14:textId="77777777" w:rsidR="00EB183B" w:rsidRPr="00EB183B" w:rsidRDefault="00EB183B" w:rsidP="00EB183B">
            <w:r w:rsidRPr="00EB183B">
              <w:t>-1.20387</w:t>
            </w:r>
          </w:p>
        </w:tc>
      </w:tr>
      <w:tr w:rsidR="00EB183B" w:rsidRPr="00EB183B" w14:paraId="7349F8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E8CEC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50A82B" w14:textId="77777777" w:rsidR="00EB183B" w:rsidRPr="00EB183B" w:rsidRDefault="00EB183B" w:rsidP="00EB183B">
            <w:r w:rsidRPr="00EB183B">
              <w:t>2.749739</w:t>
            </w:r>
          </w:p>
        </w:tc>
        <w:tc>
          <w:tcPr>
            <w:tcW w:w="960" w:type="dxa"/>
            <w:noWrap/>
            <w:vAlign w:val="bottom"/>
            <w:hideMark/>
          </w:tcPr>
          <w:p w14:paraId="4F503C3B" w14:textId="77777777" w:rsidR="00EB183B" w:rsidRPr="00EB183B" w:rsidRDefault="00EB183B" w:rsidP="00EB183B">
            <w:r w:rsidRPr="00EB183B">
              <w:t>-2.70579</w:t>
            </w:r>
          </w:p>
        </w:tc>
        <w:tc>
          <w:tcPr>
            <w:tcW w:w="960" w:type="dxa"/>
            <w:noWrap/>
            <w:vAlign w:val="bottom"/>
            <w:hideMark/>
          </w:tcPr>
          <w:p w14:paraId="54238FA1" w14:textId="77777777" w:rsidR="00EB183B" w:rsidRPr="00EB183B" w:rsidRDefault="00EB183B" w:rsidP="00EB183B">
            <w:r w:rsidRPr="00EB183B">
              <w:t>0.388006</w:t>
            </w:r>
          </w:p>
        </w:tc>
      </w:tr>
      <w:tr w:rsidR="00EB183B" w:rsidRPr="00EB183B" w14:paraId="562C14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CBEE0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781FCB" w14:textId="77777777" w:rsidR="00EB183B" w:rsidRPr="00EB183B" w:rsidRDefault="00EB183B" w:rsidP="00EB183B">
            <w:r w:rsidRPr="00EB183B">
              <w:t>1.872748</w:t>
            </w:r>
          </w:p>
        </w:tc>
        <w:tc>
          <w:tcPr>
            <w:tcW w:w="960" w:type="dxa"/>
            <w:noWrap/>
            <w:vAlign w:val="bottom"/>
            <w:hideMark/>
          </w:tcPr>
          <w:p w14:paraId="4C689C11" w14:textId="77777777" w:rsidR="00EB183B" w:rsidRPr="00EB183B" w:rsidRDefault="00EB183B" w:rsidP="00EB183B">
            <w:r w:rsidRPr="00EB183B">
              <w:t>-3.2459</w:t>
            </w:r>
          </w:p>
        </w:tc>
        <w:tc>
          <w:tcPr>
            <w:tcW w:w="960" w:type="dxa"/>
            <w:noWrap/>
            <w:vAlign w:val="bottom"/>
            <w:hideMark/>
          </w:tcPr>
          <w:p w14:paraId="6438128A" w14:textId="77777777" w:rsidR="00EB183B" w:rsidRPr="00EB183B" w:rsidRDefault="00EB183B" w:rsidP="00EB183B">
            <w:r w:rsidRPr="00EB183B">
              <w:t>-1.04541</w:t>
            </w:r>
          </w:p>
        </w:tc>
      </w:tr>
      <w:tr w:rsidR="00EB183B" w:rsidRPr="00EB183B" w14:paraId="5BDBB59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108B3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9BAE719" w14:textId="77777777" w:rsidR="00EB183B" w:rsidRPr="00EB183B" w:rsidRDefault="00EB183B" w:rsidP="00EB183B">
            <w:r w:rsidRPr="00EB183B">
              <w:t>3.331776</w:t>
            </w:r>
          </w:p>
        </w:tc>
        <w:tc>
          <w:tcPr>
            <w:tcW w:w="960" w:type="dxa"/>
            <w:noWrap/>
            <w:vAlign w:val="bottom"/>
            <w:hideMark/>
          </w:tcPr>
          <w:p w14:paraId="5240839F" w14:textId="77777777" w:rsidR="00EB183B" w:rsidRPr="00EB183B" w:rsidRDefault="00EB183B" w:rsidP="00EB183B">
            <w:r w:rsidRPr="00EB183B">
              <w:t>1.812034</w:t>
            </w:r>
          </w:p>
        </w:tc>
        <w:tc>
          <w:tcPr>
            <w:tcW w:w="960" w:type="dxa"/>
            <w:noWrap/>
            <w:vAlign w:val="bottom"/>
            <w:hideMark/>
          </w:tcPr>
          <w:p w14:paraId="100646ED" w14:textId="77777777" w:rsidR="00EB183B" w:rsidRPr="00EB183B" w:rsidRDefault="00EB183B" w:rsidP="00EB183B">
            <w:r w:rsidRPr="00EB183B">
              <w:t>-0.20889</w:t>
            </w:r>
          </w:p>
        </w:tc>
      </w:tr>
      <w:tr w:rsidR="00EB183B" w:rsidRPr="00EB183B" w14:paraId="17B220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D2EE6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1098E5" w14:textId="77777777" w:rsidR="00EB183B" w:rsidRPr="00EB183B" w:rsidRDefault="00EB183B" w:rsidP="00EB183B">
            <w:r w:rsidRPr="00EB183B">
              <w:t>-0.05368</w:t>
            </w:r>
          </w:p>
        </w:tc>
        <w:tc>
          <w:tcPr>
            <w:tcW w:w="960" w:type="dxa"/>
            <w:noWrap/>
            <w:vAlign w:val="bottom"/>
            <w:hideMark/>
          </w:tcPr>
          <w:p w14:paraId="58C65ADD" w14:textId="77777777" w:rsidR="00EB183B" w:rsidRPr="00EB183B" w:rsidRDefault="00EB183B" w:rsidP="00EB183B">
            <w:r w:rsidRPr="00EB183B">
              <w:t>-3.56799</w:t>
            </w:r>
          </w:p>
        </w:tc>
        <w:tc>
          <w:tcPr>
            <w:tcW w:w="960" w:type="dxa"/>
            <w:noWrap/>
            <w:vAlign w:val="bottom"/>
            <w:hideMark/>
          </w:tcPr>
          <w:p w14:paraId="4C98A9AD" w14:textId="77777777" w:rsidR="00EB183B" w:rsidRPr="00EB183B" w:rsidRDefault="00EB183B" w:rsidP="00EB183B">
            <w:r w:rsidRPr="00EB183B">
              <w:t>-0.82923</w:t>
            </w:r>
          </w:p>
        </w:tc>
      </w:tr>
      <w:tr w:rsidR="00EB183B" w:rsidRPr="00EB183B" w14:paraId="311924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8544A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A7AD02" w14:textId="77777777" w:rsidR="00EB183B" w:rsidRPr="00EB183B" w:rsidRDefault="00EB183B" w:rsidP="00EB183B">
            <w:r w:rsidRPr="00EB183B">
              <w:t>-0.43558</w:t>
            </w:r>
          </w:p>
        </w:tc>
        <w:tc>
          <w:tcPr>
            <w:tcW w:w="960" w:type="dxa"/>
            <w:noWrap/>
            <w:vAlign w:val="bottom"/>
            <w:hideMark/>
          </w:tcPr>
          <w:p w14:paraId="41A5069C" w14:textId="77777777" w:rsidR="00EB183B" w:rsidRPr="00EB183B" w:rsidRDefault="00EB183B" w:rsidP="00EB183B">
            <w:r w:rsidRPr="00EB183B">
              <w:t>-3.29763</w:t>
            </w:r>
          </w:p>
        </w:tc>
        <w:tc>
          <w:tcPr>
            <w:tcW w:w="960" w:type="dxa"/>
            <w:noWrap/>
            <w:vAlign w:val="bottom"/>
            <w:hideMark/>
          </w:tcPr>
          <w:p w14:paraId="72FB6330" w14:textId="77777777" w:rsidR="00EB183B" w:rsidRPr="00EB183B" w:rsidRDefault="00EB183B" w:rsidP="00EB183B">
            <w:r w:rsidRPr="00EB183B">
              <w:t>0.871491</w:t>
            </w:r>
          </w:p>
        </w:tc>
      </w:tr>
      <w:tr w:rsidR="00EB183B" w:rsidRPr="00EB183B" w14:paraId="3F39397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97F49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C8E3FA2" w14:textId="77777777" w:rsidR="00EB183B" w:rsidRPr="00EB183B" w:rsidRDefault="00EB183B" w:rsidP="00EB183B">
            <w:r w:rsidRPr="00EB183B">
              <w:t>-1.72244</w:t>
            </w:r>
          </w:p>
        </w:tc>
        <w:tc>
          <w:tcPr>
            <w:tcW w:w="960" w:type="dxa"/>
            <w:noWrap/>
            <w:vAlign w:val="bottom"/>
            <w:hideMark/>
          </w:tcPr>
          <w:p w14:paraId="582C0556" w14:textId="77777777" w:rsidR="00EB183B" w:rsidRPr="00EB183B" w:rsidRDefault="00EB183B" w:rsidP="00EB183B">
            <w:r w:rsidRPr="00EB183B">
              <w:t>-3.39157</w:t>
            </w:r>
          </w:p>
        </w:tc>
        <w:tc>
          <w:tcPr>
            <w:tcW w:w="960" w:type="dxa"/>
            <w:noWrap/>
            <w:vAlign w:val="bottom"/>
            <w:hideMark/>
          </w:tcPr>
          <w:p w14:paraId="2BD5AC21" w14:textId="77777777" w:rsidR="00EB183B" w:rsidRPr="00EB183B" w:rsidRDefault="00EB183B" w:rsidP="00EB183B">
            <w:r w:rsidRPr="00EB183B">
              <w:t>-0.32476</w:t>
            </w:r>
          </w:p>
        </w:tc>
      </w:tr>
      <w:tr w:rsidR="00EB183B" w:rsidRPr="00EB183B" w14:paraId="4F88F64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5D7A8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A320B52" w14:textId="77777777" w:rsidR="00EB183B" w:rsidRPr="00EB183B" w:rsidRDefault="00EB183B" w:rsidP="00EB183B">
            <w:r w:rsidRPr="00EB183B">
              <w:t>-3.31153</w:t>
            </w:r>
          </w:p>
        </w:tc>
        <w:tc>
          <w:tcPr>
            <w:tcW w:w="960" w:type="dxa"/>
            <w:noWrap/>
            <w:vAlign w:val="bottom"/>
            <w:hideMark/>
          </w:tcPr>
          <w:p w14:paraId="7CE91BCE" w14:textId="77777777" w:rsidR="00EB183B" w:rsidRPr="00EB183B" w:rsidRDefault="00EB183B" w:rsidP="00EB183B">
            <w:r w:rsidRPr="00EB183B">
              <w:t>-1.26185</w:t>
            </w:r>
          </w:p>
        </w:tc>
        <w:tc>
          <w:tcPr>
            <w:tcW w:w="960" w:type="dxa"/>
            <w:noWrap/>
            <w:vAlign w:val="bottom"/>
            <w:hideMark/>
          </w:tcPr>
          <w:p w14:paraId="15DCB7EF" w14:textId="77777777" w:rsidR="00EB183B" w:rsidRPr="00EB183B" w:rsidRDefault="00EB183B" w:rsidP="00EB183B">
            <w:r w:rsidRPr="00EB183B">
              <w:t>-1.01661</w:t>
            </w:r>
          </w:p>
        </w:tc>
      </w:tr>
      <w:tr w:rsidR="00EB183B" w:rsidRPr="00EB183B" w14:paraId="3E137E8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5E0E2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7523674" w14:textId="77777777" w:rsidR="00EB183B" w:rsidRPr="00EB183B" w:rsidRDefault="00EB183B" w:rsidP="00EB183B">
            <w:r w:rsidRPr="00EB183B">
              <w:t>-3.48624</w:t>
            </w:r>
          </w:p>
        </w:tc>
        <w:tc>
          <w:tcPr>
            <w:tcW w:w="960" w:type="dxa"/>
            <w:noWrap/>
            <w:vAlign w:val="bottom"/>
            <w:hideMark/>
          </w:tcPr>
          <w:p w14:paraId="67FFC7C5" w14:textId="77777777" w:rsidR="00EB183B" w:rsidRPr="00EB183B" w:rsidRDefault="00EB183B" w:rsidP="00EB183B">
            <w:r w:rsidRPr="00EB183B">
              <w:t>-2.20365</w:t>
            </w:r>
          </w:p>
        </w:tc>
        <w:tc>
          <w:tcPr>
            <w:tcW w:w="960" w:type="dxa"/>
            <w:noWrap/>
            <w:vAlign w:val="bottom"/>
            <w:hideMark/>
          </w:tcPr>
          <w:p w14:paraId="5A9FC348" w14:textId="77777777" w:rsidR="00EB183B" w:rsidRPr="00EB183B" w:rsidRDefault="00EB183B" w:rsidP="00EB183B">
            <w:r w:rsidRPr="00EB183B">
              <w:t>0.444788</w:t>
            </w:r>
          </w:p>
        </w:tc>
      </w:tr>
      <w:tr w:rsidR="00EB183B" w:rsidRPr="00EB183B" w14:paraId="46D33F8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E9743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1CD2F2" w14:textId="77777777" w:rsidR="00EB183B" w:rsidRPr="00EB183B" w:rsidRDefault="00EB183B" w:rsidP="00EB183B">
            <w:r w:rsidRPr="00EB183B">
              <w:t>-5.28734</w:t>
            </w:r>
          </w:p>
        </w:tc>
        <w:tc>
          <w:tcPr>
            <w:tcW w:w="960" w:type="dxa"/>
            <w:noWrap/>
            <w:vAlign w:val="bottom"/>
            <w:hideMark/>
          </w:tcPr>
          <w:p w14:paraId="33D5941D" w14:textId="77777777" w:rsidR="00EB183B" w:rsidRPr="00EB183B" w:rsidRDefault="00EB183B" w:rsidP="00EB183B">
            <w:r w:rsidRPr="00EB183B">
              <w:t>-0.64325</w:t>
            </w:r>
          </w:p>
        </w:tc>
        <w:tc>
          <w:tcPr>
            <w:tcW w:w="960" w:type="dxa"/>
            <w:noWrap/>
            <w:vAlign w:val="bottom"/>
            <w:hideMark/>
          </w:tcPr>
          <w:p w14:paraId="239FDC4D" w14:textId="77777777" w:rsidR="00EB183B" w:rsidRPr="00EB183B" w:rsidRDefault="00EB183B" w:rsidP="00EB183B">
            <w:r w:rsidRPr="00EB183B">
              <w:t>0.40946</w:t>
            </w:r>
          </w:p>
        </w:tc>
      </w:tr>
      <w:tr w:rsidR="00EB183B" w:rsidRPr="00EB183B" w14:paraId="4E4AE1D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39EC4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2B04EA" w14:textId="77777777" w:rsidR="00EB183B" w:rsidRPr="00EB183B" w:rsidRDefault="00EB183B" w:rsidP="00EB183B">
            <w:r w:rsidRPr="00EB183B">
              <w:t>-4.19108</w:t>
            </w:r>
          </w:p>
        </w:tc>
        <w:tc>
          <w:tcPr>
            <w:tcW w:w="960" w:type="dxa"/>
            <w:noWrap/>
            <w:vAlign w:val="bottom"/>
            <w:hideMark/>
          </w:tcPr>
          <w:p w14:paraId="0B684EAA" w14:textId="77777777" w:rsidR="00EB183B" w:rsidRPr="00EB183B" w:rsidRDefault="00EB183B" w:rsidP="00EB183B">
            <w:r w:rsidRPr="00EB183B">
              <w:t>-0.06482</w:t>
            </w:r>
          </w:p>
        </w:tc>
        <w:tc>
          <w:tcPr>
            <w:tcW w:w="960" w:type="dxa"/>
            <w:noWrap/>
            <w:vAlign w:val="bottom"/>
            <w:hideMark/>
          </w:tcPr>
          <w:p w14:paraId="3B9E9870" w14:textId="77777777" w:rsidR="00EB183B" w:rsidRPr="00EB183B" w:rsidRDefault="00EB183B" w:rsidP="00EB183B">
            <w:r w:rsidRPr="00EB183B">
              <w:t>1.6508</w:t>
            </w:r>
          </w:p>
        </w:tc>
      </w:tr>
      <w:tr w:rsidR="00EB183B" w:rsidRPr="00EB183B" w14:paraId="5710C48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C7F20B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69D5527" w14:textId="77777777" w:rsidR="00EB183B" w:rsidRPr="00EB183B" w:rsidRDefault="00EB183B" w:rsidP="00EB183B">
            <w:r w:rsidRPr="00EB183B">
              <w:t>-3.36345</w:t>
            </w:r>
          </w:p>
        </w:tc>
        <w:tc>
          <w:tcPr>
            <w:tcW w:w="960" w:type="dxa"/>
            <w:noWrap/>
            <w:vAlign w:val="bottom"/>
            <w:hideMark/>
          </w:tcPr>
          <w:p w14:paraId="0CD8AC1D" w14:textId="77777777" w:rsidR="00EB183B" w:rsidRPr="00EB183B" w:rsidRDefault="00EB183B" w:rsidP="00EB183B">
            <w:r w:rsidRPr="00EB183B">
              <w:t>2.571449</w:t>
            </w:r>
          </w:p>
        </w:tc>
        <w:tc>
          <w:tcPr>
            <w:tcW w:w="960" w:type="dxa"/>
            <w:noWrap/>
            <w:vAlign w:val="bottom"/>
            <w:hideMark/>
          </w:tcPr>
          <w:p w14:paraId="6F4F7A39" w14:textId="77777777" w:rsidR="00EB183B" w:rsidRPr="00EB183B" w:rsidRDefault="00EB183B" w:rsidP="00EB183B">
            <w:r w:rsidRPr="00EB183B">
              <w:t>1.361702</w:t>
            </w:r>
          </w:p>
        </w:tc>
      </w:tr>
      <w:tr w:rsidR="00EB183B" w:rsidRPr="00EB183B" w14:paraId="4D0052D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51727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4A25618" w14:textId="77777777" w:rsidR="00EB183B" w:rsidRPr="00EB183B" w:rsidRDefault="00EB183B" w:rsidP="00EB183B">
            <w:r w:rsidRPr="00EB183B">
              <w:t>-5.06386</w:t>
            </w:r>
          </w:p>
        </w:tc>
        <w:tc>
          <w:tcPr>
            <w:tcW w:w="960" w:type="dxa"/>
            <w:noWrap/>
            <w:vAlign w:val="bottom"/>
            <w:hideMark/>
          </w:tcPr>
          <w:p w14:paraId="62CD9608" w14:textId="77777777" w:rsidR="00EB183B" w:rsidRPr="00EB183B" w:rsidRDefault="00EB183B" w:rsidP="00EB183B">
            <w:r w:rsidRPr="00EB183B">
              <w:t>0.75788</w:t>
            </w:r>
          </w:p>
        </w:tc>
        <w:tc>
          <w:tcPr>
            <w:tcW w:w="960" w:type="dxa"/>
            <w:noWrap/>
            <w:vAlign w:val="bottom"/>
            <w:hideMark/>
          </w:tcPr>
          <w:p w14:paraId="04019D68" w14:textId="77777777" w:rsidR="00EB183B" w:rsidRPr="00EB183B" w:rsidRDefault="00EB183B" w:rsidP="00EB183B">
            <w:r w:rsidRPr="00EB183B">
              <w:t>-2.18006</w:t>
            </w:r>
          </w:p>
        </w:tc>
      </w:tr>
      <w:tr w:rsidR="00EB183B" w:rsidRPr="00EB183B" w14:paraId="511EAB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777E9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412BD2" w14:textId="77777777" w:rsidR="00EB183B" w:rsidRPr="00EB183B" w:rsidRDefault="00EB183B" w:rsidP="00EB183B">
            <w:r w:rsidRPr="00EB183B">
              <w:t>-4.54014</w:t>
            </w:r>
          </w:p>
        </w:tc>
        <w:tc>
          <w:tcPr>
            <w:tcW w:w="960" w:type="dxa"/>
            <w:noWrap/>
            <w:vAlign w:val="bottom"/>
            <w:hideMark/>
          </w:tcPr>
          <w:p w14:paraId="163AE884" w14:textId="77777777" w:rsidR="00EB183B" w:rsidRPr="00EB183B" w:rsidRDefault="00EB183B" w:rsidP="00EB183B">
            <w:r w:rsidRPr="00EB183B">
              <w:t>3.433072</w:t>
            </w:r>
          </w:p>
        </w:tc>
        <w:tc>
          <w:tcPr>
            <w:tcW w:w="960" w:type="dxa"/>
            <w:noWrap/>
            <w:vAlign w:val="bottom"/>
            <w:hideMark/>
          </w:tcPr>
          <w:p w14:paraId="6CF6BF88" w14:textId="77777777" w:rsidR="00EB183B" w:rsidRPr="00EB183B" w:rsidRDefault="00EB183B" w:rsidP="00EB183B">
            <w:r w:rsidRPr="00EB183B">
              <w:t>-2.46539</w:t>
            </w:r>
          </w:p>
        </w:tc>
      </w:tr>
      <w:tr w:rsidR="00EB183B" w:rsidRPr="00EB183B" w14:paraId="0BE624B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A0B21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DC71F2" w14:textId="77777777" w:rsidR="00EB183B" w:rsidRPr="00EB183B" w:rsidRDefault="00EB183B" w:rsidP="00EB183B">
            <w:r w:rsidRPr="00EB183B">
              <w:t>-0.04106</w:t>
            </w:r>
          </w:p>
        </w:tc>
        <w:tc>
          <w:tcPr>
            <w:tcW w:w="960" w:type="dxa"/>
            <w:noWrap/>
            <w:vAlign w:val="bottom"/>
            <w:hideMark/>
          </w:tcPr>
          <w:p w14:paraId="570C3218" w14:textId="77777777" w:rsidR="00EB183B" w:rsidRPr="00EB183B" w:rsidRDefault="00EB183B" w:rsidP="00EB183B">
            <w:r w:rsidRPr="00EB183B">
              <w:t>-0.63392</w:t>
            </w:r>
          </w:p>
        </w:tc>
        <w:tc>
          <w:tcPr>
            <w:tcW w:w="960" w:type="dxa"/>
            <w:noWrap/>
            <w:vAlign w:val="bottom"/>
            <w:hideMark/>
          </w:tcPr>
          <w:p w14:paraId="09EAB31D" w14:textId="77777777" w:rsidR="00EB183B" w:rsidRPr="00EB183B" w:rsidRDefault="00EB183B" w:rsidP="00EB183B">
            <w:r w:rsidRPr="00EB183B">
              <w:t>3.451749</w:t>
            </w:r>
          </w:p>
        </w:tc>
      </w:tr>
      <w:tr w:rsidR="00EB183B" w:rsidRPr="00EB183B" w14:paraId="44A170B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1A8D3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A94F6C" w14:textId="77777777" w:rsidR="00EB183B" w:rsidRPr="00EB183B" w:rsidRDefault="00EB183B" w:rsidP="00EB183B">
            <w:r w:rsidRPr="00EB183B">
              <w:t>0.558408</w:t>
            </w:r>
          </w:p>
        </w:tc>
        <w:tc>
          <w:tcPr>
            <w:tcW w:w="960" w:type="dxa"/>
            <w:noWrap/>
            <w:vAlign w:val="bottom"/>
            <w:hideMark/>
          </w:tcPr>
          <w:p w14:paraId="2A58E283" w14:textId="77777777" w:rsidR="00EB183B" w:rsidRPr="00EB183B" w:rsidRDefault="00EB183B" w:rsidP="00EB183B">
            <w:r w:rsidRPr="00EB183B">
              <w:t>1.398466</w:t>
            </w:r>
          </w:p>
        </w:tc>
        <w:tc>
          <w:tcPr>
            <w:tcW w:w="960" w:type="dxa"/>
            <w:noWrap/>
            <w:vAlign w:val="bottom"/>
            <w:hideMark/>
          </w:tcPr>
          <w:p w14:paraId="2EF6943B" w14:textId="77777777" w:rsidR="00EB183B" w:rsidRPr="00EB183B" w:rsidRDefault="00EB183B" w:rsidP="00EB183B">
            <w:r w:rsidRPr="00EB183B">
              <w:t>2.354061</w:t>
            </w:r>
          </w:p>
        </w:tc>
      </w:tr>
      <w:tr w:rsidR="00EB183B" w:rsidRPr="00EB183B" w14:paraId="35E422C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6D77F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2A11382" w14:textId="77777777" w:rsidR="00EB183B" w:rsidRPr="00EB183B" w:rsidRDefault="00EB183B" w:rsidP="00EB183B">
            <w:r w:rsidRPr="00EB183B">
              <w:t>0.933473</w:t>
            </w:r>
          </w:p>
        </w:tc>
        <w:tc>
          <w:tcPr>
            <w:tcW w:w="960" w:type="dxa"/>
            <w:noWrap/>
            <w:vAlign w:val="bottom"/>
            <w:hideMark/>
          </w:tcPr>
          <w:p w14:paraId="78761999" w14:textId="77777777" w:rsidR="00EB183B" w:rsidRPr="00EB183B" w:rsidRDefault="00EB183B" w:rsidP="00EB183B">
            <w:r w:rsidRPr="00EB183B">
              <w:t>-0.96812</w:t>
            </w:r>
          </w:p>
        </w:tc>
        <w:tc>
          <w:tcPr>
            <w:tcW w:w="960" w:type="dxa"/>
            <w:noWrap/>
            <w:vAlign w:val="bottom"/>
            <w:hideMark/>
          </w:tcPr>
          <w:p w14:paraId="65C0F0D6" w14:textId="77777777" w:rsidR="00EB183B" w:rsidRPr="00EB183B" w:rsidRDefault="00EB183B" w:rsidP="00EB183B">
            <w:r w:rsidRPr="00EB183B">
              <w:t>1.554482</w:t>
            </w:r>
          </w:p>
        </w:tc>
      </w:tr>
      <w:tr w:rsidR="00EB183B" w:rsidRPr="00EB183B" w14:paraId="006A00F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16E86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DDEB5D" w14:textId="77777777" w:rsidR="00EB183B" w:rsidRPr="00EB183B" w:rsidRDefault="00EB183B" w:rsidP="00EB183B">
            <w:r w:rsidRPr="00EB183B">
              <w:t>0.458034</w:t>
            </w:r>
          </w:p>
        </w:tc>
        <w:tc>
          <w:tcPr>
            <w:tcW w:w="960" w:type="dxa"/>
            <w:noWrap/>
            <w:vAlign w:val="bottom"/>
            <w:hideMark/>
          </w:tcPr>
          <w:p w14:paraId="0D9B40FB" w14:textId="77777777" w:rsidR="00EB183B" w:rsidRPr="00EB183B" w:rsidRDefault="00EB183B" w:rsidP="00EB183B">
            <w:r w:rsidRPr="00EB183B">
              <w:t>0.26461</w:t>
            </w:r>
          </w:p>
        </w:tc>
        <w:tc>
          <w:tcPr>
            <w:tcW w:w="960" w:type="dxa"/>
            <w:noWrap/>
            <w:vAlign w:val="bottom"/>
            <w:hideMark/>
          </w:tcPr>
          <w:p w14:paraId="181889C5" w14:textId="77777777" w:rsidR="00EB183B" w:rsidRPr="00EB183B" w:rsidRDefault="00EB183B" w:rsidP="00EB183B">
            <w:r w:rsidRPr="00EB183B">
              <w:t>-0.09254</w:t>
            </w:r>
          </w:p>
        </w:tc>
      </w:tr>
      <w:tr w:rsidR="00EB183B" w:rsidRPr="00EB183B" w14:paraId="48ECB5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DB3D89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78A443F" w14:textId="77777777" w:rsidR="00EB183B" w:rsidRPr="00EB183B" w:rsidRDefault="00EB183B" w:rsidP="00EB183B">
            <w:r w:rsidRPr="00EB183B">
              <w:t>1.068173</w:t>
            </w:r>
          </w:p>
        </w:tc>
        <w:tc>
          <w:tcPr>
            <w:tcW w:w="960" w:type="dxa"/>
            <w:noWrap/>
            <w:vAlign w:val="bottom"/>
            <w:hideMark/>
          </w:tcPr>
          <w:p w14:paraId="0E69101D" w14:textId="77777777" w:rsidR="00EB183B" w:rsidRPr="00EB183B" w:rsidRDefault="00EB183B" w:rsidP="00EB183B">
            <w:r w:rsidRPr="00EB183B">
              <w:t>-2.02053</w:t>
            </w:r>
          </w:p>
        </w:tc>
        <w:tc>
          <w:tcPr>
            <w:tcW w:w="960" w:type="dxa"/>
            <w:noWrap/>
            <w:vAlign w:val="bottom"/>
            <w:hideMark/>
          </w:tcPr>
          <w:p w14:paraId="6F9BD950" w14:textId="77777777" w:rsidR="00EB183B" w:rsidRPr="00EB183B" w:rsidRDefault="00EB183B" w:rsidP="00EB183B">
            <w:r w:rsidRPr="00EB183B">
              <w:t>1.823256</w:t>
            </w:r>
          </w:p>
        </w:tc>
      </w:tr>
      <w:tr w:rsidR="00EB183B" w:rsidRPr="00EB183B" w14:paraId="24B39DB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F89E5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BDE581A" w14:textId="77777777" w:rsidR="00EB183B" w:rsidRPr="00EB183B" w:rsidRDefault="00EB183B" w:rsidP="00EB183B">
            <w:r w:rsidRPr="00EB183B">
              <w:t>1.865498</w:t>
            </w:r>
          </w:p>
        </w:tc>
        <w:tc>
          <w:tcPr>
            <w:tcW w:w="960" w:type="dxa"/>
            <w:noWrap/>
            <w:vAlign w:val="bottom"/>
            <w:hideMark/>
          </w:tcPr>
          <w:p w14:paraId="2BE6ACA5" w14:textId="77777777" w:rsidR="00EB183B" w:rsidRPr="00EB183B" w:rsidRDefault="00EB183B" w:rsidP="00EB183B">
            <w:r w:rsidRPr="00EB183B">
              <w:t>-0.4603</w:t>
            </w:r>
          </w:p>
        </w:tc>
        <w:tc>
          <w:tcPr>
            <w:tcW w:w="960" w:type="dxa"/>
            <w:noWrap/>
            <w:vAlign w:val="bottom"/>
            <w:hideMark/>
          </w:tcPr>
          <w:p w14:paraId="4B7A0F8E" w14:textId="77777777" w:rsidR="00EB183B" w:rsidRPr="00EB183B" w:rsidRDefault="00EB183B" w:rsidP="00EB183B">
            <w:r w:rsidRPr="00EB183B">
              <w:t>1.837012</w:t>
            </w:r>
          </w:p>
        </w:tc>
      </w:tr>
      <w:tr w:rsidR="00EB183B" w:rsidRPr="00EB183B" w14:paraId="593AD25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B65B3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3D6D9E7" w14:textId="77777777" w:rsidR="00EB183B" w:rsidRPr="00EB183B" w:rsidRDefault="00EB183B" w:rsidP="00EB183B">
            <w:r w:rsidRPr="00EB183B">
              <w:t>5.684996</w:t>
            </w:r>
          </w:p>
        </w:tc>
        <w:tc>
          <w:tcPr>
            <w:tcW w:w="960" w:type="dxa"/>
            <w:noWrap/>
            <w:vAlign w:val="bottom"/>
            <w:hideMark/>
          </w:tcPr>
          <w:p w14:paraId="647222DF" w14:textId="77777777" w:rsidR="00EB183B" w:rsidRPr="00EB183B" w:rsidRDefault="00EB183B" w:rsidP="00EB183B">
            <w:r w:rsidRPr="00EB183B">
              <w:t>2.492628</w:t>
            </w:r>
          </w:p>
        </w:tc>
        <w:tc>
          <w:tcPr>
            <w:tcW w:w="960" w:type="dxa"/>
            <w:noWrap/>
            <w:vAlign w:val="bottom"/>
            <w:hideMark/>
          </w:tcPr>
          <w:p w14:paraId="09B0A872" w14:textId="77777777" w:rsidR="00EB183B" w:rsidRPr="00EB183B" w:rsidRDefault="00EB183B" w:rsidP="00EB183B">
            <w:r w:rsidRPr="00EB183B">
              <w:t>0.45504</w:t>
            </w:r>
          </w:p>
        </w:tc>
      </w:tr>
      <w:tr w:rsidR="00EB183B" w:rsidRPr="00EB183B" w14:paraId="68C5BF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0A32A0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E90BFD0" w14:textId="77777777" w:rsidR="00EB183B" w:rsidRPr="00EB183B" w:rsidRDefault="00EB183B" w:rsidP="00EB183B">
            <w:r w:rsidRPr="00EB183B">
              <w:t>4.54799</w:t>
            </w:r>
          </w:p>
        </w:tc>
        <w:tc>
          <w:tcPr>
            <w:tcW w:w="960" w:type="dxa"/>
            <w:noWrap/>
            <w:vAlign w:val="bottom"/>
            <w:hideMark/>
          </w:tcPr>
          <w:p w14:paraId="221B63E8" w14:textId="77777777" w:rsidR="00EB183B" w:rsidRPr="00EB183B" w:rsidRDefault="00EB183B" w:rsidP="00EB183B">
            <w:r w:rsidRPr="00EB183B">
              <w:t>2.858722</w:t>
            </w:r>
          </w:p>
        </w:tc>
        <w:tc>
          <w:tcPr>
            <w:tcW w:w="960" w:type="dxa"/>
            <w:noWrap/>
            <w:vAlign w:val="bottom"/>
            <w:hideMark/>
          </w:tcPr>
          <w:p w14:paraId="0FD490DA" w14:textId="77777777" w:rsidR="00EB183B" w:rsidRPr="00EB183B" w:rsidRDefault="00EB183B" w:rsidP="00EB183B">
            <w:r w:rsidRPr="00EB183B">
              <w:t>0.20835</w:t>
            </w:r>
          </w:p>
        </w:tc>
      </w:tr>
      <w:tr w:rsidR="00EB183B" w:rsidRPr="00EB183B" w14:paraId="363AFF7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48F17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A6381A6" w14:textId="77777777" w:rsidR="00EB183B" w:rsidRPr="00EB183B" w:rsidRDefault="00EB183B" w:rsidP="00EB183B">
            <w:r w:rsidRPr="00EB183B">
              <w:t>6.111268</w:t>
            </w:r>
          </w:p>
        </w:tc>
        <w:tc>
          <w:tcPr>
            <w:tcW w:w="960" w:type="dxa"/>
            <w:noWrap/>
            <w:vAlign w:val="bottom"/>
            <w:hideMark/>
          </w:tcPr>
          <w:p w14:paraId="367191F9" w14:textId="77777777" w:rsidR="00EB183B" w:rsidRPr="00EB183B" w:rsidRDefault="00EB183B" w:rsidP="00EB183B">
            <w:r w:rsidRPr="00EB183B">
              <w:t>1.25932</w:t>
            </w:r>
          </w:p>
        </w:tc>
        <w:tc>
          <w:tcPr>
            <w:tcW w:w="960" w:type="dxa"/>
            <w:noWrap/>
            <w:vAlign w:val="bottom"/>
            <w:hideMark/>
          </w:tcPr>
          <w:p w14:paraId="3DF9E10A" w14:textId="77777777" w:rsidR="00EB183B" w:rsidRPr="00EB183B" w:rsidRDefault="00EB183B" w:rsidP="00EB183B">
            <w:r w:rsidRPr="00EB183B">
              <w:t>0.453659</w:t>
            </w:r>
          </w:p>
        </w:tc>
      </w:tr>
      <w:tr w:rsidR="00EB183B" w:rsidRPr="00EB183B" w14:paraId="232F429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067795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CA68A71" w14:textId="77777777" w:rsidR="00EB183B" w:rsidRPr="00EB183B" w:rsidRDefault="00EB183B" w:rsidP="00EB183B">
            <w:r w:rsidRPr="00EB183B">
              <w:t>6.479142</w:t>
            </w:r>
          </w:p>
        </w:tc>
        <w:tc>
          <w:tcPr>
            <w:tcW w:w="960" w:type="dxa"/>
            <w:noWrap/>
            <w:vAlign w:val="bottom"/>
            <w:hideMark/>
          </w:tcPr>
          <w:p w14:paraId="4C1A05B7" w14:textId="77777777" w:rsidR="00EB183B" w:rsidRPr="00EB183B" w:rsidRDefault="00EB183B" w:rsidP="00EB183B">
            <w:r w:rsidRPr="00EB183B">
              <w:t>3.204507</w:t>
            </w:r>
          </w:p>
        </w:tc>
        <w:tc>
          <w:tcPr>
            <w:tcW w:w="960" w:type="dxa"/>
            <w:noWrap/>
            <w:vAlign w:val="bottom"/>
            <w:hideMark/>
          </w:tcPr>
          <w:p w14:paraId="1D5A1047" w14:textId="77777777" w:rsidR="00EB183B" w:rsidRPr="00EB183B" w:rsidRDefault="00EB183B" w:rsidP="00EB183B">
            <w:r w:rsidRPr="00EB183B">
              <w:t>0.710792</w:t>
            </w:r>
          </w:p>
        </w:tc>
      </w:tr>
      <w:tr w:rsidR="00EB183B" w:rsidRPr="00EB183B" w14:paraId="008D60B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1B848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5B84D25" w14:textId="77777777" w:rsidR="00EB183B" w:rsidRPr="00EB183B" w:rsidRDefault="00EB183B" w:rsidP="00EB183B">
            <w:r w:rsidRPr="00EB183B">
              <w:t>5.35746</w:t>
            </w:r>
          </w:p>
        </w:tc>
        <w:tc>
          <w:tcPr>
            <w:tcW w:w="960" w:type="dxa"/>
            <w:noWrap/>
            <w:vAlign w:val="bottom"/>
            <w:hideMark/>
          </w:tcPr>
          <w:p w14:paraId="2A7441F6" w14:textId="77777777" w:rsidR="00EB183B" w:rsidRPr="00EB183B" w:rsidRDefault="00EB183B" w:rsidP="00EB183B">
            <w:r w:rsidRPr="00EB183B">
              <w:t>0.634005</w:t>
            </w:r>
          </w:p>
        </w:tc>
        <w:tc>
          <w:tcPr>
            <w:tcW w:w="960" w:type="dxa"/>
            <w:noWrap/>
            <w:vAlign w:val="bottom"/>
            <w:hideMark/>
          </w:tcPr>
          <w:p w14:paraId="491332B7" w14:textId="77777777" w:rsidR="00EB183B" w:rsidRPr="00EB183B" w:rsidRDefault="00EB183B" w:rsidP="00EB183B">
            <w:r w:rsidRPr="00EB183B">
              <w:t>0.218196</w:t>
            </w:r>
          </w:p>
        </w:tc>
      </w:tr>
    </w:tbl>
    <w:p w14:paraId="4AC4E65C" w14:textId="77777777" w:rsidR="00EB183B" w:rsidRPr="00EB183B" w:rsidRDefault="00EB183B" w:rsidP="00EB183B">
      <w:pPr>
        <w:rPr>
          <w:lang w:val="en-US"/>
        </w:rPr>
      </w:pPr>
    </w:p>
    <w:p w14:paraId="183721E6" w14:textId="77777777" w:rsidR="00EB183B" w:rsidRDefault="00EB183B"/>
    <w:p w14:paraId="392A44F1" w14:textId="77777777" w:rsidR="00EB183B" w:rsidRPr="00EB183B" w:rsidRDefault="00EB183B" w:rsidP="00EB183B">
      <w:pPr>
        <w:rPr>
          <w:b/>
        </w:rPr>
      </w:pPr>
      <w:r w:rsidRPr="00EB183B">
        <w:rPr>
          <w:b/>
        </w:rPr>
        <w:t xml:space="preserve">Atomic </w:t>
      </w:r>
      <w:proofErr w:type="spellStart"/>
      <w:r w:rsidRPr="00EB183B">
        <w:rPr>
          <w:b/>
        </w:rPr>
        <w:t>coordinates</w:t>
      </w:r>
      <w:proofErr w:type="spellEnd"/>
      <w:r w:rsidRPr="00EB183B">
        <w:rPr>
          <w:b/>
        </w:rPr>
        <w:t xml:space="preserve"> </w:t>
      </w:r>
    </w:p>
    <w:p w14:paraId="25A3B475" w14:textId="5EB48CCD" w:rsidR="00EB183B" w:rsidRPr="00EB183B" w:rsidRDefault="00EB183B" w:rsidP="00EB183B">
      <w:r w:rsidRPr="00EB183B">
        <w:t>(4</w:t>
      </w:r>
      <w:r w:rsidRPr="00EB183B">
        <w:rPr>
          <w:i/>
        </w:rPr>
        <w:t>R</w:t>
      </w:r>
      <w:r w:rsidRPr="00EB183B">
        <w:t>,5</w:t>
      </w:r>
      <w:r w:rsidRPr="00EB183B">
        <w:rPr>
          <w:i/>
        </w:rPr>
        <w:t>R</w:t>
      </w:r>
      <w:r w:rsidRPr="00EB183B">
        <w:t>,7</w:t>
      </w:r>
      <w:r w:rsidRPr="00EB183B">
        <w:rPr>
          <w:i/>
        </w:rPr>
        <w:t>R</w:t>
      </w:r>
      <w:r w:rsidRPr="00EB183B">
        <w:t>,9</w:t>
      </w:r>
      <w:r w:rsidRPr="00EB183B">
        <w:rPr>
          <w:i/>
        </w:rPr>
        <w:t>R</w:t>
      </w:r>
      <w:r w:rsidRPr="00EB183B">
        <w:t>,10</w:t>
      </w:r>
      <w:r w:rsidRPr="00EB183B">
        <w:rPr>
          <w:i/>
        </w:rPr>
        <w:t>R</w:t>
      </w:r>
      <w:r w:rsidRPr="00EB183B">
        <w:t xml:space="preserve">) – </w:t>
      </w:r>
      <w:proofErr w:type="spellStart"/>
      <w:r>
        <w:t>labdane</w:t>
      </w:r>
      <w:proofErr w:type="spellEnd"/>
      <w:r w:rsidRPr="00EB183B">
        <w:t xml:space="preserve"> (</w:t>
      </w:r>
      <w:r w:rsidRPr="00EB183B">
        <w:rPr>
          <w:b/>
          <w:bCs/>
        </w:rPr>
        <w:t>6</w:t>
      </w:r>
      <w:r w:rsidRPr="00EB183B">
        <w:t>)</w:t>
      </w:r>
    </w:p>
    <w:p w14:paraId="144EBD5B" w14:textId="77777777" w:rsidR="00EB183B" w:rsidRPr="00EB183B" w:rsidRDefault="00EB183B" w:rsidP="00EB183B"/>
    <w:p w14:paraId="2BC2FF29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B3PW91/PCM(CHCl</w:t>
      </w:r>
      <w:r w:rsidRPr="00EB183B">
        <w:rPr>
          <w:vertAlign w:val="subscript"/>
          <w:lang w:val="en-US"/>
        </w:rPr>
        <w:t>3</w:t>
      </w:r>
      <w:r w:rsidRPr="00EB183B">
        <w:rPr>
          <w:lang w:val="en-US"/>
        </w:rPr>
        <w:t>)/6-311G(</w:t>
      </w:r>
      <w:proofErr w:type="spellStart"/>
      <w:proofErr w:type="gramStart"/>
      <w:r w:rsidRPr="00EB183B">
        <w:rPr>
          <w:lang w:val="en-US"/>
        </w:rPr>
        <w:t>d,p</w:t>
      </w:r>
      <w:proofErr w:type="spellEnd"/>
      <w:proofErr w:type="gramEnd"/>
      <w:r w:rsidRPr="00EB183B">
        <w:rPr>
          <w:lang w:val="en-US"/>
        </w:rPr>
        <w:t>) level</w:t>
      </w:r>
    </w:p>
    <w:p w14:paraId="72C39D16" w14:textId="77777777" w:rsidR="00EB183B" w:rsidRPr="00EB183B" w:rsidRDefault="00EB183B" w:rsidP="00EB183B">
      <w:pPr>
        <w:rPr>
          <w:lang w:val="en-US"/>
        </w:rPr>
      </w:pPr>
    </w:p>
    <w:p w14:paraId="556E42FC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1 (-1344.331643 Hartree)</w:t>
      </w:r>
    </w:p>
    <w:tbl>
      <w:tblPr>
        <w:tblW w:w="3828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93"/>
        <w:gridCol w:w="992"/>
        <w:gridCol w:w="992"/>
        <w:gridCol w:w="977"/>
      </w:tblGrid>
      <w:tr w:rsidR="00EB183B" w:rsidRPr="00EB183B" w14:paraId="5F6E8253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20CB044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92" w:type="dxa"/>
            <w:noWrap/>
            <w:vAlign w:val="bottom"/>
            <w:hideMark/>
          </w:tcPr>
          <w:p w14:paraId="3BD2D7B3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92" w:type="dxa"/>
            <w:noWrap/>
            <w:vAlign w:val="bottom"/>
            <w:hideMark/>
          </w:tcPr>
          <w:p w14:paraId="22A9D44F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851" w:type="dxa"/>
            <w:noWrap/>
            <w:vAlign w:val="bottom"/>
            <w:hideMark/>
          </w:tcPr>
          <w:p w14:paraId="6842A2DA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5997A54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D8A910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37EAA272" w14:textId="77777777" w:rsidR="00EB183B" w:rsidRPr="00EB183B" w:rsidRDefault="00EB183B" w:rsidP="00EB183B">
            <w:r w:rsidRPr="00EB183B">
              <w:t>-0.95795</w:t>
            </w:r>
          </w:p>
        </w:tc>
        <w:tc>
          <w:tcPr>
            <w:tcW w:w="992" w:type="dxa"/>
            <w:noWrap/>
            <w:vAlign w:val="bottom"/>
            <w:hideMark/>
          </w:tcPr>
          <w:p w14:paraId="3F66AE47" w14:textId="77777777" w:rsidR="00EB183B" w:rsidRPr="00EB183B" w:rsidRDefault="00EB183B" w:rsidP="00EB183B">
            <w:r w:rsidRPr="00EB183B">
              <w:t>2.896445</w:t>
            </w:r>
          </w:p>
        </w:tc>
        <w:tc>
          <w:tcPr>
            <w:tcW w:w="851" w:type="dxa"/>
            <w:noWrap/>
            <w:vAlign w:val="bottom"/>
            <w:hideMark/>
          </w:tcPr>
          <w:p w14:paraId="6138C2D7" w14:textId="77777777" w:rsidR="00EB183B" w:rsidRPr="00EB183B" w:rsidRDefault="00EB183B" w:rsidP="00EB183B">
            <w:r w:rsidRPr="00EB183B">
              <w:t>-1.13472</w:t>
            </w:r>
          </w:p>
        </w:tc>
      </w:tr>
      <w:tr w:rsidR="00EB183B" w:rsidRPr="00EB183B" w14:paraId="40EE926C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9AC28E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4CA8E6ED" w14:textId="77777777" w:rsidR="00EB183B" w:rsidRPr="00EB183B" w:rsidRDefault="00EB183B" w:rsidP="00EB183B">
            <w:r w:rsidRPr="00EB183B">
              <w:t>0.176329</w:t>
            </w:r>
          </w:p>
        </w:tc>
        <w:tc>
          <w:tcPr>
            <w:tcW w:w="992" w:type="dxa"/>
            <w:noWrap/>
            <w:vAlign w:val="bottom"/>
            <w:hideMark/>
          </w:tcPr>
          <w:p w14:paraId="06AFEBDE" w14:textId="77777777" w:rsidR="00EB183B" w:rsidRPr="00EB183B" w:rsidRDefault="00EB183B" w:rsidP="00EB183B">
            <w:r w:rsidRPr="00EB183B">
              <w:t>1.895867</w:t>
            </w:r>
          </w:p>
        </w:tc>
        <w:tc>
          <w:tcPr>
            <w:tcW w:w="851" w:type="dxa"/>
            <w:noWrap/>
            <w:vAlign w:val="bottom"/>
            <w:hideMark/>
          </w:tcPr>
          <w:p w14:paraId="25F847FE" w14:textId="77777777" w:rsidR="00EB183B" w:rsidRPr="00EB183B" w:rsidRDefault="00EB183B" w:rsidP="00EB183B">
            <w:r w:rsidRPr="00EB183B">
              <w:t>-0.92432</w:t>
            </w:r>
          </w:p>
        </w:tc>
      </w:tr>
      <w:tr w:rsidR="00EB183B" w:rsidRPr="00EB183B" w14:paraId="4D1DEB2B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1B74071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4D40A644" w14:textId="77777777" w:rsidR="00EB183B" w:rsidRPr="00EB183B" w:rsidRDefault="00EB183B" w:rsidP="00EB183B">
            <w:r w:rsidRPr="00EB183B">
              <w:t>0.021028</w:t>
            </w:r>
          </w:p>
        </w:tc>
        <w:tc>
          <w:tcPr>
            <w:tcW w:w="992" w:type="dxa"/>
            <w:noWrap/>
            <w:vAlign w:val="bottom"/>
            <w:hideMark/>
          </w:tcPr>
          <w:p w14:paraId="44375F49" w14:textId="77777777" w:rsidR="00EB183B" w:rsidRPr="00EB183B" w:rsidRDefault="00EB183B" w:rsidP="00EB183B">
            <w:r w:rsidRPr="00EB183B">
              <w:t>1.058653</w:t>
            </w:r>
          </w:p>
        </w:tc>
        <w:tc>
          <w:tcPr>
            <w:tcW w:w="851" w:type="dxa"/>
            <w:noWrap/>
            <w:vAlign w:val="bottom"/>
            <w:hideMark/>
          </w:tcPr>
          <w:p w14:paraId="1B4F5288" w14:textId="77777777" w:rsidR="00EB183B" w:rsidRPr="00EB183B" w:rsidRDefault="00EB183B" w:rsidP="00EB183B">
            <w:r w:rsidRPr="00EB183B">
              <w:t>0.36142</w:t>
            </w:r>
          </w:p>
        </w:tc>
      </w:tr>
      <w:tr w:rsidR="00EB183B" w:rsidRPr="00EB183B" w14:paraId="72D020E2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FD3C0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498F3C63" w14:textId="77777777" w:rsidR="00EB183B" w:rsidRPr="00EB183B" w:rsidRDefault="00EB183B" w:rsidP="00EB183B">
            <w:r w:rsidRPr="00EB183B">
              <w:t>-1.39994</w:t>
            </w:r>
          </w:p>
        </w:tc>
        <w:tc>
          <w:tcPr>
            <w:tcW w:w="992" w:type="dxa"/>
            <w:noWrap/>
            <w:vAlign w:val="bottom"/>
            <w:hideMark/>
          </w:tcPr>
          <w:p w14:paraId="170C8745" w14:textId="77777777" w:rsidR="00EB183B" w:rsidRPr="00EB183B" w:rsidRDefault="00EB183B" w:rsidP="00EB183B">
            <w:r w:rsidRPr="00EB183B">
              <w:t>0.407512</w:t>
            </w:r>
          </w:p>
        </w:tc>
        <w:tc>
          <w:tcPr>
            <w:tcW w:w="851" w:type="dxa"/>
            <w:noWrap/>
            <w:vAlign w:val="bottom"/>
            <w:hideMark/>
          </w:tcPr>
          <w:p w14:paraId="56AE2BB8" w14:textId="77777777" w:rsidR="00EB183B" w:rsidRPr="00EB183B" w:rsidRDefault="00EB183B" w:rsidP="00EB183B">
            <w:r w:rsidRPr="00EB183B">
              <w:t>0.345345</w:t>
            </w:r>
          </w:p>
        </w:tc>
      </w:tr>
      <w:tr w:rsidR="00EB183B" w:rsidRPr="00EB183B" w14:paraId="5CD590B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358A85A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1E35FB69" w14:textId="77777777" w:rsidR="00EB183B" w:rsidRPr="00EB183B" w:rsidRDefault="00EB183B" w:rsidP="00EB183B">
            <w:r w:rsidRPr="00EB183B">
              <w:t>1.035104</w:t>
            </w:r>
          </w:p>
        </w:tc>
        <w:tc>
          <w:tcPr>
            <w:tcW w:w="992" w:type="dxa"/>
            <w:noWrap/>
            <w:vAlign w:val="bottom"/>
            <w:hideMark/>
          </w:tcPr>
          <w:p w14:paraId="17FAB746" w14:textId="77777777" w:rsidR="00EB183B" w:rsidRPr="00EB183B" w:rsidRDefault="00EB183B" w:rsidP="00EB183B">
            <w:r w:rsidRPr="00EB183B">
              <w:t>-0.14823</w:t>
            </w:r>
          </w:p>
        </w:tc>
        <w:tc>
          <w:tcPr>
            <w:tcW w:w="851" w:type="dxa"/>
            <w:noWrap/>
            <w:vAlign w:val="bottom"/>
            <w:hideMark/>
          </w:tcPr>
          <w:p w14:paraId="0855C0E4" w14:textId="77777777" w:rsidR="00EB183B" w:rsidRPr="00EB183B" w:rsidRDefault="00EB183B" w:rsidP="00EB183B">
            <w:r w:rsidRPr="00EB183B">
              <w:t>0.336836</w:t>
            </w:r>
          </w:p>
        </w:tc>
      </w:tr>
      <w:tr w:rsidR="00EB183B" w:rsidRPr="00EB183B" w14:paraId="66177D26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81E9F6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19D68FE9" w14:textId="77777777" w:rsidR="00EB183B" w:rsidRPr="00EB183B" w:rsidRDefault="00EB183B" w:rsidP="00EB183B">
            <w:r w:rsidRPr="00EB183B">
              <w:t>0.805943</w:t>
            </w:r>
          </w:p>
        </w:tc>
        <w:tc>
          <w:tcPr>
            <w:tcW w:w="992" w:type="dxa"/>
            <w:noWrap/>
            <w:vAlign w:val="bottom"/>
            <w:hideMark/>
          </w:tcPr>
          <w:p w14:paraId="575B8E6C" w14:textId="77777777" w:rsidR="00EB183B" w:rsidRPr="00EB183B" w:rsidRDefault="00EB183B" w:rsidP="00EB183B">
            <w:r w:rsidRPr="00EB183B">
              <w:t>-1.01856</w:t>
            </w:r>
          </w:p>
        </w:tc>
        <w:tc>
          <w:tcPr>
            <w:tcW w:w="851" w:type="dxa"/>
            <w:noWrap/>
            <w:vAlign w:val="bottom"/>
            <w:hideMark/>
          </w:tcPr>
          <w:p w14:paraId="6E73A896" w14:textId="77777777" w:rsidR="00EB183B" w:rsidRPr="00EB183B" w:rsidRDefault="00EB183B" w:rsidP="00EB183B">
            <w:r w:rsidRPr="00EB183B">
              <w:t>1.555756</w:t>
            </w:r>
          </w:p>
        </w:tc>
      </w:tr>
      <w:tr w:rsidR="00EB183B" w:rsidRPr="00EB183B" w14:paraId="452B0BF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E2901F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763DD897" w14:textId="77777777" w:rsidR="00EB183B" w:rsidRPr="00EB183B" w:rsidRDefault="00EB183B" w:rsidP="00EB183B">
            <w:r w:rsidRPr="00EB183B">
              <w:t>-0.5827</w:t>
            </w:r>
          </w:p>
        </w:tc>
        <w:tc>
          <w:tcPr>
            <w:tcW w:w="992" w:type="dxa"/>
            <w:noWrap/>
            <w:vAlign w:val="bottom"/>
            <w:hideMark/>
          </w:tcPr>
          <w:p w14:paraId="3DAB13F7" w14:textId="77777777" w:rsidR="00EB183B" w:rsidRPr="00EB183B" w:rsidRDefault="00EB183B" w:rsidP="00EB183B">
            <w:r w:rsidRPr="00EB183B">
              <w:t>-1.60868</w:t>
            </w:r>
          </w:p>
        </w:tc>
        <w:tc>
          <w:tcPr>
            <w:tcW w:w="851" w:type="dxa"/>
            <w:noWrap/>
            <w:vAlign w:val="bottom"/>
            <w:hideMark/>
          </w:tcPr>
          <w:p w14:paraId="6729AEFD" w14:textId="77777777" w:rsidR="00EB183B" w:rsidRPr="00EB183B" w:rsidRDefault="00EB183B" w:rsidP="00EB183B">
            <w:r w:rsidRPr="00EB183B">
              <w:t>1.632519</w:t>
            </w:r>
          </w:p>
        </w:tc>
      </w:tr>
      <w:tr w:rsidR="00EB183B" w:rsidRPr="00EB183B" w14:paraId="2F1FAE0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1F768CF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220BE80F" w14:textId="77777777" w:rsidR="00EB183B" w:rsidRPr="00EB183B" w:rsidRDefault="00EB183B" w:rsidP="00EB183B">
            <w:r w:rsidRPr="00EB183B">
              <w:t>-1.6318</w:t>
            </w:r>
          </w:p>
        </w:tc>
        <w:tc>
          <w:tcPr>
            <w:tcW w:w="992" w:type="dxa"/>
            <w:noWrap/>
            <w:vAlign w:val="bottom"/>
            <w:hideMark/>
          </w:tcPr>
          <w:p w14:paraId="3DD23D9F" w14:textId="77777777" w:rsidR="00EB183B" w:rsidRPr="00EB183B" w:rsidRDefault="00EB183B" w:rsidP="00EB183B">
            <w:r w:rsidRPr="00EB183B">
              <w:t>-0.5069</w:t>
            </w:r>
          </w:p>
        </w:tc>
        <w:tc>
          <w:tcPr>
            <w:tcW w:w="851" w:type="dxa"/>
            <w:noWrap/>
            <w:vAlign w:val="bottom"/>
            <w:hideMark/>
          </w:tcPr>
          <w:p w14:paraId="4592E31D" w14:textId="77777777" w:rsidR="00EB183B" w:rsidRPr="00EB183B" w:rsidRDefault="00EB183B" w:rsidP="00EB183B">
            <w:r w:rsidRPr="00EB183B">
              <w:t>1.55193</w:t>
            </w:r>
          </w:p>
        </w:tc>
      </w:tr>
      <w:tr w:rsidR="00EB183B" w:rsidRPr="00EB183B" w14:paraId="3458E0F8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D63D187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296A0E79" w14:textId="77777777" w:rsidR="00EB183B" w:rsidRPr="00EB183B" w:rsidRDefault="00EB183B" w:rsidP="00EB183B">
            <w:r w:rsidRPr="00EB183B">
              <w:t>-2.60718</w:t>
            </w:r>
          </w:p>
        </w:tc>
        <w:tc>
          <w:tcPr>
            <w:tcW w:w="992" w:type="dxa"/>
            <w:noWrap/>
            <w:vAlign w:val="bottom"/>
            <w:hideMark/>
          </w:tcPr>
          <w:p w14:paraId="64B9F71F" w14:textId="77777777" w:rsidR="00EB183B" w:rsidRPr="00EB183B" w:rsidRDefault="00EB183B" w:rsidP="00EB183B">
            <w:r w:rsidRPr="00EB183B">
              <w:t>1.370719</w:t>
            </w:r>
          </w:p>
        </w:tc>
        <w:tc>
          <w:tcPr>
            <w:tcW w:w="851" w:type="dxa"/>
            <w:noWrap/>
            <w:vAlign w:val="bottom"/>
            <w:hideMark/>
          </w:tcPr>
          <w:p w14:paraId="4D4A3ED2" w14:textId="77777777" w:rsidR="00EB183B" w:rsidRPr="00EB183B" w:rsidRDefault="00EB183B" w:rsidP="00EB183B">
            <w:r w:rsidRPr="00EB183B">
              <w:t>0.080725</w:t>
            </w:r>
          </w:p>
        </w:tc>
      </w:tr>
      <w:tr w:rsidR="00EB183B" w:rsidRPr="00EB183B" w14:paraId="38E51E97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50BB6C6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413A6AE2" w14:textId="77777777" w:rsidR="00EB183B" w:rsidRPr="00EB183B" w:rsidRDefault="00EB183B" w:rsidP="00EB183B">
            <w:r w:rsidRPr="00EB183B">
              <w:t>-2.31125</w:t>
            </w:r>
          </w:p>
        </w:tc>
        <w:tc>
          <w:tcPr>
            <w:tcW w:w="992" w:type="dxa"/>
            <w:noWrap/>
            <w:vAlign w:val="bottom"/>
            <w:hideMark/>
          </w:tcPr>
          <w:p w14:paraId="7923342B" w14:textId="77777777" w:rsidR="00EB183B" w:rsidRPr="00EB183B" w:rsidRDefault="00EB183B" w:rsidP="00EB183B">
            <w:r w:rsidRPr="00EB183B">
              <w:t>2.200467</w:t>
            </w:r>
          </w:p>
        </w:tc>
        <w:tc>
          <w:tcPr>
            <w:tcW w:w="851" w:type="dxa"/>
            <w:noWrap/>
            <w:vAlign w:val="bottom"/>
            <w:hideMark/>
          </w:tcPr>
          <w:p w14:paraId="56954E2E" w14:textId="77777777" w:rsidR="00EB183B" w:rsidRPr="00EB183B" w:rsidRDefault="00EB183B" w:rsidP="00EB183B">
            <w:r w:rsidRPr="00EB183B">
              <w:t>-1.19149</w:t>
            </w:r>
          </w:p>
        </w:tc>
      </w:tr>
      <w:tr w:rsidR="00EB183B" w:rsidRPr="00EB183B" w14:paraId="6EEA4CB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48D365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70EC35ED" w14:textId="77777777" w:rsidR="00EB183B" w:rsidRPr="00EB183B" w:rsidRDefault="00EB183B" w:rsidP="00EB183B">
            <w:r w:rsidRPr="00EB183B">
              <w:t>0.319302</w:t>
            </w:r>
          </w:p>
        </w:tc>
        <w:tc>
          <w:tcPr>
            <w:tcW w:w="992" w:type="dxa"/>
            <w:noWrap/>
            <w:vAlign w:val="bottom"/>
            <w:hideMark/>
          </w:tcPr>
          <w:p w14:paraId="30DDC587" w14:textId="77777777" w:rsidR="00EB183B" w:rsidRPr="00EB183B" w:rsidRDefault="00EB183B" w:rsidP="00EB183B">
            <w:r w:rsidRPr="00EB183B">
              <w:t>1.937365</w:t>
            </w:r>
          </w:p>
        </w:tc>
        <w:tc>
          <w:tcPr>
            <w:tcW w:w="851" w:type="dxa"/>
            <w:noWrap/>
            <w:vAlign w:val="bottom"/>
            <w:hideMark/>
          </w:tcPr>
          <w:p w14:paraId="46EF8C68" w14:textId="77777777" w:rsidR="00EB183B" w:rsidRPr="00EB183B" w:rsidRDefault="00EB183B" w:rsidP="00EB183B">
            <w:r w:rsidRPr="00EB183B">
              <w:t>1.585749</w:t>
            </w:r>
          </w:p>
        </w:tc>
      </w:tr>
      <w:tr w:rsidR="00EB183B" w:rsidRPr="00EB183B" w14:paraId="2228F701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D8F027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625F8426" w14:textId="77777777" w:rsidR="00EB183B" w:rsidRPr="00EB183B" w:rsidRDefault="00EB183B" w:rsidP="00EB183B">
            <w:r w:rsidRPr="00EB183B">
              <w:t>-2.97673</w:t>
            </w:r>
          </w:p>
        </w:tc>
        <w:tc>
          <w:tcPr>
            <w:tcW w:w="992" w:type="dxa"/>
            <w:noWrap/>
            <w:vAlign w:val="bottom"/>
            <w:hideMark/>
          </w:tcPr>
          <w:p w14:paraId="055D809F" w14:textId="77777777" w:rsidR="00EB183B" w:rsidRPr="00EB183B" w:rsidRDefault="00EB183B" w:rsidP="00EB183B">
            <w:r w:rsidRPr="00EB183B">
              <w:t>2.285746</w:t>
            </w:r>
          </w:p>
        </w:tc>
        <w:tc>
          <w:tcPr>
            <w:tcW w:w="851" w:type="dxa"/>
            <w:noWrap/>
            <w:vAlign w:val="bottom"/>
            <w:hideMark/>
          </w:tcPr>
          <w:p w14:paraId="6F1C0CEE" w14:textId="77777777" w:rsidR="00EB183B" w:rsidRPr="00EB183B" w:rsidRDefault="00EB183B" w:rsidP="00EB183B">
            <w:r w:rsidRPr="00EB183B">
              <w:t>1.252923</w:t>
            </w:r>
          </w:p>
        </w:tc>
      </w:tr>
      <w:tr w:rsidR="00EB183B" w:rsidRPr="00EB183B" w14:paraId="418D07A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1898B49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355596F2" w14:textId="77777777" w:rsidR="00EB183B" w:rsidRPr="00EB183B" w:rsidRDefault="00EB183B" w:rsidP="00EB183B">
            <w:r w:rsidRPr="00EB183B">
              <w:t>-3.78304</w:t>
            </w:r>
          </w:p>
        </w:tc>
        <w:tc>
          <w:tcPr>
            <w:tcW w:w="992" w:type="dxa"/>
            <w:noWrap/>
            <w:vAlign w:val="bottom"/>
            <w:hideMark/>
          </w:tcPr>
          <w:p w14:paraId="2F8C8653" w14:textId="77777777" w:rsidR="00EB183B" w:rsidRPr="00EB183B" w:rsidRDefault="00EB183B" w:rsidP="00EB183B">
            <w:r w:rsidRPr="00EB183B">
              <w:t>0.455596</w:t>
            </w:r>
          </w:p>
        </w:tc>
        <w:tc>
          <w:tcPr>
            <w:tcW w:w="851" w:type="dxa"/>
            <w:noWrap/>
            <w:vAlign w:val="bottom"/>
            <w:hideMark/>
          </w:tcPr>
          <w:p w14:paraId="3D09F1C6" w14:textId="77777777" w:rsidR="00EB183B" w:rsidRPr="00EB183B" w:rsidRDefault="00EB183B" w:rsidP="00EB183B">
            <w:r w:rsidRPr="00EB183B">
              <w:t>-0.26823</w:t>
            </w:r>
          </w:p>
        </w:tc>
      </w:tr>
      <w:tr w:rsidR="00EB183B" w:rsidRPr="00EB183B" w14:paraId="1286533C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5A6C7461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0DB982BC" w14:textId="77777777" w:rsidR="00EB183B" w:rsidRPr="00EB183B" w:rsidRDefault="00EB183B" w:rsidP="00EB183B">
            <w:r w:rsidRPr="00EB183B">
              <w:t>-0.82719</w:t>
            </w:r>
          </w:p>
        </w:tc>
        <w:tc>
          <w:tcPr>
            <w:tcW w:w="992" w:type="dxa"/>
            <w:noWrap/>
            <w:vAlign w:val="bottom"/>
            <w:hideMark/>
          </w:tcPr>
          <w:p w14:paraId="20D92371" w14:textId="77777777" w:rsidR="00EB183B" w:rsidRPr="00EB183B" w:rsidRDefault="00EB183B" w:rsidP="00EB183B">
            <w:r w:rsidRPr="00EB183B">
              <w:t>-2.50121</w:t>
            </w:r>
          </w:p>
        </w:tc>
        <w:tc>
          <w:tcPr>
            <w:tcW w:w="851" w:type="dxa"/>
            <w:noWrap/>
            <w:vAlign w:val="bottom"/>
            <w:hideMark/>
          </w:tcPr>
          <w:p w14:paraId="453161EB" w14:textId="77777777" w:rsidR="00EB183B" w:rsidRPr="00EB183B" w:rsidRDefault="00EB183B" w:rsidP="00EB183B">
            <w:r w:rsidRPr="00EB183B">
              <w:t>0.541701</w:t>
            </w:r>
          </w:p>
        </w:tc>
      </w:tr>
      <w:tr w:rsidR="00EB183B" w:rsidRPr="00EB183B" w14:paraId="769987E0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4633D6A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4DBD89F2" w14:textId="77777777" w:rsidR="00EB183B" w:rsidRPr="00EB183B" w:rsidRDefault="00EB183B" w:rsidP="00EB183B">
            <w:r w:rsidRPr="00EB183B">
              <w:t>1.682624</w:t>
            </w:r>
          </w:p>
        </w:tc>
        <w:tc>
          <w:tcPr>
            <w:tcW w:w="992" w:type="dxa"/>
            <w:noWrap/>
            <w:vAlign w:val="bottom"/>
            <w:hideMark/>
          </w:tcPr>
          <w:p w14:paraId="7B61F03D" w14:textId="77777777" w:rsidR="00EB183B" w:rsidRPr="00EB183B" w:rsidRDefault="00EB183B" w:rsidP="00EB183B">
            <w:r w:rsidRPr="00EB183B">
              <w:t>-1.24884</w:t>
            </w:r>
          </w:p>
        </w:tc>
        <w:tc>
          <w:tcPr>
            <w:tcW w:w="851" w:type="dxa"/>
            <w:noWrap/>
            <w:vAlign w:val="bottom"/>
            <w:hideMark/>
          </w:tcPr>
          <w:p w14:paraId="774A4081" w14:textId="77777777" w:rsidR="00EB183B" w:rsidRPr="00EB183B" w:rsidRDefault="00EB183B" w:rsidP="00EB183B">
            <w:r w:rsidRPr="00EB183B">
              <w:t>2.534492</w:t>
            </w:r>
          </w:p>
        </w:tc>
      </w:tr>
      <w:tr w:rsidR="00EB183B" w:rsidRPr="00EB183B" w14:paraId="477703D2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AFE95A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13C1376A" w14:textId="77777777" w:rsidR="00EB183B" w:rsidRPr="00EB183B" w:rsidRDefault="00EB183B" w:rsidP="00EB183B">
            <w:r w:rsidRPr="00EB183B">
              <w:t>2.502877</w:t>
            </w:r>
          </w:p>
        </w:tc>
        <w:tc>
          <w:tcPr>
            <w:tcW w:w="992" w:type="dxa"/>
            <w:noWrap/>
            <w:vAlign w:val="bottom"/>
            <w:hideMark/>
          </w:tcPr>
          <w:p w14:paraId="76779314" w14:textId="77777777" w:rsidR="00EB183B" w:rsidRPr="00EB183B" w:rsidRDefault="00EB183B" w:rsidP="00EB183B">
            <w:r w:rsidRPr="00EB183B">
              <w:t>0.237017</w:t>
            </w:r>
          </w:p>
        </w:tc>
        <w:tc>
          <w:tcPr>
            <w:tcW w:w="851" w:type="dxa"/>
            <w:noWrap/>
            <w:vAlign w:val="bottom"/>
            <w:hideMark/>
          </w:tcPr>
          <w:p w14:paraId="64526199" w14:textId="77777777" w:rsidR="00EB183B" w:rsidRPr="00EB183B" w:rsidRDefault="00EB183B" w:rsidP="00EB183B">
            <w:r w:rsidRPr="00EB183B">
              <w:t>0.119031</w:t>
            </w:r>
          </w:p>
        </w:tc>
      </w:tr>
      <w:tr w:rsidR="00EB183B" w:rsidRPr="00EB183B" w14:paraId="180045B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3BDA75F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46EB728C" w14:textId="77777777" w:rsidR="00EB183B" w:rsidRPr="00EB183B" w:rsidRDefault="00EB183B" w:rsidP="00EB183B">
            <w:r w:rsidRPr="00EB183B">
              <w:t>3.346817</w:t>
            </w:r>
          </w:p>
        </w:tc>
        <w:tc>
          <w:tcPr>
            <w:tcW w:w="992" w:type="dxa"/>
            <w:noWrap/>
            <w:vAlign w:val="bottom"/>
            <w:hideMark/>
          </w:tcPr>
          <w:p w14:paraId="51963016" w14:textId="77777777" w:rsidR="00EB183B" w:rsidRPr="00EB183B" w:rsidRDefault="00EB183B" w:rsidP="00EB183B">
            <w:r w:rsidRPr="00EB183B">
              <w:t>-0.94801</w:t>
            </w:r>
          </w:p>
        </w:tc>
        <w:tc>
          <w:tcPr>
            <w:tcW w:w="851" w:type="dxa"/>
            <w:noWrap/>
            <w:vAlign w:val="bottom"/>
            <w:hideMark/>
          </w:tcPr>
          <w:p w14:paraId="09BFA3EC" w14:textId="77777777" w:rsidR="00EB183B" w:rsidRPr="00EB183B" w:rsidRDefault="00EB183B" w:rsidP="00EB183B">
            <w:r w:rsidRPr="00EB183B">
              <w:t>-0.3501</w:t>
            </w:r>
          </w:p>
        </w:tc>
      </w:tr>
      <w:tr w:rsidR="00EB183B" w:rsidRPr="00EB183B" w14:paraId="402BD716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5D80358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1A9376E2" w14:textId="77777777" w:rsidR="00EB183B" w:rsidRPr="00EB183B" w:rsidRDefault="00EB183B" w:rsidP="00EB183B">
            <w:r w:rsidRPr="00EB183B">
              <w:t>4.79855</w:t>
            </w:r>
          </w:p>
        </w:tc>
        <w:tc>
          <w:tcPr>
            <w:tcW w:w="992" w:type="dxa"/>
            <w:noWrap/>
            <w:vAlign w:val="bottom"/>
            <w:hideMark/>
          </w:tcPr>
          <w:p w14:paraId="26447DF7" w14:textId="77777777" w:rsidR="00EB183B" w:rsidRPr="00EB183B" w:rsidRDefault="00EB183B" w:rsidP="00EB183B">
            <w:r w:rsidRPr="00EB183B">
              <w:t>-0.66582</w:t>
            </w:r>
          </w:p>
        </w:tc>
        <w:tc>
          <w:tcPr>
            <w:tcW w:w="851" w:type="dxa"/>
            <w:noWrap/>
            <w:vAlign w:val="bottom"/>
            <w:hideMark/>
          </w:tcPr>
          <w:p w14:paraId="2CA1399C" w14:textId="77777777" w:rsidR="00EB183B" w:rsidRPr="00EB183B" w:rsidRDefault="00EB183B" w:rsidP="00EB183B">
            <w:r w:rsidRPr="00EB183B">
              <w:t>-0.51691</w:t>
            </w:r>
          </w:p>
        </w:tc>
      </w:tr>
      <w:tr w:rsidR="00EB183B" w:rsidRPr="00EB183B" w14:paraId="5406FB8B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CE7306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7C39795F" w14:textId="77777777" w:rsidR="00EB183B" w:rsidRPr="00EB183B" w:rsidRDefault="00EB183B" w:rsidP="00EB183B">
            <w:r w:rsidRPr="00EB183B">
              <w:t>5.498565</w:t>
            </w:r>
          </w:p>
        </w:tc>
        <w:tc>
          <w:tcPr>
            <w:tcW w:w="992" w:type="dxa"/>
            <w:noWrap/>
            <w:vAlign w:val="bottom"/>
            <w:hideMark/>
          </w:tcPr>
          <w:p w14:paraId="43F21F22" w14:textId="77777777" w:rsidR="00EB183B" w:rsidRPr="00EB183B" w:rsidRDefault="00EB183B" w:rsidP="00EB183B">
            <w:r w:rsidRPr="00EB183B">
              <w:t>0.454839</w:t>
            </w:r>
          </w:p>
        </w:tc>
        <w:tc>
          <w:tcPr>
            <w:tcW w:w="851" w:type="dxa"/>
            <w:noWrap/>
            <w:vAlign w:val="bottom"/>
            <w:hideMark/>
          </w:tcPr>
          <w:p w14:paraId="3AA12B4D" w14:textId="77777777" w:rsidR="00EB183B" w:rsidRPr="00EB183B" w:rsidRDefault="00EB183B" w:rsidP="00EB183B">
            <w:r w:rsidRPr="00EB183B">
              <w:t>-0.30363</w:t>
            </w:r>
          </w:p>
        </w:tc>
      </w:tr>
      <w:tr w:rsidR="00EB183B" w:rsidRPr="00EB183B" w14:paraId="188AF5A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AECE3C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5CEB32CA" w14:textId="77777777" w:rsidR="00EB183B" w:rsidRPr="00EB183B" w:rsidRDefault="00EB183B" w:rsidP="00EB183B">
            <w:r w:rsidRPr="00EB183B">
              <w:t>6.912678</w:t>
            </w:r>
          </w:p>
        </w:tc>
        <w:tc>
          <w:tcPr>
            <w:tcW w:w="992" w:type="dxa"/>
            <w:noWrap/>
            <w:vAlign w:val="bottom"/>
            <w:hideMark/>
          </w:tcPr>
          <w:p w14:paraId="460865FF" w14:textId="77777777" w:rsidR="00EB183B" w:rsidRPr="00EB183B" w:rsidRDefault="00EB183B" w:rsidP="00EB183B">
            <w:r w:rsidRPr="00EB183B">
              <w:t>0.208381</w:t>
            </w:r>
          </w:p>
        </w:tc>
        <w:tc>
          <w:tcPr>
            <w:tcW w:w="851" w:type="dxa"/>
            <w:noWrap/>
            <w:vAlign w:val="bottom"/>
            <w:hideMark/>
          </w:tcPr>
          <w:p w14:paraId="4B3DAFB8" w14:textId="77777777" w:rsidR="00EB183B" w:rsidRPr="00EB183B" w:rsidRDefault="00EB183B" w:rsidP="00EB183B">
            <w:r w:rsidRPr="00EB183B">
              <w:t>-0.61485</w:t>
            </w:r>
          </w:p>
        </w:tc>
      </w:tr>
      <w:tr w:rsidR="00EB183B" w:rsidRPr="00EB183B" w14:paraId="7C3A288D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5FE7F9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2F7112EE" w14:textId="77777777" w:rsidR="00EB183B" w:rsidRPr="00EB183B" w:rsidRDefault="00EB183B" w:rsidP="00EB183B">
            <w:r w:rsidRPr="00EB183B">
              <w:t>7.862736</w:t>
            </w:r>
          </w:p>
        </w:tc>
        <w:tc>
          <w:tcPr>
            <w:tcW w:w="992" w:type="dxa"/>
            <w:noWrap/>
            <w:vAlign w:val="bottom"/>
            <w:hideMark/>
          </w:tcPr>
          <w:p w14:paraId="1FEFF6DA" w14:textId="77777777" w:rsidR="00EB183B" w:rsidRPr="00EB183B" w:rsidRDefault="00EB183B" w:rsidP="00EB183B">
            <w:r w:rsidRPr="00EB183B">
              <w:t>0.944736</w:t>
            </w:r>
          </w:p>
        </w:tc>
        <w:tc>
          <w:tcPr>
            <w:tcW w:w="851" w:type="dxa"/>
            <w:noWrap/>
            <w:vAlign w:val="bottom"/>
            <w:hideMark/>
          </w:tcPr>
          <w:p w14:paraId="53DDBA1F" w14:textId="77777777" w:rsidR="00EB183B" w:rsidRPr="00EB183B" w:rsidRDefault="00EB183B" w:rsidP="00EB183B">
            <w:r w:rsidRPr="00EB183B">
              <w:t>-0.55672</w:t>
            </w:r>
          </w:p>
        </w:tc>
      </w:tr>
      <w:tr w:rsidR="00EB183B" w:rsidRPr="00EB183B" w14:paraId="45AD0012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5E329BA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5689A424" w14:textId="77777777" w:rsidR="00EB183B" w:rsidRPr="00EB183B" w:rsidRDefault="00EB183B" w:rsidP="00EB183B">
            <w:r w:rsidRPr="00EB183B">
              <w:t>7.035948</w:t>
            </w:r>
          </w:p>
        </w:tc>
        <w:tc>
          <w:tcPr>
            <w:tcW w:w="992" w:type="dxa"/>
            <w:noWrap/>
            <w:vAlign w:val="bottom"/>
            <w:hideMark/>
          </w:tcPr>
          <w:p w14:paraId="796AD071" w14:textId="77777777" w:rsidR="00EB183B" w:rsidRPr="00EB183B" w:rsidRDefault="00EB183B" w:rsidP="00EB183B">
            <w:r w:rsidRPr="00EB183B">
              <w:t>-1.09379</w:t>
            </w:r>
          </w:p>
        </w:tc>
        <w:tc>
          <w:tcPr>
            <w:tcW w:w="851" w:type="dxa"/>
            <w:noWrap/>
            <w:vAlign w:val="bottom"/>
            <w:hideMark/>
          </w:tcPr>
          <w:p w14:paraId="11CB7750" w14:textId="77777777" w:rsidR="00EB183B" w:rsidRPr="00EB183B" w:rsidRDefault="00EB183B" w:rsidP="00EB183B">
            <w:r w:rsidRPr="00EB183B">
              <w:t>-1.0208</w:t>
            </w:r>
          </w:p>
        </w:tc>
      </w:tr>
      <w:tr w:rsidR="00EB183B" w:rsidRPr="00EB183B" w14:paraId="7AAAF833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18E87B5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29D1B445" w14:textId="77777777" w:rsidR="00EB183B" w:rsidRPr="00EB183B" w:rsidRDefault="00EB183B" w:rsidP="00EB183B">
            <w:r w:rsidRPr="00EB183B">
              <w:t>5.755752</w:t>
            </w:r>
          </w:p>
        </w:tc>
        <w:tc>
          <w:tcPr>
            <w:tcW w:w="992" w:type="dxa"/>
            <w:noWrap/>
            <w:vAlign w:val="bottom"/>
            <w:hideMark/>
          </w:tcPr>
          <w:p w14:paraId="6CFD7CDA" w14:textId="77777777" w:rsidR="00EB183B" w:rsidRPr="00EB183B" w:rsidRDefault="00EB183B" w:rsidP="00EB183B">
            <w:r w:rsidRPr="00EB183B">
              <w:t>-1.71888</w:t>
            </w:r>
          </w:p>
        </w:tc>
        <w:tc>
          <w:tcPr>
            <w:tcW w:w="851" w:type="dxa"/>
            <w:noWrap/>
            <w:vAlign w:val="bottom"/>
            <w:hideMark/>
          </w:tcPr>
          <w:p w14:paraId="53ABA377" w14:textId="77777777" w:rsidR="00EB183B" w:rsidRPr="00EB183B" w:rsidRDefault="00EB183B" w:rsidP="00EB183B">
            <w:r w:rsidRPr="00EB183B">
              <w:t>-0.99082</w:t>
            </w:r>
          </w:p>
        </w:tc>
      </w:tr>
      <w:tr w:rsidR="00EB183B" w:rsidRPr="00EB183B" w14:paraId="516F6B07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C00B2E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11DC948D" w14:textId="77777777" w:rsidR="00EB183B" w:rsidRPr="00EB183B" w:rsidRDefault="00EB183B" w:rsidP="00EB183B">
            <w:r w:rsidRPr="00EB183B">
              <w:t>-3.76092</w:t>
            </w:r>
          </w:p>
        </w:tc>
        <w:tc>
          <w:tcPr>
            <w:tcW w:w="992" w:type="dxa"/>
            <w:noWrap/>
            <w:vAlign w:val="bottom"/>
            <w:hideMark/>
          </w:tcPr>
          <w:p w14:paraId="563B9B05" w14:textId="77777777" w:rsidR="00EB183B" w:rsidRPr="00EB183B" w:rsidRDefault="00EB183B" w:rsidP="00EB183B">
            <w:r w:rsidRPr="00EB183B">
              <w:t>-0.27094</w:t>
            </w:r>
          </w:p>
        </w:tc>
        <w:tc>
          <w:tcPr>
            <w:tcW w:w="851" w:type="dxa"/>
            <w:noWrap/>
            <w:vAlign w:val="bottom"/>
            <w:hideMark/>
          </w:tcPr>
          <w:p w14:paraId="47B6F8B1" w14:textId="77777777" w:rsidR="00EB183B" w:rsidRPr="00EB183B" w:rsidRDefault="00EB183B" w:rsidP="00EB183B">
            <w:r w:rsidRPr="00EB183B">
              <w:t>-1.25842</w:t>
            </w:r>
          </w:p>
        </w:tc>
      </w:tr>
      <w:tr w:rsidR="00EB183B" w:rsidRPr="00EB183B" w14:paraId="6C58E1B4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3A69C56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06C61247" w14:textId="77777777" w:rsidR="00EB183B" w:rsidRPr="00EB183B" w:rsidRDefault="00EB183B" w:rsidP="00EB183B">
            <w:r w:rsidRPr="00EB183B">
              <w:t>-4.80319</w:t>
            </w:r>
          </w:p>
        </w:tc>
        <w:tc>
          <w:tcPr>
            <w:tcW w:w="992" w:type="dxa"/>
            <w:noWrap/>
            <w:vAlign w:val="bottom"/>
            <w:hideMark/>
          </w:tcPr>
          <w:p w14:paraId="77B7E0D1" w14:textId="77777777" w:rsidR="00EB183B" w:rsidRPr="00EB183B" w:rsidRDefault="00EB183B" w:rsidP="00EB183B">
            <w:r w:rsidRPr="00EB183B">
              <w:t>0.497574</w:t>
            </w:r>
          </w:p>
        </w:tc>
        <w:tc>
          <w:tcPr>
            <w:tcW w:w="851" w:type="dxa"/>
            <w:noWrap/>
            <w:vAlign w:val="bottom"/>
            <w:hideMark/>
          </w:tcPr>
          <w:p w14:paraId="6438A683" w14:textId="77777777" w:rsidR="00EB183B" w:rsidRPr="00EB183B" w:rsidRDefault="00EB183B" w:rsidP="00EB183B">
            <w:r w:rsidRPr="00EB183B">
              <w:t>0.558415</w:t>
            </w:r>
          </w:p>
        </w:tc>
      </w:tr>
      <w:tr w:rsidR="00EB183B" w:rsidRPr="00EB183B" w14:paraId="5E4A45AC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8D7A8B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7470EEF6" w14:textId="77777777" w:rsidR="00EB183B" w:rsidRPr="00EB183B" w:rsidRDefault="00EB183B" w:rsidP="00EB183B">
            <w:r w:rsidRPr="00EB183B">
              <w:t>-0.79399</w:t>
            </w:r>
          </w:p>
        </w:tc>
        <w:tc>
          <w:tcPr>
            <w:tcW w:w="992" w:type="dxa"/>
            <w:noWrap/>
            <w:vAlign w:val="bottom"/>
            <w:hideMark/>
          </w:tcPr>
          <w:p w14:paraId="2B8C5C30" w14:textId="77777777" w:rsidR="00EB183B" w:rsidRPr="00EB183B" w:rsidRDefault="00EB183B" w:rsidP="00EB183B">
            <w:r w:rsidRPr="00EB183B">
              <w:t>3.436285</w:t>
            </w:r>
          </w:p>
        </w:tc>
        <w:tc>
          <w:tcPr>
            <w:tcW w:w="851" w:type="dxa"/>
            <w:noWrap/>
            <w:vAlign w:val="bottom"/>
            <w:hideMark/>
          </w:tcPr>
          <w:p w14:paraId="42B96AFD" w14:textId="77777777" w:rsidR="00EB183B" w:rsidRPr="00EB183B" w:rsidRDefault="00EB183B" w:rsidP="00EB183B">
            <w:r w:rsidRPr="00EB183B">
              <w:t>-2.07333</w:t>
            </w:r>
          </w:p>
        </w:tc>
      </w:tr>
      <w:tr w:rsidR="00EB183B" w:rsidRPr="00EB183B" w14:paraId="137144DA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25FC88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0F9DA6BD" w14:textId="77777777" w:rsidR="00EB183B" w:rsidRPr="00EB183B" w:rsidRDefault="00EB183B" w:rsidP="00EB183B">
            <w:r w:rsidRPr="00EB183B">
              <w:t>-0.94723</w:t>
            </w:r>
          </w:p>
        </w:tc>
        <w:tc>
          <w:tcPr>
            <w:tcW w:w="992" w:type="dxa"/>
            <w:noWrap/>
            <w:vAlign w:val="bottom"/>
            <w:hideMark/>
          </w:tcPr>
          <w:p w14:paraId="2E124826" w14:textId="77777777" w:rsidR="00EB183B" w:rsidRPr="00EB183B" w:rsidRDefault="00EB183B" w:rsidP="00EB183B">
            <w:r w:rsidRPr="00EB183B">
              <w:t>3.65752</w:t>
            </w:r>
          </w:p>
        </w:tc>
        <w:tc>
          <w:tcPr>
            <w:tcW w:w="851" w:type="dxa"/>
            <w:noWrap/>
            <w:vAlign w:val="bottom"/>
            <w:hideMark/>
          </w:tcPr>
          <w:p w14:paraId="0E66A915" w14:textId="77777777" w:rsidR="00EB183B" w:rsidRPr="00EB183B" w:rsidRDefault="00EB183B" w:rsidP="00EB183B">
            <w:r w:rsidRPr="00EB183B">
              <w:t>-0.34695</w:t>
            </w:r>
          </w:p>
        </w:tc>
      </w:tr>
      <w:tr w:rsidR="00EB183B" w:rsidRPr="00EB183B" w14:paraId="7A623778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B6B17D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67E793B" w14:textId="77777777" w:rsidR="00EB183B" w:rsidRPr="00EB183B" w:rsidRDefault="00EB183B" w:rsidP="00EB183B">
            <w:r w:rsidRPr="00EB183B">
              <w:t>1.12852</w:t>
            </w:r>
          </w:p>
        </w:tc>
        <w:tc>
          <w:tcPr>
            <w:tcW w:w="992" w:type="dxa"/>
            <w:noWrap/>
            <w:vAlign w:val="bottom"/>
            <w:hideMark/>
          </w:tcPr>
          <w:p w14:paraId="4CFDBC73" w14:textId="77777777" w:rsidR="00EB183B" w:rsidRPr="00EB183B" w:rsidRDefault="00EB183B" w:rsidP="00EB183B">
            <w:r w:rsidRPr="00EB183B">
              <w:t>2.43492</w:t>
            </w:r>
          </w:p>
        </w:tc>
        <w:tc>
          <w:tcPr>
            <w:tcW w:w="851" w:type="dxa"/>
            <w:noWrap/>
            <w:vAlign w:val="bottom"/>
            <w:hideMark/>
          </w:tcPr>
          <w:p w14:paraId="3D3376D2" w14:textId="77777777" w:rsidR="00EB183B" w:rsidRPr="00EB183B" w:rsidRDefault="00EB183B" w:rsidP="00EB183B">
            <w:r w:rsidRPr="00EB183B">
              <w:t>-0.90843</w:t>
            </w:r>
          </w:p>
        </w:tc>
      </w:tr>
      <w:tr w:rsidR="00EB183B" w:rsidRPr="00EB183B" w14:paraId="142E5C64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4F6E6F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2F083D12" w14:textId="77777777" w:rsidR="00EB183B" w:rsidRPr="00EB183B" w:rsidRDefault="00EB183B" w:rsidP="00EB183B">
            <w:r w:rsidRPr="00EB183B">
              <w:t>0.210533</w:t>
            </w:r>
          </w:p>
        </w:tc>
        <w:tc>
          <w:tcPr>
            <w:tcW w:w="992" w:type="dxa"/>
            <w:noWrap/>
            <w:vAlign w:val="bottom"/>
            <w:hideMark/>
          </w:tcPr>
          <w:p w14:paraId="6A1BA81D" w14:textId="77777777" w:rsidR="00EB183B" w:rsidRPr="00EB183B" w:rsidRDefault="00EB183B" w:rsidP="00EB183B">
            <w:r w:rsidRPr="00EB183B">
              <w:t>1.215668</w:t>
            </w:r>
          </w:p>
        </w:tc>
        <w:tc>
          <w:tcPr>
            <w:tcW w:w="851" w:type="dxa"/>
            <w:noWrap/>
            <w:vAlign w:val="bottom"/>
            <w:hideMark/>
          </w:tcPr>
          <w:p w14:paraId="420D52CD" w14:textId="77777777" w:rsidR="00EB183B" w:rsidRPr="00EB183B" w:rsidRDefault="00EB183B" w:rsidP="00EB183B">
            <w:r w:rsidRPr="00EB183B">
              <w:t>-1.78658</w:t>
            </w:r>
          </w:p>
        </w:tc>
      </w:tr>
      <w:tr w:rsidR="00EB183B" w:rsidRPr="00EB183B" w14:paraId="6ED86DF9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519B1A9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46588194" w14:textId="77777777" w:rsidR="00EB183B" w:rsidRPr="00EB183B" w:rsidRDefault="00EB183B" w:rsidP="00EB183B">
            <w:r w:rsidRPr="00EB183B">
              <w:t>-1.39212</w:t>
            </w:r>
          </w:p>
        </w:tc>
        <w:tc>
          <w:tcPr>
            <w:tcW w:w="992" w:type="dxa"/>
            <w:noWrap/>
            <w:vAlign w:val="bottom"/>
            <w:hideMark/>
          </w:tcPr>
          <w:p w14:paraId="4C6FD95D" w14:textId="77777777" w:rsidR="00EB183B" w:rsidRPr="00EB183B" w:rsidRDefault="00EB183B" w:rsidP="00EB183B">
            <w:r w:rsidRPr="00EB183B">
              <w:t>-0.24617</w:t>
            </w:r>
          </w:p>
        </w:tc>
        <w:tc>
          <w:tcPr>
            <w:tcW w:w="851" w:type="dxa"/>
            <w:noWrap/>
            <w:vAlign w:val="bottom"/>
            <w:hideMark/>
          </w:tcPr>
          <w:p w14:paraId="79F2B360" w14:textId="77777777" w:rsidR="00EB183B" w:rsidRPr="00EB183B" w:rsidRDefault="00EB183B" w:rsidP="00EB183B">
            <w:r w:rsidRPr="00EB183B">
              <w:t>-0.53534</w:t>
            </w:r>
          </w:p>
        </w:tc>
      </w:tr>
      <w:tr w:rsidR="00EB183B" w:rsidRPr="00EB183B" w14:paraId="442E021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FFFCC4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134CFCD7" w14:textId="77777777" w:rsidR="00EB183B" w:rsidRPr="00EB183B" w:rsidRDefault="00EB183B" w:rsidP="00EB183B">
            <w:r w:rsidRPr="00EB183B">
              <w:t>0.730221</w:t>
            </w:r>
          </w:p>
        </w:tc>
        <w:tc>
          <w:tcPr>
            <w:tcW w:w="992" w:type="dxa"/>
            <w:noWrap/>
            <w:vAlign w:val="bottom"/>
            <w:hideMark/>
          </w:tcPr>
          <w:p w14:paraId="0B8C8260" w14:textId="77777777" w:rsidR="00EB183B" w:rsidRPr="00EB183B" w:rsidRDefault="00EB183B" w:rsidP="00EB183B">
            <w:r w:rsidRPr="00EB183B">
              <w:t>-0.75411</w:t>
            </w:r>
          </w:p>
        </w:tc>
        <w:tc>
          <w:tcPr>
            <w:tcW w:w="851" w:type="dxa"/>
            <w:noWrap/>
            <w:vAlign w:val="bottom"/>
            <w:hideMark/>
          </w:tcPr>
          <w:p w14:paraId="28724E2E" w14:textId="77777777" w:rsidR="00EB183B" w:rsidRPr="00EB183B" w:rsidRDefault="00EB183B" w:rsidP="00EB183B">
            <w:r w:rsidRPr="00EB183B">
              <w:t>-0.52869</w:t>
            </w:r>
          </w:p>
        </w:tc>
      </w:tr>
      <w:tr w:rsidR="00EB183B" w:rsidRPr="00EB183B" w14:paraId="05AE538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341416B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01B8077B" w14:textId="77777777" w:rsidR="00EB183B" w:rsidRPr="00EB183B" w:rsidRDefault="00EB183B" w:rsidP="00EB183B">
            <w:r w:rsidRPr="00EB183B">
              <w:t>-0.69599</w:t>
            </w:r>
          </w:p>
        </w:tc>
        <w:tc>
          <w:tcPr>
            <w:tcW w:w="992" w:type="dxa"/>
            <w:noWrap/>
            <w:vAlign w:val="bottom"/>
            <w:hideMark/>
          </w:tcPr>
          <w:p w14:paraId="0C03B87A" w14:textId="77777777" w:rsidR="00EB183B" w:rsidRPr="00EB183B" w:rsidRDefault="00EB183B" w:rsidP="00EB183B">
            <w:r w:rsidRPr="00EB183B">
              <w:t>-2.14734</w:t>
            </w:r>
          </w:p>
        </w:tc>
        <w:tc>
          <w:tcPr>
            <w:tcW w:w="851" w:type="dxa"/>
            <w:noWrap/>
            <w:vAlign w:val="bottom"/>
            <w:hideMark/>
          </w:tcPr>
          <w:p w14:paraId="05C8DC0B" w14:textId="77777777" w:rsidR="00EB183B" w:rsidRPr="00EB183B" w:rsidRDefault="00EB183B" w:rsidP="00EB183B">
            <w:r w:rsidRPr="00EB183B">
              <w:t>2.582847</w:t>
            </w:r>
          </w:p>
        </w:tc>
      </w:tr>
      <w:tr w:rsidR="00EB183B" w:rsidRPr="00EB183B" w14:paraId="0E01D80F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BC8105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15276417" w14:textId="77777777" w:rsidR="00EB183B" w:rsidRPr="00EB183B" w:rsidRDefault="00EB183B" w:rsidP="00EB183B">
            <w:r w:rsidRPr="00EB183B">
              <w:t>-1.61295</w:t>
            </w:r>
          </w:p>
        </w:tc>
        <w:tc>
          <w:tcPr>
            <w:tcW w:w="992" w:type="dxa"/>
            <w:noWrap/>
            <w:vAlign w:val="bottom"/>
            <w:hideMark/>
          </w:tcPr>
          <w:p w14:paraId="23377B0F" w14:textId="77777777" w:rsidR="00EB183B" w:rsidRPr="00EB183B" w:rsidRDefault="00EB183B" w:rsidP="00EB183B">
            <w:r w:rsidRPr="00EB183B">
              <w:t>0.058185</w:t>
            </w:r>
          </w:p>
        </w:tc>
        <w:tc>
          <w:tcPr>
            <w:tcW w:w="851" w:type="dxa"/>
            <w:noWrap/>
            <w:vAlign w:val="bottom"/>
            <w:hideMark/>
          </w:tcPr>
          <w:p w14:paraId="2278C3F2" w14:textId="77777777" w:rsidR="00EB183B" w:rsidRPr="00EB183B" w:rsidRDefault="00EB183B" w:rsidP="00EB183B">
            <w:r w:rsidRPr="00EB183B">
              <w:t>2.488368</w:t>
            </w:r>
          </w:p>
        </w:tc>
      </w:tr>
      <w:tr w:rsidR="00EB183B" w:rsidRPr="00EB183B" w14:paraId="2CA60272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7CA735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2CB6C949" w14:textId="77777777" w:rsidR="00EB183B" w:rsidRPr="00EB183B" w:rsidRDefault="00EB183B" w:rsidP="00EB183B">
            <w:r w:rsidRPr="00EB183B">
              <w:t>-2.61506</w:t>
            </w:r>
          </w:p>
        </w:tc>
        <w:tc>
          <w:tcPr>
            <w:tcW w:w="992" w:type="dxa"/>
            <w:noWrap/>
            <w:vAlign w:val="bottom"/>
            <w:hideMark/>
          </w:tcPr>
          <w:p w14:paraId="7B54CDDB" w14:textId="77777777" w:rsidR="00EB183B" w:rsidRPr="00EB183B" w:rsidRDefault="00EB183B" w:rsidP="00EB183B">
            <w:r w:rsidRPr="00EB183B">
              <w:t>-0.98563</w:t>
            </w:r>
          </w:p>
        </w:tc>
        <w:tc>
          <w:tcPr>
            <w:tcW w:w="851" w:type="dxa"/>
            <w:noWrap/>
            <w:vAlign w:val="bottom"/>
            <w:hideMark/>
          </w:tcPr>
          <w:p w14:paraId="7F6A50AD" w14:textId="77777777" w:rsidR="00EB183B" w:rsidRPr="00EB183B" w:rsidRDefault="00EB183B" w:rsidP="00EB183B">
            <w:r w:rsidRPr="00EB183B">
              <w:t>1.492968</w:t>
            </w:r>
          </w:p>
        </w:tc>
      </w:tr>
      <w:tr w:rsidR="00EB183B" w:rsidRPr="00EB183B" w14:paraId="24A34DFF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7B8A4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017E7D15" w14:textId="77777777" w:rsidR="00EB183B" w:rsidRPr="00EB183B" w:rsidRDefault="00EB183B" w:rsidP="00EB183B">
            <w:r w:rsidRPr="00EB183B">
              <w:t>-3.11463</w:t>
            </w:r>
          </w:p>
        </w:tc>
        <w:tc>
          <w:tcPr>
            <w:tcW w:w="992" w:type="dxa"/>
            <w:noWrap/>
            <w:vAlign w:val="bottom"/>
            <w:hideMark/>
          </w:tcPr>
          <w:p w14:paraId="6C914D7E" w14:textId="77777777" w:rsidR="00EB183B" w:rsidRPr="00EB183B" w:rsidRDefault="00EB183B" w:rsidP="00EB183B">
            <w:r w:rsidRPr="00EB183B">
              <w:t>2.930528</w:t>
            </w:r>
          </w:p>
        </w:tc>
        <w:tc>
          <w:tcPr>
            <w:tcW w:w="851" w:type="dxa"/>
            <w:noWrap/>
            <w:vAlign w:val="bottom"/>
            <w:hideMark/>
          </w:tcPr>
          <w:p w14:paraId="1D56C3D4" w14:textId="77777777" w:rsidR="00EB183B" w:rsidRPr="00EB183B" w:rsidRDefault="00EB183B" w:rsidP="00EB183B">
            <w:r w:rsidRPr="00EB183B">
              <w:t>-1.34242</w:t>
            </w:r>
          </w:p>
        </w:tc>
      </w:tr>
      <w:tr w:rsidR="00EB183B" w:rsidRPr="00EB183B" w14:paraId="1493DA87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7F3E90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33FB6FD" w14:textId="77777777" w:rsidR="00EB183B" w:rsidRPr="00EB183B" w:rsidRDefault="00EB183B" w:rsidP="00EB183B">
            <w:r w:rsidRPr="00EB183B">
              <w:t>-2.32654</w:t>
            </w:r>
          </w:p>
        </w:tc>
        <w:tc>
          <w:tcPr>
            <w:tcW w:w="992" w:type="dxa"/>
            <w:noWrap/>
            <w:vAlign w:val="bottom"/>
            <w:hideMark/>
          </w:tcPr>
          <w:p w14:paraId="4E5BF501" w14:textId="77777777" w:rsidR="00EB183B" w:rsidRPr="00EB183B" w:rsidRDefault="00EB183B" w:rsidP="00EB183B">
            <w:r w:rsidRPr="00EB183B">
              <w:t>1.523598</w:t>
            </w:r>
          </w:p>
        </w:tc>
        <w:tc>
          <w:tcPr>
            <w:tcW w:w="851" w:type="dxa"/>
            <w:noWrap/>
            <w:vAlign w:val="bottom"/>
            <w:hideMark/>
          </w:tcPr>
          <w:p w14:paraId="38D31330" w14:textId="77777777" w:rsidR="00EB183B" w:rsidRPr="00EB183B" w:rsidRDefault="00EB183B" w:rsidP="00EB183B">
            <w:r w:rsidRPr="00EB183B">
              <w:t>-2.05128</w:t>
            </w:r>
          </w:p>
        </w:tc>
      </w:tr>
      <w:tr w:rsidR="00EB183B" w:rsidRPr="00EB183B" w14:paraId="1CE08B6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733287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0A41247" w14:textId="77777777" w:rsidR="00EB183B" w:rsidRPr="00EB183B" w:rsidRDefault="00EB183B" w:rsidP="00EB183B">
            <w:r w:rsidRPr="00EB183B">
              <w:t>0.085132</w:t>
            </w:r>
          </w:p>
        </w:tc>
        <w:tc>
          <w:tcPr>
            <w:tcW w:w="992" w:type="dxa"/>
            <w:noWrap/>
            <w:vAlign w:val="bottom"/>
            <w:hideMark/>
          </w:tcPr>
          <w:p w14:paraId="415E1EB6" w14:textId="77777777" w:rsidR="00EB183B" w:rsidRPr="00EB183B" w:rsidRDefault="00EB183B" w:rsidP="00EB183B">
            <w:r w:rsidRPr="00EB183B">
              <w:t>1.438476</w:t>
            </w:r>
          </w:p>
        </w:tc>
        <w:tc>
          <w:tcPr>
            <w:tcW w:w="851" w:type="dxa"/>
            <w:noWrap/>
            <w:vAlign w:val="bottom"/>
            <w:hideMark/>
          </w:tcPr>
          <w:p w14:paraId="52CCFBB1" w14:textId="77777777" w:rsidR="00EB183B" w:rsidRPr="00EB183B" w:rsidRDefault="00EB183B" w:rsidP="00EB183B">
            <w:r w:rsidRPr="00EB183B">
              <w:t>2.528152</w:t>
            </w:r>
          </w:p>
        </w:tc>
      </w:tr>
      <w:tr w:rsidR="00EB183B" w:rsidRPr="00EB183B" w14:paraId="3B2441E7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D50703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41EDD59B" w14:textId="77777777" w:rsidR="00EB183B" w:rsidRPr="00EB183B" w:rsidRDefault="00EB183B" w:rsidP="00EB183B">
            <w:r w:rsidRPr="00EB183B">
              <w:t>1.383403</w:t>
            </w:r>
          </w:p>
        </w:tc>
        <w:tc>
          <w:tcPr>
            <w:tcW w:w="992" w:type="dxa"/>
            <w:noWrap/>
            <w:vAlign w:val="bottom"/>
            <w:hideMark/>
          </w:tcPr>
          <w:p w14:paraId="5C287D3D" w14:textId="77777777" w:rsidR="00EB183B" w:rsidRPr="00EB183B" w:rsidRDefault="00EB183B" w:rsidP="00EB183B">
            <w:r w:rsidRPr="00EB183B">
              <w:t>2.190277</w:t>
            </w:r>
          </w:p>
        </w:tc>
        <w:tc>
          <w:tcPr>
            <w:tcW w:w="851" w:type="dxa"/>
            <w:noWrap/>
            <w:vAlign w:val="bottom"/>
            <w:hideMark/>
          </w:tcPr>
          <w:p w14:paraId="18597683" w14:textId="77777777" w:rsidR="00EB183B" w:rsidRPr="00EB183B" w:rsidRDefault="00EB183B" w:rsidP="00EB183B">
            <w:r w:rsidRPr="00EB183B">
              <w:t>1.609664</w:t>
            </w:r>
          </w:p>
        </w:tc>
      </w:tr>
      <w:tr w:rsidR="00EB183B" w:rsidRPr="00EB183B" w14:paraId="274BE11C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9010B3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38191893" w14:textId="77777777" w:rsidR="00EB183B" w:rsidRPr="00EB183B" w:rsidRDefault="00EB183B" w:rsidP="00EB183B">
            <w:r w:rsidRPr="00EB183B">
              <w:t>-0.22611</w:t>
            </w:r>
          </w:p>
        </w:tc>
        <w:tc>
          <w:tcPr>
            <w:tcW w:w="992" w:type="dxa"/>
            <w:noWrap/>
            <w:vAlign w:val="bottom"/>
            <w:hideMark/>
          </w:tcPr>
          <w:p w14:paraId="35D08B28" w14:textId="77777777" w:rsidR="00EB183B" w:rsidRPr="00EB183B" w:rsidRDefault="00EB183B" w:rsidP="00EB183B">
            <w:r w:rsidRPr="00EB183B">
              <w:t>2.880588</w:t>
            </w:r>
          </w:p>
        </w:tc>
        <w:tc>
          <w:tcPr>
            <w:tcW w:w="851" w:type="dxa"/>
            <w:noWrap/>
            <w:vAlign w:val="bottom"/>
            <w:hideMark/>
          </w:tcPr>
          <w:p w14:paraId="1C774983" w14:textId="77777777" w:rsidR="00EB183B" w:rsidRPr="00EB183B" w:rsidRDefault="00EB183B" w:rsidP="00EB183B">
            <w:r w:rsidRPr="00EB183B">
              <w:t>1.562896</w:t>
            </w:r>
          </w:p>
        </w:tc>
      </w:tr>
      <w:tr w:rsidR="00EB183B" w:rsidRPr="00EB183B" w14:paraId="10D3E3F4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507C3B1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35EB32F2" w14:textId="77777777" w:rsidR="00EB183B" w:rsidRPr="00EB183B" w:rsidRDefault="00EB183B" w:rsidP="00EB183B">
            <w:r w:rsidRPr="00EB183B">
              <w:t>-2.19912</w:t>
            </w:r>
          </w:p>
        </w:tc>
        <w:tc>
          <w:tcPr>
            <w:tcW w:w="992" w:type="dxa"/>
            <w:noWrap/>
            <w:vAlign w:val="bottom"/>
            <w:hideMark/>
          </w:tcPr>
          <w:p w14:paraId="1B0E38FF" w14:textId="77777777" w:rsidR="00EB183B" w:rsidRPr="00EB183B" w:rsidRDefault="00EB183B" w:rsidP="00EB183B">
            <w:r w:rsidRPr="00EB183B">
              <w:t>3.025887</w:t>
            </w:r>
          </w:p>
        </w:tc>
        <w:tc>
          <w:tcPr>
            <w:tcW w:w="851" w:type="dxa"/>
            <w:noWrap/>
            <w:vAlign w:val="bottom"/>
            <w:hideMark/>
          </w:tcPr>
          <w:p w14:paraId="0BAD4244" w14:textId="77777777" w:rsidR="00EB183B" w:rsidRPr="00EB183B" w:rsidRDefault="00EB183B" w:rsidP="00EB183B">
            <w:r w:rsidRPr="00EB183B">
              <w:t>1.434916</w:t>
            </w:r>
          </w:p>
        </w:tc>
      </w:tr>
      <w:tr w:rsidR="00EB183B" w:rsidRPr="00EB183B" w14:paraId="00B08D64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BDCB26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4CB5CE92" w14:textId="77777777" w:rsidR="00EB183B" w:rsidRPr="00EB183B" w:rsidRDefault="00EB183B" w:rsidP="00EB183B">
            <w:r w:rsidRPr="00EB183B">
              <w:t>-3.90047</w:t>
            </w:r>
          </w:p>
        </w:tc>
        <w:tc>
          <w:tcPr>
            <w:tcW w:w="992" w:type="dxa"/>
            <w:noWrap/>
            <w:vAlign w:val="bottom"/>
            <w:hideMark/>
          </w:tcPr>
          <w:p w14:paraId="75C2A21C" w14:textId="77777777" w:rsidR="00EB183B" w:rsidRPr="00EB183B" w:rsidRDefault="00EB183B" w:rsidP="00EB183B">
            <w:r w:rsidRPr="00EB183B">
              <w:t>2.82543</w:t>
            </w:r>
          </w:p>
        </w:tc>
        <w:tc>
          <w:tcPr>
            <w:tcW w:w="851" w:type="dxa"/>
            <w:noWrap/>
            <w:vAlign w:val="bottom"/>
            <w:hideMark/>
          </w:tcPr>
          <w:p w14:paraId="46D1FBAA" w14:textId="77777777" w:rsidR="00EB183B" w:rsidRPr="00EB183B" w:rsidRDefault="00EB183B" w:rsidP="00EB183B">
            <w:r w:rsidRPr="00EB183B">
              <w:t>1.032004</w:t>
            </w:r>
          </w:p>
        </w:tc>
      </w:tr>
      <w:tr w:rsidR="00EB183B" w:rsidRPr="00EB183B" w14:paraId="1669596F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102CE6A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25989C43" w14:textId="77777777" w:rsidR="00EB183B" w:rsidRPr="00EB183B" w:rsidRDefault="00EB183B" w:rsidP="00EB183B">
            <w:r w:rsidRPr="00EB183B">
              <w:t>-3.13708</w:t>
            </w:r>
          </w:p>
        </w:tc>
        <w:tc>
          <w:tcPr>
            <w:tcW w:w="992" w:type="dxa"/>
            <w:noWrap/>
            <w:vAlign w:val="bottom"/>
            <w:hideMark/>
          </w:tcPr>
          <w:p w14:paraId="6AAF7949" w14:textId="77777777" w:rsidR="00EB183B" w:rsidRPr="00EB183B" w:rsidRDefault="00EB183B" w:rsidP="00EB183B">
            <w:r w:rsidRPr="00EB183B">
              <w:t>1.729302</w:t>
            </w:r>
          </w:p>
        </w:tc>
        <w:tc>
          <w:tcPr>
            <w:tcW w:w="851" w:type="dxa"/>
            <w:noWrap/>
            <w:vAlign w:val="bottom"/>
            <w:hideMark/>
          </w:tcPr>
          <w:p w14:paraId="68CCDDE4" w14:textId="77777777" w:rsidR="00EB183B" w:rsidRPr="00EB183B" w:rsidRDefault="00EB183B" w:rsidP="00EB183B">
            <w:r w:rsidRPr="00EB183B">
              <w:t>2.177472</w:t>
            </w:r>
          </w:p>
        </w:tc>
      </w:tr>
      <w:tr w:rsidR="00EB183B" w:rsidRPr="00EB183B" w14:paraId="0DD378A1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298B67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179DB7F9" w14:textId="77777777" w:rsidR="00EB183B" w:rsidRPr="00EB183B" w:rsidRDefault="00EB183B" w:rsidP="00EB183B">
            <w:r w:rsidRPr="00EB183B">
              <w:t>-0.1479</w:t>
            </w:r>
          </w:p>
        </w:tc>
        <w:tc>
          <w:tcPr>
            <w:tcW w:w="992" w:type="dxa"/>
            <w:noWrap/>
            <w:vAlign w:val="bottom"/>
            <w:hideMark/>
          </w:tcPr>
          <w:p w14:paraId="18A787C7" w14:textId="77777777" w:rsidR="00EB183B" w:rsidRPr="00EB183B" w:rsidRDefault="00EB183B" w:rsidP="00EB183B">
            <w:r w:rsidRPr="00EB183B">
              <w:t>-3.18168</w:t>
            </w:r>
          </w:p>
        </w:tc>
        <w:tc>
          <w:tcPr>
            <w:tcW w:w="851" w:type="dxa"/>
            <w:noWrap/>
            <w:vAlign w:val="bottom"/>
            <w:hideMark/>
          </w:tcPr>
          <w:p w14:paraId="6E10993C" w14:textId="77777777" w:rsidR="00EB183B" w:rsidRPr="00EB183B" w:rsidRDefault="00EB183B" w:rsidP="00EB183B">
            <w:r w:rsidRPr="00EB183B">
              <w:t>0.571293</w:t>
            </w:r>
          </w:p>
        </w:tc>
      </w:tr>
      <w:tr w:rsidR="00EB183B" w:rsidRPr="00EB183B" w14:paraId="6E36C440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4C7664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70AB3E3A" w14:textId="77777777" w:rsidR="00EB183B" w:rsidRPr="00EB183B" w:rsidRDefault="00EB183B" w:rsidP="00EB183B">
            <w:r w:rsidRPr="00EB183B">
              <w:t>2.683906</w:t>
            </w:r>
          </w:p>
        </w:tc>
        <w:tc>
          <w:tcPr>
            <w:tcW w:w="992" w:type="dxa"/>
            <w:noWrap/>
            <w:vAlign w:val="bottom"/>
            <w:hideMark/>
          </w:tcPr>
          <w:p w14:paraId="747F3D1D" w14:textId="77777777" w:rsidR="00EB183B" w:rsidRPr="00EB183B" w:rsidRDefault="00EB183B" w:rsidP="00EB183B">
            <w:r w:rsidRPr="00EB183B">
              <w:t>-0.83159</w:t>
            </w:r>
          </w:p>
        </w:tc>
        <w:tc>
          <w:tcPr>
            <w:tcW w:w="851" w:type="dxa"/>
            <w:noWrap/>
            <w:vAlign w:val="bottom"/>
            <w:hideMark/>
          </w:tcPr>
          <w:p w14:paraId="50588017" w14:textId="77777777" w:rsidR="00EB183B" w:rsidRPr="00EB183B" w:rsidRDefault="00EB183B" w:rsidP="00EB183B">
            <w:r w:rsidRPr="00EB183B">
              <w:t>2.545848</w:t>
            </w:r>
          </w:p>
        </w:tc>
      </w:tr>
      <w:tr w:rsidR="00EB183B" w:rsidRPr="00EB183B" w14:paraId="25B5C2F4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4613B98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7DC1F1B8" w14:textId="77777777" w:rsidR="00EB183B" w:rsidRPr="00EB183B" w:rsidRDefault="00EB183B" w:rsidP="00EB183B">
            <w:r w:rsidRPr="00EB183B">
              <w:t>1.410382</w:t>
            </w:r>
          </w:p>
        </w:tc>
        <w:tc>
          <w:tcPr>
            <w:tcW w:w="992" w:type="dxa"/>
            <w:noWrap/>
            <w:vAlign w:val="bottom"/>
            <w:hideMark/>
          </w:tcPr>
          <w:p w14:paraId="14631316" w14:textId="77777777" w:rsidR="00EB183B" w:rsidRPr="00EB183B" w:rsidRDefault="00EB183B" w:rsidP="00EB183B">
            <w:r w:rsidRPr="00EB183B">
              <w:t>-1.87065</w:t>
            </w:r>
          </w:p>
        </w:tc>
        <w:tc>
          <w:tcPr>
            <w:tcW w:w="851" w:type="dxa"/>
            <w:noWrap/>
            <w:vAlign w:val="bottom"/>
            <w:hideMark/>
          </w:tcPr>
          <w:p w14:paraId="37DFF48E" w14:textId="77777777" w:rsidR="00EB183B" w:rsidRPr="00EB183B" w:rsidRDefault="00EB183B" w:rsidP="00EB183B">
            <w:r w:rsidRPr="00EB183B">
              <w:t>3.382817</w:t>
            </w:r>
          </w:p>
        </w:tc>
      </w:tr>
      <w:tr w:rsidR="00EB183B" w:rsidRPr="00EB183B" w14:paraId="4B872727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4904DC8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A8D6210" w14:textId="77777777" w:rsidR="00EB183B" w:rsidRPr="00EB183B" w:rsidRDefault="00EB183B" w:rsidP="00EB183B">
            <w:r w:rsidRPr="00EB183B">
              <w:t>2.568528</w:t>
            </w:r>
          </w:p>
        </w:tc>
        <w:tc>
          <w:tcPr>
            <w:tcW w:w="992" w:type="dxa"/>
            <w:noWrap/>
            <w:vAlign w:val="bottom"/>
            <w:hideMark/>
          </w:tcPr>
          <w:p w14:paraId="7CF7E809" w14:textId="77777777" w:rsidR="00EB183B" w:rsidRPr="00EB183B" w:rsidRDefault="00EB183B" w:rsidP="00EB183B">
            <w:r w:rsidRPr="00EB183B">
              <w:t>1.020897</w:t>
            </w:r>
          </w:p>
        </w:tc>
        <w:tc>
          <w:tcPr>
            <w:tcW w:w="851" w:type="dxa"/>
            <w:noWrap/>
            <w:vAlign w:val="bottom"/>
            <w:hideMark/>
          </w:tcPr>
          <w:p w14:paraId="4D8D9482" w14:textId="77777777" w:rsidR="00EB183B" w:rsidRPr="00EB183B" w:rsidRDefault="00EB183B" w:rsidP="00EB183B">
            <w:r w:rsidRPr="00EB183B">
              <w:t>-0.63899</w:t>
            </w:r>
          </w:p>
        </w:tc>
      </w:tr>
      <w:tr w:rsidR="00EB183B" w:rsidRPr="00EB183B" w14:paraId="057DC828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1AF5DA8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64CD8BAA" w14:textId="77777777" w:rsidR="00EB183B" w:rsidRPr="00EB183B" w:rsidRDefault="00EB183B" w:rsidP="00EB183B">
            <w:r w:rsidRPr="00EB183B">
              <w:t>2.933147</w:t>
            </w:r>
          </w:p>
        </w:tc>
        <w:tc>
          <w:tcPr>
            <w:tcW w:w="992" w:type="dxa"/>
            <w:noWrap/>
            <w:vAlign w:val="bottom"/>
            <w:hideMark/>
          </w:tcPr>
          <w:p w14:paraId="3C73E70E" w14:textId="77777777" w:rsidR="00EB183B" w:rsidRPr="00EB183B" w:rsidRDefault="00EB183B" w:rsidP="00EB183B">
            <w:r w:rsidRPr="00EB183B">
              <w:t>0.658646</w:t>
            </w:r>
          </w:p>
        </w:tc>
        <w:tc>
          <w:tcPr>
            <w:tcW w:w="851" w:type="dxa"/>
            <w:noWrap/>
            <w:vAlign w:val="bottom"/>
            <w:hideMark/>
          </w:tcPr>
          <w:p w14:paraId="4573C5F3" w14:textId="77777777" w:rsidR="00EB183B" w:rsidRPr="00EB183B" w:rsidRDefault="00EB183B" w:rsidP="00EB183B">
            <w:r w:rsidRPr="00EB183B">
              <w:t>1.03304</w:t>
            </w:r>
          </w:p>
        </w:tc>
      </w:tr>
      <w:tr w:rsidR="00EB183B" w:rsidRPr="00EB183B" w14:paraId="66A512F6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457467F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1DC47859" w14:textId="77777777" w:rsidR="00EB183B" w:rsidRPr="00EB183B" w:rsidRDefault="00EB183B" w:rsidP="00EB183B">
            <w:r w:rsidRPr="00EB183B">
              <w:t>3.240634</w:t>
            </w:r>
          </w:p>
        </w:tc>
        <w:tc>
          <w:tcPr>
            <w:tcW w:w="992" w:type="dxa"/>
            <w:noWrap/>
            <w:vAlign w:val="bottom"/>
            <w:hideMark/>
          </w:tcPr>
          <w:p w14:paraId="1549A21C" w14:textId="77777777" w:rsidR="00EB183B" w:rsidRPr="00EB183B" w:rsidRDefault="00EB183B" w:rsidP="00EB183B">
            <w:r w:rsidRPr="00EB183B">
              <w:t>-1.79168</w:t>
            </w:r>
          </w:p>
        </w:tc>
        <w:tc>
          <w:tcPr>
            <w:tcW w:w="851" w:type="dxa"/>
            <w:noWrap/>
            <w:vAlign w:val="bottom"/>
            <w:hideMark/>
          </w:tcPr>
          <w:p w14:paraId="44DCD35B" w14:textId="77777777" w:rsidR="00EB183B" w:rsidRPr="00EB183B" w:rsidRDefault="00EB183B" w:rsidP="00EB183B">
            <w:r w:rsidRPr="00EB183B">
              <w:t>0.343419</w:t>
            </w:r>
          </w:p>
        </w:tc>
      </w:tr>
      <w:tr w:rsidR="00EB183B" w:rsidRPr="00EB183B" w14:paraId="0CA8081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5D55D7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456F0F2B" w14:textId="77777777" w:rsidR="00EB183B" w:rsidRPr="00EB183B" w:rsidRDefault="00EB183B" w:rsidP="00EB183B">
            <w:r w:rsidRPr="00EB183B">
              <w:t>2.958325</w:t>
            </w:r>
          </w:p>
        </w:tc>
        <w:tc>
          <w:tcPr>
            <w:tcW w:w="992" w:type="dxa"/>
            <w:noWrap/>
            <w:vAlign w:val="bottom"/>
            <w:hideMark/>
          </w:tcPr>
          <w:p w14:paraId="50A5D144" w14:textId="77777777" w:rsidR="00EB183B" w:rsidRPr="00EB183B" w:rsidRDefault="00EB183B" w:rsidP="00EB183B">
            <w:r w:rsidRPr="00EB183B">
              <w:t>-1.3194</w:t>
            </w:r>
          </w:p>
        </w:tc>
        <w:tc>
          <w:tcPr>
            <w:tcW w:w="851" w:type="dxa"/>
            <w:noWrap/>
            <w:vAlign w:val="bottom"/>
            <w:hideMark/>
          </w:tcPr>
          <w:p w14:paraId="045A0615" w14:textId="77777777" w:rsidR="00EB183B" w:rsidRPr="00EB183B" w:rsidRDefault="00EB183B" w:rsidP="00EB183B">
            <w:r w:rsidRPr="00EB183B">
              <w:t>-1.30854</w:t>
            </w:r>
          </w:p>
        </w:tc>
      </w:tr>
      <w:tr w:rsidR="00EB183B" w:rsidRPr="00EB183B" w14:paraId="56ADC2C9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254AC6C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40B970A7" w14:textId="77777777" w:rsidR="00EB183B" w:rsidRPr="00EB183B" w:rsidRDefault="00EB183B" w:rsidP="00EB183B">
            <w:r w:rsidRPr="00EB183B">
              <w:t>5.146302</w:t>
            </w:r>
          </w:p>
        </w:tc>
        <w:tc>
          <w:tcPr>
            <w:tcW w:w="992" w:type="dxa"/>
            <w:noWrap/>
            <w:vAlign w:val="bottom"/>
            <w:hideMark/>
          </w:tcPr>
          <w:p w14:paraId="252389C4" w14:textId="77777777" w:rsidR="00EB183B" w:rsidRPr="00EB183B" w:rsidRDefault="00EB183B" w:rsidP="00EB183B">
            <w:r w:rsidRPr="00EB183B">
              <w:t>1.416035</w:t>
            </w:r>
          </w:p>
        </w:tc>
        <w:tc>
          <w:tcPr>
            <w:tcW w:w="851" w:type="dxa"/>
            <w:noWrap/>
            <w:vAlign w:val="bottom"/>
            <w:hideMark/>
          </w:tcPr>
          <w:p w14:paraId="5F68E889" w14:textId="77777777" w:rsidR="00EB183B" w:rsidRPr="00EB183B" w:rsidRDefault="00EB183B" w:rsidP="00EB183B">
            <w:r w:rsidRPr="00EB183B">
              <w:t>0.040125</w:t>
            </w:r>
          </w:p>
        </w:tc>
      </w:tr>
      <w:tr w:rsidR="00EB183B" w:rsidRPr="00EB183B" w14:paraId="0EF05AFE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63166BE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6E35DF9E" w14:textId="77777777" w:rsidR="00EB183B" w:rsidRPr="00EB183B" w:rsidRDefault="00EB183B" w:rsidP="00EB183B">
            <w:r w:rsidRPr="00EB183B">
              <w:t>5.794545</w:t>
            </w:r>
          </w:p>
        </w:tc>
        <w:tc>
          <w:tcPr>
            <w:tcW w:w="992" w:type="dxa"/>
            <w:noWrap/>
            <w:vAlign w:val="bottom"/>
            <w:hideMark/>
          </w:tcPr>
          <w:p w14:paraId="23D0AFC7" w14:textId="77777777" w:rsidR="00EB183B" w:rsidRPr="00EB183B" w:rsidRDefault="00EB183B" w:rsidP="00EB183B">
            <w:r w:rsidRPr="00EB183B">
              <w:t>-2.57862</w:t>
            </w:r>
          </w:p>
        </w:tc>
        <w:tc>
          <w:tcPr>
            <w:tcW w:w="851" w:type="dxa"/>
            <w:noWrap/>
            <w:vAlign w:val="bottom"/>
            <w:hideMark/>
          </w:tcPr>
          <w:p w14:paraId="17F4370B" w14:textId="77777777" w:rsidR="00EB183B" w:rsidRPr="00EB183B" w:rsidRDefault="00EB183B" w:rsidP="00EB183B">
            <w:r w:rsidRPr="00EB183B">
              <w:t>-0.3138</w:t>
            </w:r>
          </w:p>
        </w:tc>
      </w:tr>
      <w:tr w:rsidR="00EB183B" w:rsidRPr="00EB183B" w14:paraId="6DE1C1E2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35DF8C6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C19315D" w14:textId="77777777" w:rsidR="00EB183B" w:rsidRPr="00EB183B" w:rsidRDefault="00EB183B" w:rsidP="00EB183B">
            <w:r w:rsidRPr="00EB183B">
              <w:t>5.511091</w:t>
            </w:r>
          </w:p>
        </w:tc>
        <w:tc>
          <w:tcPr>
            <w:tcW w:w="992" w:type="dxa"/>
            <w:noWrap/>
            <w:vAlign w:val="bottom"/>
            <w:hideMark/>
          </w:tcPr>
          <w:p w14:paraId="4D87AB9B" w14:textId="77777777" w:rsidR="00EB183B" w:rsidRPr="00EB183B" w:rsidRDefault="00EB183B" w:rsidP="00EB183B">
            <w:r w:rsidRPr="00EB183B">
              <w:t>-2.07925</w:t>
            </w:r>
          </w:p>
        </w:tc>
        <w:tc>
          <w:tcPr>
            <w:tcW w:w="851" w:type="dxa"/>
            <w:noWrap/>
            <w:vAlign w:val="bottom"/>
            <w:hideMark/>
          </w:tcPr>
          <w:p w14:paraId="68CF2595" w14:textId="77777777" w:rsidR="00EB183B" w:rsidRPr="00EB183B" w:rsidRDefault="00EB183B" w:rsidP="00EB183B">
            <w:r w:rsidRPr="00EB183B">
              <w:t>-1.99539</w:t>
            </w:r>
          </w:p>
        </w:tc>
      </w:tr>
      <w:tr w:rsidR="00EB183B" w:rsidRPr="00EB183B" w14:paraId="16B00B01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08D7E58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D8C36A4" w14:textId="77777777" w:rsidR="00EB183B" w:rsidRPr="00EB183B" w:rsidRDefault="00EB183B" w:rsidP="00EB183B">
            <w:r w:rsidRPr="00EB183B">
              <w:t>-5.51771</w:t>
            </w:r>
          </w:p>
        </w:tc>
        <w:tc>
          <w:tcPr>
            <w:tcW w:w="992" w:type="dxa"/>
            <w:noWrap/>
            <w:vAlign w:val="bottom"/>
            <w:hideMark/>
          </w:tcPr>
          <w:p w14:paraId="671914EE" w14:textId="77777777" w:rsidR="00EB183B" w:rsidRPr="00EB183B" w:rsidRDefault="00EB183B" w:rsidP="00EB183B">
            <w:r w:rsidRPr="00EB183B">
              <w:t>-0.13577</w:t>
            </w:r>
          </w:p>
        </w:tc>
        <w:tc>
          <w:tcPr>
            <w:tcW w:w="851" w:type="dxa"/>
            <w:noWrap/>
            <w:vAlign w:val="bottom"/>
            <w:hideMark/>
          </w:tcPr>
          <w:p w14:paraId="4844E91E" w14:textId="77777777" w:rsidR="00EB183B" w:rsidRPr="00EB183B" w:rsidRDefault="00EB183B" w:rsidP="00EB183B">
            <w:r w:rsidRPr="00EB183B">
              <w:t>0.258237</w:t>
            </w:r>
          </w:p>
        </w:tc>
      </w:tr>
      <w:tr w:rsidR="00EB183B" w:rsidRPr="00EB183B" w14:paraId="7B57BF32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AA2D67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92" w:type="dxa"/>
            <w:noWrap/>
            <w:vAlign w:val="bottom"/>
            <w:hideMark/>
          </w:tcPr>
          <w:p w14:paraId="540985EA" w14:textId="77777777" w:rsidR="00EB183B" w:rsidRPr="00EB183B" w:rsidRDefault="00EB183B" w:rsidP="00EB183B">
            <w:r w:rsidRPr="00EB183B">
              <w:t>-6.63135</w:t>
            </w:r>
          </w:p>
        </w:tc>
        <w:tc>
          <w:tcPr>
            <w:tcW w:w="992" w:type="dxa"/>
            <w:noWrap/>
            <w:vAlign w:val="bottom"/>
            <w:hideMark/>
          </w:tcPr>
          <w:p w14:paraId="0C634C56" w14:textId="77777777" w:rsidR="00EB183B" w:rsidRPr="00EB183B" w:rsidRDefault="00EB183B" w:rsidP="00EB183B">
            <w:r w:rsidRPr="00EB183B">
              <w:t>-1.9005</w:t>
            </w:r>
          </w:p>
        </w:tc>
        <w:tc>
          <w:tcPr>
            <w:tcW w:w="851" w:type="dxa"/>
            <w:noWrap/>
            <w:vAlign w:val="bottom"/>
            <w:hideMark/>
          </w:tcPr>
          <w:p w14:paraId="5874290D" w14:textId="77777777" w:rsidR="00EB183B" w:rsidRPr="00EB183B" w:rsidRDefault="00EB183B" w:rsidP="00EB183B">
            <w:r w:rsidRPr="00EB183B">
              <w:t>-1.17365</w:t>
            </w:r>
          </w:p>
        </w:tc>
      </w:tr>
      <w:tr w:rsidR="00EB183B" w:rsidRPr="00EB183B" w14:paraId="1ACB122F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04EDB7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1C458F0A" w14:textId="77777777" w:rsidR="00EB183B" w:rsidRPr="00EB183B" w:rsidRDefault="00EB183B" w:rsidP="00EB183B">
            <w:r w:rsidRPr="00EB183B">
              <w:t>-6.71777</w:t>
            </w:r>
          </w:p>
        </w:tc>
        <w:tc>
          <w:tcPr>
            <w:tcW w:w="992" w:type="dxa"/>
            <w:noWrap/>
            <w:vAlign w:val="bottom"/>
            <w:hideMark/>
          </w:tcPr>
          <w:p w14:paraId="338D3864" w14:textId="77777777" w:rsidR="00EB183B" w:rsidRPr="00EB183B" w:rsidRDefault="00EB183B" w:rsidP="00EB183B">
            <w:r w:rsidRPr="00EB183B">
              <w:t>-1.17927</w:t>
            </w:r>
          </w:p>
        </w:tc>
        <w:tc>
          <w:tcPr>
            <w:tcW w:w="851" w:type="dxa"/>
            <w:noWrap/>
            <w:vAlign w:val="bottom"/>
            <w:hideMark/>
          </w:tcPr>
          <w:p w14:paraId="4BB9324A" w14:textId="77777777" w:rsidR="00EB183B" w:rsidRPr="00EB183B" w:rsidRDefault="00EB183B" w:rsidP="00EB183B">
            <w:r w:rsidRPr="00EB183B">
              <w:t>-0.1934</w:t>
            </w:r>
          </w:p>
        </w:tc>
      </w:tr>
      <w:tr w:rsidR="00EB183B" w:rsidRPr="00EB183B" w14:paraId="267E2CD5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7B854B9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92" w:type="dxa"/>
            <w:noWrap/>
            <w:vAlign w:val="bottom"/>
            <w:hideMark/>
          </w:tcPr>
          <w:p w14:paraId="43B2F598" w14:textId="77777777" w:rsidR="00EB183B" w:rsidRPr="00EB183B" w:rsidRDefault="00EB183B" w:rsidP="00EB183B">
            <w:r w:rsidRPr="00EB183B">
              <w:t>-5.62214</w:t>
            </w:r>
          </w:p>
        </w:tc>
        <w:tc>
          <w:tcPr>
            <w:tcW w:w="992" w:type="dxa"/>
            <w:noWrap/>
            <w:vAlign w:val="bottom"/>
            <w:hideMark/>
          </w:tcPr>
          <w:p w14:paraId="4384922C" w14:textId="77777777" w:rsidR="00EB183B" w:rsidRPr="00EB183B" w:rsidRDefault="00EB183B" w:rsidP="00EB183B">
            <w:r w:rsidRPr="00EB183B">
              <w:t>-1.95749</w:t>
            </w:r>
          </w:p>
        </w:tc>
        <w:tc>
          <w:tcPr>
            <w:tcW w:w="851" w:type="dxa"/>
            <w:noWrap/>
            <w:vAlign w:val="bottom"/>
            <w:hideMark/>
          </w:tcPr>
          <w:p w14:paraId="4FE8868A" w14:textId="77777777" w:rsidR="00EB183B" w:rsidRPr="00EB183B" w:rsidRDefault="00EB183B" w:rsidP="00EB183B">
            <w:r w:rsidRPr="00EB183B">
              <w:t>-1.99793</w:t>
            </w:r>
          </w:p>
        </w:tc>
      </w:tr>
      <w:tr w:rsidR="00EB183B" w:rsidRPr="00EB183B" w14:paraId="1758E5F1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518AB2E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50FE4BB7" w14:textId="77777777" w:rsidR="00EB183B" w:rsidRPr="00EB183B" w:rsidRDefault="00EB183B" w:rsidP="00EB183B">
            <w:r w:rsidRPr="00EB183B">
              <w:t>-7.43494</w:t>
            </w:r>
          </w:p>
        </w:tc>
        <w:tc>
          <w:tcPr>
            <w:tcW w:w="992" w:type="dxa"/>
            <w:noWrap/>
            <w:vAlign w:val="bottom"/>
            <w:hideMark/>
          </w:tcPr>
          <w:p w14:paraId="46AB98BA" w14:textId="77777777" w:rsidR="00EB183B" w:rsidRPr="00EB183B" w:rsidRDefault="00EB183B" w:rsidP="00EB183B">
            <w:r w:rsidRPr="00EB183B">
              <w:t>-2.59224</w:t>
            </w:r>
          </w:p>
        </w:tc>
        <w:tc>
          <w:tcPr>
            <w:tcW w:w="851" w:type="dxa"/>
            <w:noWrap/>
            <w:vAlign w:val="bottom"/>
            <w:hideMark/>
          </w:tcPr>
          <w:p w14:paraId="400EEAF7" w14:textId="77777777" w:rsidR="00EB183B" w:rsidRPr="00EB183B" w:rsidRDefault="00EB183B" w:rsidP="00EB183B">
            <w:r w:rsidRPr="00EB183B">
              <w:t>-1.45416</w:t>
            </w:r>
          </w:p>
        </w:tc>
      </w:tr>
      <w:tr w:rsidR="00EB183B" w:rsidRPr="00EB183B" w14:paraId="50025E37" w14:textId="77777777" w:rsidTr="00EB183B">
        <w:trPr>
          <w:trHeight w:val="288"/>
        </w:trPr>
        <w:tc>
          <w:tcPr>
            <w:tcW w:w="993" w:type="dxa"/>
            <w:noWrap/>
            <w:vAlign w:val="bottom"/>
            <w:hideMark/>
          </w:tcPr>
          <w:p w14:paraId="487A0AB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92" w:type="dxa"/>
            <w:noWrap/>
            <w:vAlign w:val="bottom"/>
            <w:hideMark/>
          </w:tcPr>
          <w:p w14:paraId="0CFA0937" w14:textId="77777777" w:rsidR="00EB183B" w:rsidRPr="00EB183B" w:rsidRDefault="00EB183B" w:rsidP="00EB183B">
            <w:r w:rsidRPr="00EB183B">
              <w:t>-4.9046</w:t>
            </w:r>
          </w:p>
        </w:tc>
        <w:tc>
          <w:tcPr>
            <w:tcW w:w="992" w:type="dxa"/>
            <w:noWrap/>
            <w:vAlign w:val="bottom"/>
            <w:hideMark/>
          </w:tcPr>
          <w:p w14:paraId="6F404AAF" w14:textId="77777777" w:rsidR="00EB183B" w:rsidRPr="00EB183B" w:rsidRDefault="00EB183B" w:rsidP="00EB183B">
            <w:r w:rsidRPr="00EB183B">
              <w:t>-1.31014</w:t>
            </w:r>
          </w:p>
        </w:tc>
        <w:tc>
          <w:tcPr>
            <w:tcW w:w="851" w:type="dxa"/>
            <w:noWrap/>
            <w:vAlign w:val="bottom"/>
            <w:hideMark/>
          </w:tcPr>
          <w:p w14:paraId="107E1543" w14:textId="77777777" w:rsidR="00EB183B" w:rsidRPr="00EB183B" w:rsidRDefault="00EB183B" w:rsidP="00EB183B">
            <w:r w:rsidRPr="00EB183B">
              <w:t>-1.711</w:t>
            </w:r>
          </w:p>
        </w:tc>
      </w:tr>
    </w:tbl>
    <w:p w14:paraId="05E54AA3" w14:textId="77777777" w:rsidR="00EB183B" w:rsidRPr="00EB183B" w:rsidRDefault="00EB183B" w:rsidP="00EB183B">
      <w:pPr>
        <w:rPr>
          <w:lang w:val="en-US"/>
        </w:rPr>
      </w:pPr>
    </w:p>
    <w:p w14:paraId="486CFCD9" w14:textId="77777777" w:rsidR="00EB183B" w:rsidRPr="00EB183B" w:rsidRDefault="00EB183B" w:rsidP="00EB183B">
      <w:pPr>
        <w:rPr>
          <w:lang w:val="en-US"/>
        </w:rPr>
      </w:pPr>
    </w:p>
    <w:p w14:paraId="182CDC10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2 (-1344.331291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424D6F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031361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6D0B213D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5F07196B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2E670C3E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52E8C3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B5BED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A6619B6" w14:textId="77777777" w:rsidR="00EB183B" w:rsidRPr="00EB183B" w:rsidRDefault="00EB183B" w:rsidP="00EB183B">
            <w:r w:rsidRPr="00EB183B">
              <w:t>-0.94887</w:t>
            </w:r>
          </w:p>
        </w:tc>
        <w:tc>
          <w:tcPr>
            <w:tcW w:w="960" w:type="dxa"/>
            <w:noWrap/>
            <w:vAlign w:val="bottom"/>
            <w:hideMark/>
          </w:tcPr>
          <w:p w14:paraId="69F54763" w14:textId="77777777" w:rsidR="00EB183B" w:rsidRPr="00EB183B" w:rsidRDefault="00EB183B" w:rsidP="00EB183B">
            <w:r w:rsidRPr="00EB183B">
              <w:t>3.062272</w:t>
            </w:r>
          </w:p>
        </w:tc>
        <w:tc>
          <w:tcPr>
            <w:tcW w:w="960" w:type="dxa"/>
            <w:noWrap/>
            <w:vAlign w:val="bottom"/>
            <w:hideMark/>
          </w:tcPr>
          <w:p w14:paraId="01C08CDE" w14:textId="77777777" w:rsidR="00EB183B" w:rsidRPr="00EB183B" w:rsidRDefault="00EB183B" w:rsidP="00EB183B">
            <w:r w:rsidRPr="00EB183B">
              <w:t>-0.41075</w:t>
            </w:r>
          </w:p>
        </w:tc>
      </w:tr>
      <w:tr w:rsidR="00EB183B" w:rsidRPr="00EB183B" w14:paraId="037979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9ABE4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982297E" w14:textId="77777777" w:rsidR="00EB183B" w:rsidRPr="00EB183B" w:rsidRDefault="00EB183B" w:rsidP="00EB183B">
            <w:r w:rsidRPr="00EB183B">
              <w:t>0.191852</w:t>
            </w:r>
          </w:p>
        </w:tc>
        <w:tc>
          <w:tcPr>
            <w:tcW w:w="960" w:type="dxa"/>
            <w:noWrap/>
            <w:vAlign w:val="bottom"/>
            <w:hideMark/>
          </w:tcPr>
          <w:p w14:paraId="517EAB1A" w14:textId="77777777" w:rsidR="00EB183B" w:rsidRPr="00EB183B" w:rsidRDefault="00EB183B" w:rsidP="00EB183B">
            <w:r w:rsidRPr="00EB183B">
              <w:t>2.047892</w:t>
            </w:r>
          </w:p>
        </w:tc>
        <w:tc>
          <w:tcPr>
            <w:tcW w:w="960" w:type="dxa"/>
            <w:noWrap/>
            <w:vAlign w:val="bottom"/>
            <w:hideMark/>
          </w:tcPr>
          <w:p w14:paraId="0376E69B" w14:textId="77777777" w:rsidR="00EB183B" w:rsidRPr="00EB183B" w:rsidRDefault="00EB183B" w:rsidP="00EB183B">
            <w:r w:rsidRPr="00EB183B">
              <w:t>-0.44478</w:t>
            </w:r>
          </w:p>
        </w:tc>
      </w:tr>
      <w:tr w:rsidR="00EB183B" w:rsidRPr="00EB183B" w14:paraId="1CF65E9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43E30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56A6188" w14:textId="77777777" w:rsidR="00EB183B" w:rsidRPr="00EB183B" w:rsidRDefault="00EB183B" w:rsidP="00EB183B">
            <w:r w:rsidRPr="00EB183B">
              <w:t>0.03661</w:t>
            </w:r>
          </w:p>
        </w:tc>
        <w:tc>
          <w:tcPr>
            <w:tcW w:w="960" w:type="dxa"/>
            <w:noWrap/>
            <w:vAlign w:val="bottom"/>
            <w:hideMark/>
          </w:tcPr>
          <w:p w14:paraId="6D2C8940" w14:textId="77777777" w:rsidR="00EB183B" w:rsidRPr="00EB183B" w:rsidRDefault="00EB183B" w:rsidP="00EB183B">
            <w:r w:rsidRPr="00EB183B">
              <w:t>0.915135</w:t>
            </w:r>
          </w:p>
        </w:tc>
        <w:tc>
          <w:tcPr>
            <w:tcW w:w="960" w:type="dxa"/>
            <w:noWrap/>
            <w:vAlign w:val="bottom"/>
            <w:hideMark/>
          </w:tcPr>
          <w:p w14:paraId="609A5D33" w14:textId="77777777" w:rsidR="00EB183B" w:rsidRPr="00EB183B" w:rsidRDefault="00EB183B" w:rsidP="00EB183B">
            <w:r w:rsidRPr="00EB183B">
              <w:t>0.5901</w:t>
            </w:r>
          </w:p>
        </w:tc>
      </w:tr>
      <w:tr w:rsidR="00EB183B" w:rsidRPr="00EB183B" w14:paraId="157E140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97CAB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44935CA" w14:textId="77777777" w:rsidR="00EB183B" w:rsidRPr="00EB183B" w:rsidRDefault="00EB183B" w:rsidP="00EB183B">
            <w:r w:rsidRPr="00EB183B">
              <w:t>-1.37978</w:t>
            </w:r>
          </w:p>
        </w:tc>
        <w:tc>
          <w:tcPr>
            <w:tcW w:w="960" w:type="dxa"/>
            <w:noWrap/>
            <w:vAlign w:val="bottom"/>
            <w:hideMark/>
          </w:tcPr>
          <w:p w14:paraId="07A12F4C" w14:textId="77777777" w:rsidR="00EB183B" w:rsidRPr="00EB183B" w:rsidRDefault="00EB183B" w:rsidP="00EB183B">
            <w:r w:rsidRPr="00EB183B">
              <w:t>0.280782</w:t>
            </w:r>
          </w:p>
        </w:tc>
        <w:tc>
          <w:tcPr>
            <w:tcW w:w="960" w:type="dxa"/>
            <w:noWrap/>
            <w:vAlign w:val="bottom"/>
            <w:hideMark/>
          </w:tcPr>
          <w:p w14:paraId="4DA030D4" w14:textId="77777777" w:rsidR="00EB183B" w:rsidRPr="00EB183B" w:rsidRDefault="00EB183B" w:rsidP="00EB183B">
            <w:r w:rsidRPr="00EB183B">
              <w:t>0.402961</w:t>
            </w:r>
          </w:p>
        </w:tc>
      </w:tr>
      <w:tr w:rsidR="00EB183B" w:rsidRPr="00EB183B" w14:paraId="0D6292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D3104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C257047" w14:textId="77777777" w:rsidR="00EB183B" w:rsidRPr="00EB183B" w:rsidRDefault="00EB183B" w:rsidP="00EB183B">
            <w:r w:rsidRPr="00EB183B">
              <w:t>1.055723</w:t>
            </w:r>
          </w:p>
        </w:tc>
        <w:tc>
          <w:tcPr>
            <w:tcW w:w="960" w:type="dxa"/>
            <w:noWrap/>
            <w:vAlign w:val="bottom"/>
            <w:hideMark/>
          </w:tcPr>
          <w:p w14:paraId="23513BDF" w14:textId="77777777" w:rsidR="00EB183B" w:rsidRPr="00EB183B" w:rsidRDefault="00EB183B" w:rsidP="00EB183B">
            <w:r w:rsidRPr="00EB183B">
              <w:t>-0.24499</w:t>
            </w:r>
          </w:p>
        </w:tc>
        <w:tc>
          <w:tcPr>
            <w:tcW w:w="960" w:type="dxa"/>
            <w:noWrap/>
            <w:vAlign w:val="bottom"/>
            <w:hideMark/>
          </w:tcPr>
          <w:p w14:paraId="7E7298F3" w14:textId="77777777" w:rsidR="00EB183B" w:rsidRPr="00EB183B" w:rsidRDefault="00EB183B" w:rsidP="00EB183B">
            <w:r w:rsidRPr="00EB183B">
              <w:t>0.267269</w:t>
            </w:r>
          </w:p>
        </w:tc>
      </w:tr>
      <w:tr w:rsidR="00EB183B" w:rsidRPr="00EB183B" w14:paraId="4BF1187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93365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F9975F0" w14:textId="77777777" w:rsidR="00EB183B" w:rsidRPr="00EB183B" w:rsidRDefault="00EB183B" w:rsidP="00EB183B">
            <w:r w:rsidRPr="00EB183B">
              <w:t>0.825831</w:t>
            </w:r>
          </w:p>
        </w:tc>
        <w:tc>
          <w:tcPr>
            <w:tcW w:w="960" w:type="dxa"/>
            <w:noWrap/>
            <w:vAlign w:val="bottom"/>
            <w:hideMark/>
          </w:tcPr>
          <w:p w14:paraId="7D4E3E18" w14:textId="77777777" w:rsidR="00EB183B" w:rsidRPr="00EB183B" w:rsidRDefault="00EB183B" w:rsidP="00EB183B">
            <w:r w:rsidRPr="00EB183B">
              <w:t>-1.3978</w:t>
            </w:r>
          </w:p>
        </w:tc>
        <w:tc>
          <w:tcPr>
            <w:tcW w:w="960" w:type="dxa"/>
            <w:noWrap/>
            <w:vAlign w:val="bottom"/>
            <w:hideMark/>
          </w:tcPr>
          <w:p w14:paraId="3DB10A9E" w14:textId="77777777" w:rsidR="00EB183B" w:rsidRPr="00EB183B" w:rsidRDefault="00EB183B" w:rsidP="00EB183B">
            <w:r w:rsidRPr="00EB183B">
              <w:t>1.223604</w:t>
            </w:r>
          </w:p>
        </w:tc>
      </w:tr>
      <w:tr w:rsidR="00EB183B" w:rsidRPr="00EB183B" w14:paraId="5F2CAD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43F7C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864F42" w14:textId="77777777" w:rsidR="00EB183B" w:rsidRPr="00EB183B" w:rsidRDefault="00EB183B" w:rsidP="00EB183B">
            <w:r w:rsidRPr="00EB183B">
              <w:t>-0.56431</w:t>
            </w:r>
          </w:p>
        </w:tc>
        <w:tc>
          <w:tcPr>
            <w:tcW w:w="960" w:type="dxa"/>
            <w:noWrap/>
            <w:vAlign w:val="bottom"/>
            <w:hideMark/>
          </w:tcPr>
          <w:p w14:paraId="309B8473" w14:textId="77777777" w:rsidR="00EB183B" w:rsidRPr="00EB183B" w:rsidRDefault="00EB183B" w:rsidP="00EB183B">
            <w:r w:rsidRPr="00EB183B">
              <w:t>-1.98646</w:t>
            </w:r>
          </w:p>
        </w:tc>
        <w:tc>
          <w:tcPr>
            <w:tcW w:w="960" w:type="dxa"/>
            <w:noWrap/>
            <w:vAlign w:val="bottom"/>
            <w:hideMark/>
          </w:tcPr>
          <w:p w14:paraId="5934F1CA" w14:textId="77777777" w:rsidR="00EB183B" w:rsidRPr="00EB183B" w:rsidRDefault="00EB183B" w:rsidP="00EB183B">
            <w:r w:rsidRPr="00EB183B">
              <w:t>1.152781</w:t>
            </w:r>
          </w:p>
        </w:tc>
      </w:tr>
      <w:tr w:rsidR="00EB183B" w:rsidRPr="00EB183B" w14:paraId="7D20A78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FD36B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0283B35" w14:textId="77777777" w:rsidR="00EB183B" w:rsidRPr="00EB183B" w:rsidRDefault="00EB183B" w:rsidP="00EB183B">
            <w:r w:rsidRPr="00EB183B">
              <w:t>-1.61285</w:t>
            </w:r>
          </w:p>
        </w:tc>
        <w:tc>
          <w:tcPr>
            <w:tcW w:w="960" w:type="dxa"/>
            <w:noWrap/>
            <w:vAlign w:val="bottom"/>
            <w:hideMark/>
          </w:tcPr>
          <w:p w14:paraId="62743359" w14:textId="77777777" w:rsidR="00EB183B" w:rsidRPr="00EB183B" w:rsidRDefault="00EB183B" w:rsidP="00EB183B">
            <w:r w:rsidRPr="00EB183B">
              <w:t>-0.89858</w:t>
            </w:r>
          </w:p>
        </w:tc>
        <w:tc>
          <w:tcPr>
            <w:tcW w:w="960" w:type="dxa"/>
            <w:noWrap/>
            <w:vAlign w:val="bottom"/>
            <w:hideMark/>
          </w:tcPr>
          <w:p w14:paraId="1EE2C808" w14:textId="77777777" w:rsidR="00EB183B" w:rsidRPr="00EB183B" w:rsidRDefault="00EB183B" w:rsidP="00EB183B">
            <w:r w:rsidRPr="00EB183B">
              <w:t>1.350174</w:t>
            </w:r>
          </w:p>
        </w:tc>
      </w:tr>
      <w:tr w:rsidR="00EB183B" w:rsidRPr="00EB183B" w14:paraId="5281EE8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C8EBD1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F0BAD3A" w14:textId="77777777" w:rsidR="00EB183B" w:rsidRPr="00EB183B" w:rsidRDefault="00EB183B" w:rsidP="00EB183B">
            <w:r w:rsidRPr="00EB183B">
              <w:t>-2.59289</w:t>
            </w:r>
          </w:p>
        </w:tc>
        <w:tc>
          <w:tcPr>
            <w:tcW w:w="960" w:type="dxa"/>
            <w:noWrap/>
            <w:vAlign w:val="bottom"/>
            <w:hideMark/>
          </w:tcPr>
          <w:p w14:paraId="7E019762" w14:textId="77777777" w:rsidR="00EB183B" w:rsidRPr="00EB183B" w:rsidRDefault="00EB183B" w:rsidP="00EB183B">
            <w:r w:rsidRPr="00EB183B">
              <w:t>1.270479</w:t>
            </w:r>
          </w:p>
        </w:tc>
        <w:tc>
          <w:tcPr>
            <w:tcW w:w="960" w:type="dxa"/>
            <w:noWrap/>
            <w:vAlign w:val="bottom"/>
            <w:hideMark/>
          </w:tcPr>
          <w:p w14:paraId="1E197A9F" w14:textId="77777777" w:rsidR="00EB183B" w:rsidRPr="00EB183B" w:rsidRDefault="00EB183B" w:rsidP="00EB183B">
            <w:r w:rsidRPr="00EB183B">
              <w:t>0.366194</w:t>
            </w:r>
          </w:p>
        </w:tc>
      </w:tr>
      <w:tr w:rsidR="00EB183B" w:rsidRPr="00EB183B" w14:paraId="110317F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A8261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6CA9FB8" w14:textId="77777777" w:rsidR="00EB183B" w:rsidRPr="00EB183B" w:rsidRDefault="00EB183B" w:rsidP="00EB183B">
            <w:r w:rsidRPr="00EB183B">
              <w:t>-2.29566</w:t>
            </w:r>
          </w:p>
        </w:tc>
        <w:tc>
          <w:tcPr>
            <w:tcW w:w="960" w:type="dxa"/>
            <w:noWrap/>
            <w:vAlign w:val="bottom"/>
            <w:hideMark/>
          </w:tcPr>
          <w:p w14:paraId="765E1B60" w14:textId="77777777" w:rsidR="00EB183B" w:rsidRPr="00EB183B" w:rsidRDefault="00EB183B" w:rsidP="00EB183B">
            <w:r w:rsidRPr="00EB183B">
              <w:t>2.395097</w:t>
            </w:r>
          </w:p>
        </w:tc>
        <w:tc>
          <w:tcPr>
            <w:tcW w:w="960" w:type="dxa"/>
            <w:noWrap/>
            <w:vAlign w:val="bottom"/>
            <w:hideMark/>
          </w:tcPr>
          <w:p w14:paraId="134D214C" w14:textId="77777777" w:rsidR="00EB183B" w:rsidRPr="00EB183B" w:rsidRDefault="00EB183B" w:rsidP="00EB183B">
            <w:r w:rsidRPr="00EB183B">
              <w:t>-0.65591</w:t>
            </w:r>
          </w:p>
        </w:tc>
      </w:tr>
      <w:tr w:rsidR="00EB183B" w:rsidRPr="00EB183B" w14:paraId="51AF4C8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BBDAF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7CB1276" w14:textId="77777777" w:rsidR="00EB183B" w:rsidRPr="00EB183B" w:rsidRDefault="00EB183B" w:rsidP="00EB183B">
            <w:r w:rsidRPr="00EB183B">
              <w:t>0.327919</w:t>
            </w:r>
          </w:p>
        </w:tc>
        <w:tc>
          <w:tcPr>
            <w:tcW w:w="960" w:type="dxa"/>
            <w:noWrap/>
            <w:vAlign w:val="bottom"/>
            <w:hideMark/>
          </w:tcPr>
          <w:p w14:paraId="54901A93" w14:textId="77777777" w:rsidR="00EB183B" w:rsidRPr="00EB183B" w:rsidRDefault="00EB183B" w:rsidP="00EB183B">
            <w:r w:rsidRPr="00EB183B">
              <w:t>1.459935</w:t>
            </w:r>
          </w:p>
        </w:tc>
        <w:tc>
          <w:tcPr>
            <w:tcW w:w="960" w:type="dxa"/>
            <w:noWrap/>
            <w:vAlign w:val="bottom"/>
            <w:hideMark/>
          </w:tcPr>
          <w:p w14:paraId="37584DD9" w14:textId="77777777" w:rsidR="00EB183B" w:rsidRPr="00EB183B" w:rsidRDefault="00EB183B" w:rsidP="00EB183B">
            <w:r w:rsidRPr="00EB183B">
              <w:t>1.995937</w:t>
            </w:r>
          </w:p>
        </w:tc>
      </w:tr>
      <w:tr w:rsidR="00EB183B" w:rsidRPr="00EB183B" w14:paraId="6075952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16E66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292BD37" w14:textId="77777777" w:rsidR="00EB183B" w:rsidRPr="00EB183B" w:rsidRDefault="00EB183B" w:rsidP="00EB183B">
            <w:r w:rsidRPr="00EB183B">
              <w:t>-2.98936</w:t>
            </w:r>
          </w:p>
        </w:tc>
        <w:tc>
          <w:tcPr>
            <w:tcW w:w="960" w:type="dxa"/>
            <w:noWrap/>
            <w:vAlign w:val="bottom"/>
            <w:hideMark/>
          </w:tcPr>
          <w:p w14:paraId="5271A3BF" w14:textId="77777777" w:rsidR="00EB183B" w:rsidRPr="00EB183B" w:rsidRDefault="00EB183B" w:rsidP="00EB183B">
            <w:r w:rsidRPr="00EB183B">
              <w:t>1.860527</w:t>
            </w:r>
          </w:p>
        </w:tc>
        <w:tc>
          <w:tcPr>
            <w:tcW w:w="960" w:type="dxa"/>
            <w:noWrap/>
            <w:vAlign w:val="bottom"/>
            <w:hideMark/>
          </w:tcPr>
          <w:p w14:paraId="6CA3BC24" w14:textId="77777777" w:rsidR="00EB183B" w:rsidRPr="00EB183B" w:rsidRDefault="00EB183B" w:rsidP="00EB183B">
            <w:r w:rsidRPr="00EB183B">
              <w:t>1.723171</w:t>
            </w:r>
          </w:p>
        </w:tc>
      </w:tr>
      <w:tr w:rsidR="00EB183B" w:rsidRPr="00EB183B" w14:paraId="51A5F2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E8F95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9B1C969" w14:textId="77777777" w:rsidR="00EB183B" w:rsidRPr="00EB183B" w:rsidRDefault="00EB183B" w:rsidP="00EB183B">
            <w:r w:rsidRPr="00EB183B">
              <w:t>-3.78891</w:t>
            </w:r>
          </w:p>
        </w:tc>
        <w:tc>
          <w:tcPr>
            <w:tcW w:w="960" w:type="dxa"/>
            <w:noWrap/>
            <w:vAlign w:val="bottom"/>
            <w:hideMark/>
          </w:tcPr>
          <w:p w14:paraId="548875F8" w14:textId="77777777" w:rsidR="00EB183B" w:rsidRPr="00EB183B" w:rsidRDefault="00EB183B" w:rsidP="00EB183B">
            <w:r w:rsidRPr="00EB183B">
              <w:t>0.478405</w:t>
            </w:r>
          </w:p>
        </w:tc>
        <w:tc>
          <w:tcPr>
            <w:tcW w:w="960" w:type="dxa"/>
            <w:noWrap/>
            <w:vAlign w:val="bottom"/>
            <w:hideMark/>
          </w:tcPr>
          <w:p w14:paraId="1222871C" w14:textId="77777777" w:rsidR="00EB183B" w:rsidRPr="00EB183B" w:rsidRDefault="00EB183B" w:rsidP="00EB183B">
            <w:r w:rsidRPr="00EB183B">
              <w:t>-0.16443</w:t>
            </w:r>
          </w:p>
        </w:tc>
      </w:tr>
      <w:tr w:rsidR="00EB183B" w:rsidRPr="00EB183B" w14:paraId="72B8F8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5E5E5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D56A226" w14:textId="77777777" w:rsidR="00EB183B" w:rsidRPr="00EB183B" w:rsidRDefault="00EB183B" w:rsidP="00EB183B">
            <w:r w:rsidRPr="00EB183B">
              <w:t>-0.81103</w:t>
            </w:r>
          </w:p>
        </w:tc>
        <w:tc>
          <w:tcPr>
            <w:tcW w:w="960" w:type="dxa"/>
            <w:noWrap/>
            <w:vAlign w:val="bottom"/>
            <w:hideMark/>
          </w:tcPr>
          <w:p w14:paraId="0F976486" w14:textId="77777777" w:rsidR="00EB183B" w:rsidRPr="00EB183B" w:rsidRDefault="00EB183B" w:rsidP="00EB183B">
            <w:r w:rsidRPr="00EB183B">
              <w:t>-2.57729</w:t>
            </w:r>
          </w:p>
        </w:tc>
        <w:tc>
          <w:tcPr>
            <w:tcW w:w="960" w:type="dxa"/>
            <w:noWrap/>
            <w:vAlign w:val="bottom"/>
            <w:hideMark/>
          </w:tcPr>
          <w:p w14:paraId="3DF81E8E" w14:textId="77777777" w:rsidR="00EB183B" w:rsidRPr="00EB183B" w:rsidRDefault="00EB183B" w:rsidP="00EB183B">
            <w:r w:rsidRPr="00EB183B">
              <w:t>-0.12635</w:t>
            </w:r>
          </w:p>
        </w:tc>
      </w:tr>
      <w:tr w:rsidR="00EB183B" w:rsidRPr="00EB183B" w14:paraId="369A9D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116CC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0870EF1" w14:textId="77777777" w:rsidR="00EB183B" w:rsidRPr="00EB183B" w:rsidRDefault="00EB183B" w:rsidP="00EB183B">
            <w:r w:rsidRPr="00EB183B">
              <w:t>1.708228</w:t>
            </w:r>
          </w:p>
        </w:tc>
        <w:tc>
          <w:tcPr>
            <w:tcW w:w="960" w:type="dxa"/>
            <w:noWrap/>
            <w:vAlign w:val="bottom"/>
            <w:hideMark/>
          </w:tcPr>
          <w:p w14:paraId="38552F09" w14:textId="77777777" w:rsidR="00EB183B" w:rsidRPr="00EB183B" w:rsidRDefault="00EB183B" w:rsidP="00EB183B">
            <w:r w:rsidRPr="00EB183B">
              <w:t>-1.87527</w:t>
            </w:r>
          </w:p>
        </w:tc>
        <w:tc>
          <w:tcPr>
            <w:tcW w:w="960" w:type="dxa"/>
            <w:noWrap/>
            <w:vAlign w:val="bottom"/>
            <w:hideMark/>
          </w:tcPr>
          <w:p w14:paraId="36FA2CEF" w14:textId="77777777" w:rsidR="00EB183B" w:rsidRPr="00EB183B" w:rsidRDefault="00EB183B" w:rsidP="00EB183B">
            <w:r w:rsidRPr="00EB183B">
              <w:t>2.102421</w:t>
            </w:r>
          </w:p>
        </w:tc>
      </w:tr>
      <w:tr w:rsidR="00EB183B" w:rsidRPr="00EB183B" w14:paraId="148A6D3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491499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4C13605" w14:textId="77777777" w:rsidR="00EB183B" w:rsidRPr="00EB183B" w:rsidRDefault="00EB183B" w:rsidP="00EB183B">
            <w:r w:rsidRPr="00EB183B">
              <w:t>2.521046</w:t>
            </w:r>
          </w:p>
        </w:tc>
        <w:tc>
          <w:tcPr>
            <w:tcW w:w="960" w:type="dxa"/>
            <w:noWrap/>
            <w:vAlign w:val="bottom"/>
            <w:hideMark/>
          </w:tcPr>
          <w:p w14:paraId="73422392" w14:textId="77777777" w:rsidR="00EB183B" w:rsidRPr="00EB183B" w:rsidRDefault="00EB183B" w:rsidP="00EB183B">
            <w:r w:rsidRPr="00EB183B">
              <w:t>0.193441</w:t>
            </w:r>
          </w:p>
        </w:tc>
        <w:tc>
          <w:tcPr>
            <w:tcW w:w="960" w:type="dxa"/>
            <w:noWrap/>
            <w:vAlign w:val="bottom"/>
            <w:hideMark/>
          </w:tcPr>
          <w:p w14:paraId="4B5B9C5D" w14:textId="77777777" w:rsidR="00EB183B" w:rsidRPr="00EB183B" w:rsidRDefault="00EB183B" w:rsidP="00EB183B">
            <w:r w:rsidRPr="00EB183B">
              <w:t>0.160901</w:t>
            </w:r>
          </w:p>
        </w:tc>
      </w:tr>
      <w:tr w:rsidR="00EB183B" w:rsidRPr="00EB183B" w14:paraId="75EF149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8D5B4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2F3B3BE" w14:textId="77777777" w:rsidR="00EB183B" w:rsidRPr="00EB183B" w:rsidRDefault="00EB183B" w:rsidP="00EB183B">
            <w:r w:rsidRPr="00EB183B">
              <w:t>3.377556</w:t>
            </w:r>
          </w:p>
        </w:tc>
        <w:tc>
          <w:tcPr>
            <w:tcW w:w="960" w:type="dxa"/>
            <w:noWrap/>
            <w:vAlign w:val="bottom"/>
            <w:hideMark/>
          </w:tcPr>
          <w:p w14:paraId="6A437103" w14:textId="77777777" w:rsidR="00EB183B" w:rsidRPr="00EB183B" w:rsidRDefault="00EB183B" w:rsidP="00EB183B">
            <w:r w:rsidRPr="00EB183B">
              <w:t>-0.81874</w:t>
            </w:r>
          </w:p>
        </w:tc>
        <w:tc>
          <w:tcPr>
            <w:tcW w:w="960" w:type="dxa"/>
            <w:noWrap/>
            <w:vAlign w:val="bottom"/>
            <w:hideMark/>
          </w:tcPr>
          <w:p w14:paraId="38537CFF" w14:textId="77777777" w:rsidR="00EB183B" w:rsidRPr="00EB183B" w:rsidRDefault="00EB183B" w:rsidP="00EB183B">
            <w:r w:rsidRPr="00EB183B">
              <w:t>-0.62325</w:t>
            </w:r>
          </w:p>
        </w:tc>
      </w:tr>
      <w:tr w:rsidR="00EB183B" w:rsidRPr="00EB183B" w14:paraId="393032D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F6739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CBC8C37" w14:textId="77777777" w:rsidR="00EB183B" w:rsidRPr="00EB183B" w:rsidRDefault="00EB183B" w:rsidP="00EB183B">
            <w:r w:rsidRPr="00EB183B">
              <w:t>4.818344</w:t>
            </w:r>
          </w:p>
        </w:tc>
        <w:tc>
          <w:tcPr>
            <w:tcW w:w="960" w:type="dxa"/>
            <w:noWrap/>
            <w:vAlign w:val="bottom"/>
            <w:hideMark/>
          </w:tcPr>
          <w:p w14:paraId="485C14A3" w14:textId="77777777" w:rsidR="00EB183B" w:rsidRPr="00EB183B" w:rsidRDefault="00EB183B" w:rsidP="00EB183B">
            <w:r w:rsidRPr="00EB183B">
              <w:t>-0.44218</w:t>
            </w:r>
          </w:p>
        </w:tc>
        <w:tc>
          <w:tcPr>
            <w:tcW w:w="960" w:type="dxa"/>
            <w:noWrap/>
            <w:vAlign w:val="bottom"/>
            <w:hideMark/>
          </w:tcPr>
          <w:p w14:paraId="0F909852" w14:textId="77777777" w:rsidR="00EB183B" w:rsidRPr="00EB183B" w:rsidRDefault="00EB183B" w:rsidP="00EB183B">
            <w:r w:rsidRPr="00EB183B">
              <w:t>-0.68253</w:t>
            </w:r>
          </w:p>
        </w:tc>
      </w:tr>
      <w:tr w:rsidR="00EB183B" w:rsidRPr="00EB183B" w14:paraId="218AD7F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1C478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F056C4" w14:textId="77777777" w:rsidR="00EB183B" w:rsidRPr="00EB183B" w:rsidRDefault="00EB183B" w:rsidP="00EB183B">
            <w:r w:rsidRPr="00EB183B">
              <w:t>5.881156</w:t>
            </w:r>
          </w:p>
        </w:tc>
        <w:tc>
          <w:tcPr>
            <w:tcW w:w="960" w:type="dxa"/>
            <w:noWrap/>
            <w:vAlign w:val="bottom"/>
            <w:hideMark/>
          </w:tcPr>
          <w:p w14:paraId="4B3D5F70" w14:textId="77777777" w:rsidR="00EB183B" w:rsidRPr="00EB183B" w:rsidRDefault="00EB183B" w:rsidP="00EB183B">
            <w:r w:rsidRPr="00EB183B">
              <w:t>-1.08458</w:t>
            </w:r>
          </w:p>
        </w:tc>
        <w:tc>
          <w:tcPr>
            <w:tcW w:w="960" w:type="dxa"/>
            <w:noWrap/>
            <w:vAlign w:val="bottom"/>
            <w:hideMark/>
          </w:tcPr>
          <w:p w14:paraId="0C833B69" w14:textId="77777777" w:rsidR="00EB183B" w:rsidRPr="00EB183B" w:rsidRDefault="00EB183B" w:rsidP="00EB183B">
            <w:r w:rsidRPr="00EB183B">
              <w:t>-0.18474</w:t>
            </w:r>
          </w:p>
        </w:tc>
      </w:tr>
      <w:tr w:rsidR="00EB183B" w:rsidRPr="00EB183B" w14:paraId="69ED8F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8B76F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F5EEA73" w14:textId="77777777" w:rsidR="00EB183B" w:rsidRPr="00EB183B" w:rsidRDefault="00EB183B" w:rsidP="00EB183B">
            <w:r w:rsidRPr="00EB183B">
              <w:t>7.09911</w:t>
            </w:r>
          </w:p>
        </w:tc>
        <w:tc>
          <w:tcPr>
            <w:tcW w:w="960" w:type="dxa"/>
            <w:noWrap/>
            <w:vAlign w:val="bottom"/>
            <w:hideMark/>
          </w:tcPr>
          <w:p w14:paraId="4754EAA9" w14:textId="77777777" w:rsidR="00EB183B" w:rsidRPr="00EB183B" w:rsidRDefault="00EB183B" w:rsidP="00EB183B">
            <w:r w:rsidRPr="00EB183B">
              <w:t>-0.32662</w:t>
            </w:r>
          </w:p>
        </w:tc>
        <w:tc>
          <w:tcPr>
            <w:tcW w:w="960" w:type="dxa"/>
            <w:noWrap/>
            <w:vAlign w:val="bottom"/>
            <w:hideMark/>
          </w:tcPr>
          <w:p w14:paraId="1FBB27AB" w14:textId="77777777" w:rsidR="00EB183B" w:rsidRPr="00EB183B" w:rsidRDefault="00EB183B" w:rsidP="00EB183B">
            <w:r w:rsidRPr="00EB183B">
              <w:t>-0.49913</w:t>
            </w:r>
          </w:p>
        </w:tc>
      </w:tr>
      <w:tr w:rsidR="00EB183B" w:rsidRPr="00EB183B" w14:paraId="2677958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A8280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314634B" w14:textId="77777777" w:rsidR="00EB183B" w:rsidRPr="00EB183B" w:rsidRDefault="00EB183B" w:rsidP="00EB183B">
            <w:r w:rsidRPr="00EB183B">
              <w:t>8.250808</w:t>
            </w:r>
          </w:p>
        </w:tc>
        <w:tc>
          <w:tcPr>
            <w:tcW w:w="960" w:type="dxa"/>
            <w:noWrap/>
            <w:vAlign w:val="bottom"/>
            <w:hideMark/>
          </w:tcPr>
          <w:p w14:paraId="60320A69" w14:textId="77777777" w:rsidR="00EB183B" w:rsidRPr="00EB183B" w:rsidRDefault="00EB183B" w:rsidP="00EB183B">
            <w:r w:rsidRPr="00EB183B">
              <w:t>-0.55501</w:t>
            </w:r>
          </w:p>
        </w:tc>
        <w:tc>
          <w:tcPr>
            <w:tcW w:w="960" w:type="dxa"/>
            <w:noWrap/>
            <w:vAlign w:val="bottom"/>
            <w:hideMark/>
          </w:tcPr>
          <w:p w14:paraId="7AC659FF" w14:textId="77777777" w:rsidR="00EB183B" w:rsidRPr="00EB183B" w:rsidRDefault="00EB183B" w:rsidP="00EB183B">
            <w:r w:rsidRPr="00EB183B">
              <w:t>-0.23573</w:t>
            </w:r>
          </w:p>
        </w:tc>
      </w:tr>
      <w:tr w:rsidR="00EB183B" w:rsidRPr="00EB183B" w14:paraId="636405F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AF581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5D36F93" w14:textId="77777777" w:rsidR="00EB183B" w:rsidRPr="00EB183B" w:rsidRDefault="00EB183B" w:rsidP="00EB183B">
            <w:r w:rsidRPr="00EB183B">
              <w:t>6.729767</w:t>
            </w:r>
          </w:p>
        </w:tc>
        <w:tc>
          <w:tcPr>
            <w:tcW w:w="960" w:type="dxa"/>
            <w:noWrap/>
            <w:vAlign w:val="bottom"/>
            <w:hideMark/>
          </w:tcPr>
          <w:p w14:paraId="7B6C58F4" w14:textId="77777777" w:rsidR="00EB183B" w:rsidRPr="00EB183B" w:rsidRDefault="00EB183B" w:rsidP="00EB183B">
            <w:r w:rsidRPr="00EB183B">
              <w:t>0.788878</w:t>
            </w:r>
          </w:p>
        </w:tc>
        <w:tc>
          <w:tcPr>
            <w:tcW w:w="960" w:type="dxa"/>
            <w:noWrap/>
            <w:vAlign w:val="bottom"/>
            <w:hideMark/>
          </w:tcPr>
          <w:p w14:paraId="069D80D4" w14:textId="77777777" w:rsidR="00EB183B" w:rsidRPr="00EB183B" w:rsidRDefault="00EB183B" w:rsidP="00EB183B">
            <w:r w:rsidRPr="00EB183B">
              <w:t>-1.20324</w:t>
            </w:r>
          </w:p>
        </w:tc>
      </w:tr>
      <w:tr w:rsidR="00EB183B" w:rsidRPr="00EB183B" w14:paraId="16F094E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F46342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34C2220" w14:textId="77777777" w:rsidR="00EB183B" w:rsidRPr="00EB183B" w:rsidRDefault="00EB183B" w:rsidP="00EB183B">
            <w:r w:rsidRPr="00EB183B">
              <w:t>5.313438</w:t>
            </w:r>
          </w:p>
        </w:tc>
        <w:tc>
          <w:tcPr>
            <w:tcW w:w="960" w:type="dxa"/>
            <w:noWrap/>
            <w:vAlign w:val="bottom"/>
            <w:hideMark/>
          </w:tcPr>
          <w:p w14:paraId="6AC5EA8F" w14:textId="77777777" w:rsidR="00EB183B" w:rsidRPr="00EB183B" w:rsidRDefault="00EB183B" w:rsidP="00EB183B">
            <w:r w:rsidRPr="00EB183B">
              <w:t>0.799565</w:t>
            </w:r>
          </w:p>
        </w:tc>
        <w:tc>
          <w:tcPr>
            <w:tcW w:w="960" w:type="dxa"/>
            <w:noWrap/>
            <w:vAlign w:val="bottom"/>
            <w:hideMark/>
          </w:tcPr>
          <w:p w14:paraId="45C44DFC" w14:textId="77777777" w:rsidR="00EB183B" w:rsidRPr="00EB183B" w:rsidRDefault="00EB183B" w:rsidP="00EB183B">
            <w:r w:rsidRPr="00EB183B">
              <w:t>-1.36291</w:t>
            </w:r>
          </w:p>
        </w:tc>
      </w:tr>
      <w:tr w:rsidR="00EB183B" w:rsidRPr="00EB183B" w14:paraId="7AD4A8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8CA83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D1E71CA" w14:textId="77777777" w:rsidR="00EB183B" w:rsidRPr="00EB183B" w:rsidRDefault="00EB183B" w:rsidP="00EB183B">
            <w:r w:rsidRPr="00EB183B">
              <w:t>-4.82703</w:t>
            </w:r>
          </w:p>
        </w:tc>
        <w:tc>
          <w:tcPr>
            <w:tcW w:w="960" w:type="dxa"/>
            <w:noWrap/>
            <w:vAlign w:val="bottom"/>
            <w:hideMark/>
          </w:tcPr>
          <w:p w14:paraId="14003F7B" w14:textId="77777777" w:rsidR="00EB183B" w:rsidRPr="00EB183B" w:rsidRDefault="00EB183B" w:rsidP="00EB183B">
            <w:r w:rsidRPr="00EB183B">
              <w:t>0.331038</w:t>
            </w:r>
          </w:p>
        </w:tc>
        <w:tc>
          <w:tcPr>
            <w:tcW w:w="960" w:type="dxa"/>
            <w:noWrap/>
            <w:vAlign w:val="bottom"/>
            <w:hideMark/>
          </w:tcPr>
          <w:p w14:paraId="68901724" w14:textId="77777777" w:rsidR="00EB183B" w:rsidRPr="00EB183B" w:rsidRDefault="00EB183B" w:rsidP="00EB183B">
            <w:r w:rsidRPr="00EB183B">
              <w:t>0.473528</w:t>
            </w:r>
          </w:p>
        </w:tc>
      </w:tr>
      <w:tr w:rsidR="00EB183B" w:rsidRPr="00EB183B" w14:paraId="27224E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B5224D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95B8E24" w14:textId="77777777" w:rsidR="00EB183B" w:rsidRPr="00EB183B" w:rsidRDefault="00EB183B" w:rsidP="00EB183B">
            <w:r w:rsidRPr="00EB183B">
              <w:t>-3.61512</w:t>
            </w:r>
          </w:p>
        </w:tc>
        <w:tc>
          <w:tcPr>
            <w:tcW w:w="960" w:type="dxa"/>
            <w:noWrap/>
            <w:vAlign w:val="bottom"/>
            <w:hideMark/>
          </w:tcPr>
          <w:p w14:paraId="3868CC9A" w14:textId="77777777" w:rsidR="00EB183B" w:rsidRPr="00EB183B" w:rsidRDefault="00EB183B" w:rsidP="00EB183B">
            <w:r w:rsidRPr="00EB183B">
              <w:t>-0.0286</w:t>
            </w:r>
          </w:p>
        </w:tc>
        <w:tc>
          <w:tcPr>
            <w:tcW w:w="960" w:type="dxa"/>
            <w:noWrap/>
            <w:vAlign w:val="bottom"/>
            <w:hideMark/>
          </w:tcPr>
          <w:p w14:paraId="277DFB66" w14:textId="77777777" w:rsidR="00EB183B" w:rsidRPr="00EB183B" w:rsidRDefault="00EB183B" w:rsidP="00EB183B">
            <w:r w:rsidRPr="00EB183B">
              <w:t>-1.36589</w:t>
            </w:r>
          </w:p>
        </w:tc>
      </w:tr>
      <w:tr w:rsidR="00EB183B" w:rsidRPr="00EB183B" w14:paraId="60F22F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2B35A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B74D99" w14:textId="77777777" w:rsidR="00EB183B" w:rsidRPr="00EB183B" w:rsidRDefault="00EB183B" w:rsidP="00EB183B">
            <w:r w:rsidRPr="00EB183B">
              <w:t>-0.781</w:t>
            </w:r>
          </w:p>
        </w:tc>
        <w:tc>
          <w:tcPr>
            <w:tcW w:w="960" w:type="dxa"/>
            <w:noWrap/>
            <w:vAlign w:val="bottom"/>
            <w:hideMark/>
          </w:tcPr>
          <w:p w14:paraId="1128A3F4" w14:textId="77777777" w:rsidR="00EB183B" w:rsidRPr="00EB183B" w:rsidRDefault="00EB183B" w:rsidP="00EB183B">
            <w:r w:rsidRPr="00EB183B">
              <w:t>3.820736</w:t>
            </w:r>
          </w:p>
        </w:tc>
        <w:tc>
          <w:tcPr>
            <w:tcW w:w="960" w:type="dxa"/>
            <w:noWrap/>
            <w:vAlign w:val="bottom"/>
            <w:hideMark/>
          </w:tcPr>
          <w:p w14:paraId="5F26720C" w14:textId="77777777" w:rsidR="00EB183B" w:rsidRPr="00EB183B" w:rsidRDefault="00EB183B" w:rsidP="00EB183B">
            <w:r w:rsidRPr="00EB183B">
              <w:t>-1.1828</w:t>
            </w:r>
          </w:p>
        </w:tc>
      </w:tr>
      <w:tr w:rsidR="00EB183B" w:rsidRPr="00EB183B" w14:paraId="6C649B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0A50A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C52AA8" w14:textId="77777777" w:rsidR="00EB183B" w:rsidRPr="00EB183B" w:rsidRDefault="00EB183B" w:rsidP="00EB183B">
            <w:r w:rsidRPr="00EB183B">
              <w:t>-0.95216</w:t>
            </w:r>
          </w:p>
        </w:tc>
        <w:tc>
          <w:tcPr>
            <w:tcW w:w="960" w:type="dxa"/>
            <w:noWrap/>
            <w:vAlign w:val="bottom"/>
            <w:hideMark/>
          </w:tcPr>
          <w:p w14:paraId="6B02188A" w14:textId="77777777" w:rsidR="00EB183B" w:rsidRPr="00EB183B" w:rsidRDefault="00EB183B" w:rsidP="00EB183B">
            <w:r w:rsidRPr="00EB183B">
              <w:t>3.602743</w:t>
            </w:r>
          </w:p>
        </w:tc>
        <w:tc>
          <w:tcPr>
            <w:tcW w:w="960" w:type="dxa"/>
            <w:noWrap/>
            <w:vAlign w:val="bottom"/>
            <w:hideMark/>
          </w:tcPr>
          <w:p w14:paraId="4A745819" w14:textId="77777777" w:rsidR="00EB183B" w:rsidRPr="00EB183B" w:rsidRDefault="00EB183B" w:rsidP="00EB183B">
            <w:r w:rsidRPr="00EB183B">
              <w:t>0.541967</w:t>
            </w:r>
          </w:p>
        </w:tc>
      </w:tr>
      <w:tr w:rsidR="00EB183B" w:rsidRPr="00EB183B" w14:paraId="26048C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B0AD0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EB4EA6" w14:textId="77777777" w:rsidR="00EB183B" w:rsidRPr="00EB183B" w:rsidRDefault="00EB183B" w:rsidP="00EB183B">
            <w:r w:rsidRPr="00EB183B">
              <w:t>1.137684</w:t>
            </w:r>
          </w:p>
        </w:tc>
        <w:tc>
          <w:tcPr>
            <w:tcW w:w="960" w:type="dxa"/>
            <w:noWrap/>
            <w:vAlign w:val="bottom"/>
            <w:hideMark/>
          </w:tcPr>
          <w:p w14:paraId="5C34ED00" w14:textId="77777777" w:rsidR="00EB183B" w:rsidRPr="00EB183B" w:rsidRDefault="00EB183B" w:rsidP="00EB183B">
            <w:r w:rsidRPr="00EB183B">
              <w:t>2.574762</w:t>
            </w:r>
          </w:p>
        </w:tc>
        <w:tc>
          <w:tcPr>
            <w:tcW w:w="960" w:type="dxa"/>
            <w:noWrap/>
            <w:vAlign w:val="bottom"/>
            <w:hideMark/>
          </w:tcPr>
          <w:p w14:paraId="757509C4" w14:textId="77777777" w:rsidR="00EB183B" w:rsidRPr="00EB183B" w:rsidRDefault="00EB183B" w:rsidP="00EB183B">
            <w:r w:rsidRPr="00EB183B">
              <w:t>-0.28599</w:t>
            </w:r>
          </w:p>
        </w:tc>
      </w:tr>
      <w:tr w:rsidR="00EB183B" w:rsidRPr="00EB183B" w14:paraId="460E1E8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83853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B9ACFD9" w14:textId="77777777" w:rsidR="00EB183B" w:rsidRPr="00EB183B" w:rsidRDefault="00EB183B" w:rsidP="00EB183B">
            <w:r w:rsidRPr="00EB183B">
              <w:t>0.238955</w:t>
            </w:r>
          </w:p>
        </w:tc>
        <w:tc>
          <w:tcPr>
            <w:tcW w:w="960" w:type="dxa"/>
            <w:noWrap/>
            <w:vAlign w:val="bottom"/>
            <w:hideMark/>
          </w:tcPr>
          <w:p w14:paraId="6D248023" w14:textId="77777777" w:rsidR="00EB183B" w:rsidRPr="00EB183B" w:rsidRDefault="00EB183B" w:rsidP="00EB183B">
            <w:r w:rsidRPr="00EB183B">
              <w:t>1.604399</w:t>
            </w:r>
          </w:p>
        </w:tc>
        <w:tc>
          <w:tcPr>
            <w:tcW w:w="960" w:type="dxa"/>
            <w:noWrap/>
            <w:vAlign w:val="bottom"/>
            <w:hideMark/>
          </w:tcPr>
          <w:p w14:paraId="2C54A36C" w14:textId="77777777" w:rsidR="00EB183B" w:rsidRPr="00EB183B" w:rsidRDefault="00EB183B" w:rsidP="00EB183B">
            <w:r w:rsidRPr="00EB183B">
              <w:t>-1.44924</w:t>
            </w:r>
          </w:p>
        </w:tc>
      </w:tr>
      <w:tr w:rsidR="00EB183B" w:rsidRPr="00EB183B" w14:paraId="5C90248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B5248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4693C7" w14:textId="77777777" w:rsidR="00EB183B" w:rsidRPr="00EB183B" w:rsidRDefault="00EB183B" w:rsidP="00EB183B">
            <w:r w:rsidRPr="00EB183B">
              <w:t>-1.3535</w:t>
            </w:r>
          </w:p>
        </w:tc>
        <w:tc>
          <w:tcPr>
            <w:tcW w:w="960" w:type="dxa"/>
            <w:noWrap/>
            <w:vAlign w:val="bottom"/>
            <w:hideMark/>
          </w:tcPr>
          <w:p w14:paraId="449FF922" w14:textId="77777777" w:rsidR="00EB183B" w:rsidRPr="00EB183B" w:rsidRDefault="00EB183B" w:rsidP="00EB183B">
            <w:r w:rsidRPr="00EB183B">
              <w:t>-0.14456</w:t>
            </w:r>
          </w:p>
        </w:tc>
        <w:tc>
          <w:tcPr>
            <w:tcW w:w="960" w:type="dxa"/>
            <w:noWrap/>
            <w:vAlign w:val="bottom"/>
            <w:hideMark/>
          </w:tcPr>
          <w:p w14:paraId="48255DE6" w14:textId="77777777" w:rsidR="00EB183B" w:rsidRPr="00EB183B" w:rsidRDefault="00EB183B" w:rsidP="00EB183B">
            <w:r w:rsidRPr="00EB183B">
              <w:t>-0.60683</w:t>
            </w:r>
          </w:p>
        </w:tc>
      </w:tr>
      <w:tr w:rsidR="00EB183B" w:rsidRPr="00EB183B" w14:paraId="25B9D90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D574E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7F2AE6A" w14:textId="77777777" w:rsidR="00EB183B" w:rsidRPr="00EB183B" w:rsidRDefault="00EB183B" w:rsidP="00EB183B">
            <w:r w:rsidRPr="00EB183B">
              <w:t>0.758833</w:t>
            </w:r>
          </w:p>
        </w:tc>
        <w:tc>
          <w:tcPr>
            <w:tcW w:w="960" w:type="dxa"/>
            <w:noWrap/>
            <w:vAlign w:val="bottom"/>
            <w:hideMark/>
          </w:tcPr>
          <w:p w14:paraId="7419F2F2" w14:textId="77777777" w:rsidR="00EB183B" w:rsidRPr="00EB183B" w:rsidRDefault="00EB183B" w:rsidP="00EB183B">
            <w:r w:rsidRPr="00EB183B">
              <w:t>-0.61206</w:t>
            </w:r>
          </w:p>
        </w:tc>
        <w:tc>
          <w:tcPr>
            <w:tcW w:w="960" w:type="dxa"/>
            <w:noWrap/>
            <w:vAlign w:val="bottom"/>
            <w:hideMark/>
          </w:tcPr>
          <w:p w14:paraId="228A10F9" w14:textId="77777777" w:rsidR="00EB183B" w:rsidRPr="00EB183B" w:rsidRDefault="00EB183B" w:rsidP="00EB183B">
            <w:r w:rsidRPr="00EB183B">
              <w:t>-0.72575</w:t>
            </w:r>
          </w:p>
        </w:tc>
      </w:tr>
      <w:tr w:rsidR="00EB183B" w:rsidRPr="00EB183B" w14:paraId="38A472E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C7C0B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B388718" w14:textId="77777777" w:rsidR="00EB183B" w:rsidRPr="00EB183B" w:rsidRDefault="00EB183B" w:rsidP="00EB183B">
            <w:r w:rsidRPr="00EB183B">
              <w:t>-0.67666</w:t>
            </w:r>
          </w:p>
        </w:tc>
        <w:tc>
          <w:tcPr>
            <w:tcW w:w="960" w:type="dxa"/>
            <w:noWrap/>
            <w:vAlign w:val="bottom"/>
            <w:hideMark/>
          </w:tcPr>
          <w:p w14:paraId="02A3650F" w14:textId="77777777" w:rsidR="00EB183B" w:rsidRPr="00EB183B" w:rsidRDefault="00EB183B" w:rsidP="00EB183B">
            <w:r w:rsidRPr="00EB183B">
              <w:t>-2.74564</w:t>
            </w:r>
          </w:p>
        </w:tc>
        <w:tc>
          <w:tcPr>
            <w:tcW w:w="960" w:type="dxa"/>
            <w:noWrap/>
            <w:vAlign w:val="bottom"/>
            <w:hideMark/>
          </w:tcPr>
          <w:p w14:paraId="5168B2E9" w14:textId="77777777" w:rsidR="00EB183B" w:rsidRPr="00EB183B" w:rsidRDefault="00EB183B" w:rsidP="00EB183B">
            <w:r w:rsidRPr="00EB183B">
              <w:t>1.938252</w:t>
            </w:r>
          </w:p>
        </w:tc>
      </w:tr>
      <w:tr w:rsidR="00EB183B" w:rsidRPr="00EB183B" w14:paraId="457ABF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D90C1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CB1B813" w14:textId="77777777" w:rsidR="00EB183B" w:rsidRPr="00EB183B" w:rsidRDefault="00EB183B" w:rsidP="00EB183B">
            <w:r w:rsidRPr="00EB183B">
              <w:t>-1.59006</w:t>
            </w:r>
          </w:p>
        </w:tc>
        <w:tc>
          <w:tcPr>
            <w:tcW w:w="960" w:type="dxa"/>
            <w:noWrap/>
            <w:vAlign w:val="bottom"/>
            <w:hideMark/>
          </w:tcPr>
          <w:p w14:paraId="48EFBC6B" w14:textId="77777777" w:rsidR="00EB183B" w:rsidRPr="00EB183B" w:rsidRDefault="00EB183B" w:rsidP="00EB183B">
            <w:r w:rsidRPr="00EB183B">
              <w:t>-0.57963</w:t>
            </w:r>
          </w:p>
        </w:tc>
        <w:tc>
          <w:tcPr>
            <w:tcW w:w="960" w:type="dxa"/>
            <w:noWrap/>
            <w:vAlign w:val="bottom"/>
            <w:hideMark/>
          </w:tcPr>
          <w:p w14:paraId="301C371A" w14:textId="77777777" w:rsidR="00EB183B" w:rsidRPr="00EB183B" w:rsidRDefault="00EB183B" w:rsidP="00EB183B">
            <w:r w:rsidRPr="00EB183B">
              <w:t>2.396249</w:t>
            </w:r>
          </w:p>
        </w:tc>
      </w:tr>
      <w:tr w:rsidR="00EB183B" w:rsidRPr="00EB183B" w14:paraId="6A29895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09EB8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9D6BDD" w14:textId="77777777" w:rsidR="00EB183B" w:rsidRPr="00EB183B" w:rsidRDefault="00EB183B" w:rsidP="00EB183B">
            <w:r w:rsidRPr="00EB183B">
              <w:t>-2.59765</w:t>
            </w:r>
          </w:p>
        </w:tc>
        <w:tc>
          <w:tcPr>
            <w:tcW w:w="960" w:type="dxa"/>
            <w:noWrap/>
            <w:vAlign w:val="bottom"/>
            <w:hideMark/>
          </w:tcPr>
          <w:p w14:paraId="663FE49C" w14:textId="77777777" w:rsidR="00EB183B" w:rsidRPr="00EB183B" w:rsidRDefault="00EB183B" w:rsidP="00EB183B">
            <w:r w:rsidRPr="00EB183B">
              <w:t>-1.34657</w:t>
            </w:r>
          </w:p>
        </w:tc>
        <w:tc>
          <w:tcPr>
            <w:tcW w:w="960" w:type="dxa"/>
            <w:noWrap/>
            <w:vAlign w:val="bottom"/>
            <w:hideMark/>
          </w:tcPr>
          <w:p w14:paraId="3C322105" w14:textId="77777777" w:rsidR="00EB183B" w:rsidRPr="00EB183B" w:rsidRDefault="00EB183B" w:rsidP="00EB183B">
            <w:r w:rsidRPr="00EB183B">
              <w:t>1.179148</w:t>
            </w:r>
          </w:p>
        </w:tc>
      </w:tr>
      <w:tr w:rsidR="00EB183B" w:rsidRPr="00EB183B" w14:paraId="679549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85D3B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7183E3D" w14:textId="77777777" w:rsidR="00EB183B" w:rsidRPr="00EB183B" w:rsidRDefault="00EB183B" w:rsidP="00EB183B">
            <w:r w:rsidRPr="00EB183B">
              <w:t>-3.10414</w:t>
            </w:r>
          </w:p>
        </w:tc>
        <w:tc>
          <w:tcPr>
            <w:tcW w:w="960" w:type="dxa"/>
            <w:noWrap/>
            <w:vAlign w:val="bottom"/>
            <w:hideMark/>
          </w:tcPr>
          <w:p w14:paraId="2818A8CA" w14:textId="77777777" w:rsidR="00EB183B" w:rsidRPr="00EB183B" w:rsidRDefault="00EB183B" w:rsidP="00EB183B">
            <w:r w:rsidRPr="00EB183B">
              <w:t>3.134057</w:t>
            </w:r>
          </w:p>
        </w:tc>
        <w:tc>
          <w:tcPr>
            <w:tcW w:w="960" w:type="dxa"/>
            <w:noWrap/>
            <w:vAlign w:val="bottom"/>
            <w:hideMark/>
          </w:tcPr>
          <w:p w14:paraId="5510262C" w14:textId="77777777" w:rsidR="00EB183B" w:rsidRPr="00EB183B" w:rsidRDefault="00EB183B" w:rsidP="00EB183B">
            <w:r w:rsidRPr="00EB183B">
              <w:t>-0.62313</w:t>
            </w:r>
          </w:p>
        </w:tc>
      </w:tr>
      <w:tr w:rsidR="00EB183B" w:rsidRPr="00EB183B" w14:paraId="2BC28A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25A3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FF124DF" w14:textId="77777777" w:rsidR="00EB183B" w:rsidRPr="00EB183B" w:rsidRDefault="00EB183B" w:rsidP="00EB183B">
            <w:r w:rsidRPr="00EB183B">
              <w:t>-2.29571</w:t>
            </w:r>
          </w:p>
        </w:tc>
        <w:tc>
          <w:tcPr>
            <w:tcW w:w="960" w:type="dxa"/>
            <w:noWrap/>
            <w:vAlign w:val="bottom"/>
            <w:hideMark/>
          </w:tcPr>
          <w:p w14:paraId="11207C12" w14:textId="77777777" w:rsidR="00EB183B" w:rsidRPr="00EB183B" w:rsidRDefault="00EB183B" w:rsidP="00EB183B">
            <w:r w:rsidRPr="00EB183B">
              <w:t>1.964656</w:t>
            </w:r>
          </w:p>
        </w:tc>
        <w:tc>
          <w:tcPr>
            <w:tcW w:w="960" w:type="dxa"/>
            <w:noWrap/>
            <w:vAlign w:val="bottom"/>
            <w:hideMark/>
          </w:tcPr>
          <w:p w14:paraId="26447829" w14:textId="77777777" w:rsidR="00EB183B" w:rsidRPr="00EB183B" w:rsidRDefault="00EB183B" w:rsidP="00EB183B">
            <w:r w:rsidRPr="00EB183B">
              <w:t>-1.66187</w:t>
            </w:r>
          </w:p>
        </w:tc>
      </w:tr>
      <w:tr w:rsidR="00EB183B" w:rsidRPr="00EB183B" w14:paraId="5DDEF74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48F10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654464E" w14:textId="77777777" w:rsidR="00EB183B" w:rsidRPr="00EB183B" w:rsidRDefault="00EB183B" w:rsidP="00EB183B">
            <w:r w:rsidRPr="00EB183B">
              <w:t>0.134284</w:t>
            </w:r>
          </w:p>
        </w:tc>
        <w:tc>
          <w:tcPr>
            <w:tcW w:w="960" w:type="dxa"/>
            <w:noWrap/>
            <w:vAlign w:val="bottom"/>
            <w:hideMark/>
          </w:tcPr>
          <w:p w14:paraId="2A19FC39" w14:textId="77777777" w:rsidR="00EB183B" w:rsidRPr="00EB183B" w:rsidRDefault="00EB183B" w:rsidP="00EB183B">
            <w:r w:rsidRPr="00EB183B">
              <w:t>0.724609</w:t>
            </w:r>
          </w:p>
        </w:tc>
        <w:tc>
          <w:tcPr>
            <w:tcW w:w="960" w:type="dxa"/>
            <w:noWrap/>
            <w:vAlign w:val="bottom"/>
            <w:hideMark/>
          </w:tcPr>
          <w:p w14:paraId="41EDE109" w14:textId="77777777" w:rsidR="00EB183B" w:rsidRPr="00EB183B" w:rsidRDefault="00EB183B" w:rsidP="00EB183B">
            <w:r w:rsidRPr="00EB183B">
              <w:t>2.779299</w:t>
            </w:r>
          </w:p>
        </w:tc>
      </w:tr>
      <w:tr w:rsidR="00EB183B" w:rsidRPr="00EB183B" w14:paraId="7275E5F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C2276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C6F745D" w14:textId="77777777" w:rsidR="00EB183B" w:rsidRPr="00EB183B" w:rsidRDefault="00EB183B" w:rsidP="00EB183B">
            <w:r w:rsidRPr="00EB183B">
              <w:t>1.382283</w:t>
            </w:r>
          </w:p>
        </w:tc>
        <w:tc>
          <w:tcPr>
            <w:tcW w:w="960" w:type="dxa"/>
            <w:noWrap/>
            <w:vAlign w:val="bottom"/>
            <w:hideMark/>
          </w:tcPr>
          <w:p w14:paraId="4ACFDF9D" w14:textId="77777777" w:rsidR="00EB183B" w:rsidRPr="00EB183B" w:rsidRDefault="00EB183B" w:rsidP="00EB183B">
            <w:r w:rsidRPr="00EB183B">
              <w:t>1.742316</w:t>
            </w:r>
          </w:p>
        </w:tc>
        <w:tc>
          <w:tcPr>
            <w:tcW w:w="960" w:type="dxa"/>
            <w:noWrap/>
            <w:vAlign w:val="bottom"/>
            <w:hideMark/>
          </w:tcPr>
          <w:p w14:paraId="23C25CFC" w14:textId="77777777" w:rsidR="00EB183B" w:rsidRPr="00EB183B" w:rsidRDefault="00EB183B" w:rsidP="00EB183B">
            <w:r w:rsidRPr="00EB183B">
              <w:t>2.072387</w:t>
            </w:r>
          </w:p>
        </w:tc>
      </w:tr>
      <w:tr w:rsidR="00EB183B" w:rsidRPr="00EB183B" w14:paraId="462C0B1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0349C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9335C66" w14:textId="77777777" w:rsidR="00EB183B" w:rsidRPr="00EB183B" w:rsidRDefault="00EB183B" w:rsidP="00EB183B">
            <w:r w:rsidRPr="00EB183B">
              <w:t>-0.25331</w:t>
            </w:r>
          </w:p>
        </w:tc>
        <w:tc>
          <w:tcPr>
            <w:tcW w:w="960" w:type="dxa"/>
            <w:noWrap/>
            <w:vAlign w:val="bottom"/>
            <w:hideMark/>
          </w:tcPr>
          <w:p w14:paraId="126C7280" w14:textId="77777777" w:rsidR="00EB183B" w:rsidRPr="00EB183B" w:rsidRDefault="00EB183B" w:rsidP="00EB183B">
            <w:r w:rsidRPr="00EB183B">
              <w:t>2.35269</w:t>
            </w:r>
          </w:p>
        </w:tc>
        <w:tc>
          <w:tcPr>
            <w:tcW w:w="960" w:type="dxa"/>
            <w:noWrap/>
            <w:vAlign w:val="bottom"/>
            <w:hideMark/>
          </w:tcPr>
          <w:p w14:paraId="657149E0" w14:textId="77777777" w:rsidR="00EB183B" w:rsidRPr="00EB183B" w:rsidRDefault="00EB183B" w:rsidP="00EB183B">
            <w:r w:rsidRPr="00EB183B">
              <w:t>2.225737</w:t>
            </w:r>
          </w:p>
        </w:tc>
      </w:tr>
      <w:tr w:rsidR="00EB183B" w:rsidRPr="00EB183B" w14:paraId="5C3B8F5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B3313A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7441CE" w14:textId="77777777" w:rsidR="00EB183B" w:rsidRPr="00EB183B" w:rsidRDefault="00EB183B" w:rsidP="00EB183B">
            <w:r w:rsidRPr="00EB183B">
              <w:t>-2.22928</w:t>
            </w:r>
          </w:p>
        </w:tc>
        <w:tc>
          <w:tcPr>
            <w:tcW w:w="960" w:type="dxa"/>
            <w:noWrap/>
            <w:vAlign w:val="bottom"/>
            <w:hideMark/>
          </w:tcPr>
          <w:p w14:paraId="3A0D5D78" w14:textId="77777777" w:rsidR="00EB183B" w:rsidRPr="00EB183B" w:rsidRDefault="00EB183B" w:rsidP="00EB183B">
            <w:r w:rsidRPr="00EB183B">
              <w:t>2.543611</w:t>
            </w:r>
          </w:p>
        </w:tc>
        <w:tc>
          <w:tcPr>
            <w:tcW w:w="960" w:type="dxa"/>
            <w:noWrap/>
            <w:vAlign w:val="bottom"/>
            <w:hideMark/>
          </w:tcPr>
          <w:p w14:paraId="2DC79212" w14:textId="77777777" w:rsidR="00EB183B" w:rsidRPr="00EB183B" w:rsidRDefault="00EB183B" w:rsidP="00EB183B">
            <w:r w:rsidRPr="00EB183B">
              <w:t>2.098602</w:t>
            </w:r>
          </w:p>
        </w:tc>
      </w:tr>
      <w:tr w:rsidR="00EB183B" w:rsidRPr="00EB183B" w14:paraId="329D41A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F6A51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8275A4F" w14:textId="77777777" w:rsidR="00EB183B" w:rsidRPr="00EB183B" w:rsidRDefault="00EB183B" w:rsidP="00EB183B">
            <w:r w:rsidRPr="00EB183B">
              <w:t>-3.92288</w:t>
            </w:r>
          </w:p>
        </w:tc>
        <w:tc>
          <w:tcPr>
            <w:tcW w:w="960" w:type="dxa"/>
            <w:noWrap/>
            <w:vAlign w:val="bottom"/>
            <w:hideMark/>
          </w:tcPr>
          <w:p w14:paraId="78C08082" w14:textId="77777777" w:rsidR="00EB183B" w:rsidRPr="00EB183B" w:rsidRDefault="00EB183B" w:rsidP="00EB183B">
            <w:r w:rsidRPr="00EB183B">
              <w:t>2.418917</w:t>
            </w:r>
          </w:p>
        </w:tc>
        <w:tc>
          <w:tcPr>
            <w:tcW w:w="960" w:type="dxa"/>
            <w:noWrap/>
            <w:vAlign w:val="bottom"/>
            <w:hideMark/>
          </w:tcPr>
          <w:p w14:paraId="0C0EE614" w14:textId="77777777" w:rsidR="00EB183B" w:rsidRPr="00EB183B" w:rsidRDefault="00EB183B" w:rsidP="00EB183B">
            <w:r w:rsidRPr="00EB183B">
              <w:t>1.626095</w:t>
            </w:r>
          </w:p>
        </w:tc>
      </w:tr>
      <w:tr w:rsidR="00EB183B" w:rsidRPr="00EB183B" w14:paraId="586B8FC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EC092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B279EBD" w14:textId="77777777" w:rsidR="00EB183B" w:rsidRPr="00EB183B" w:rsidRDefault="00EB183B" w:rsidP="00EB183B">
            <w:r w:rsidRPr="00EB183B">
              <w:t>-3.15181</w:t>
            </w:r>
          </w:p>
        </w:tc>
        <w:tc>
          <w:tcPr>
            <w:tcW w:w="960" w:type="dxa"/>
            <w:noWrap/>
            <w:vAlign w:val="bottom"/>
            <w:hideMark/>
          </w:tcPr>
          <w:p w14:paraId="1A01B1BF" w14:textId="77777777" w:rsidR="00EB183B" w:rsidRPr="00EB183B" w:rsidRDefault="00EB183B" w:rsidP="00EB183B">
            <w:r w:rsidRPr="00EB183B">
              <w:t>1.085246</w:t>
            </w:r>
          </w:p>
        </w:tc>
        <w:tc>
          <w:tcPr>
            <w:tcW w:w="960" w:type="dxa"/>
            <w:noWrap/>
            <w:vAlign w:val="bottom"/>
            <w:hideMark/>
          </w:tcPr>
          <w:p w14:paraId="4E0CB43E" w14:textId="77777777" w:rsidR="00EB183B" w:rsidRPr="00EB183B" w:rsidRDefault="00EB183B" w:rsidP="00EB183B">
            <w:r w:rsidRPr="00EB183B">
              <w:t>2.473786</w:t>
            </w:r>
          </w:p>
        </w:tc>
      </w:tr>
      <w:tr w:rsidR="00EB183B" w:rsidRPr="00EB183B" w14:paraId="7CCF5ED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77BCA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98D3A11" w14:textId="77777777" w:rsidR="00EB183B" w:rsidRPr="00EB183B" w:rsidRDefault="00EB183B" w:rsidP="00EB183B">
            <w:r w:rsidRPr="00EB183B">
              <w:t>-0.13142</w:t>
            </w:r>
          </w:p>
        </w:tc>
        <w:tc>
          <w:tcPr>
            <w:tcW w:w="960" w:type="dxa"/>
            <w:noWrap/>
            <w:vAlign w:val="bottom"/>
            <w:hideMark/>
          </w:tcPr>
          <w:p w14:paraId="19F9917E" w14:textId="77777777" w:rsidR="00EB183B" w:rsidRPr="00EB183B" w:rsidRDefault="00EB183B" w:rsidP="00EB183B">
            <w:r w:rsidRPr="00EB183B">
              <w:t>-3.24276</w:t>
            </w:r>
          </w:p>
        </w:tc>
        <w:tc>
          <w:tcPr>
            <w:tcW w:w="960" w:type="dxa"/>
            <w:noWrap/>
            <w:vAlign w:val="bottom"/>
            <w:hideMark/>
          </w:tcPr>
          <w:p w14:paraId="164F5728" w14:textId="77777777" w:rsidR="00EB183B" w:rsidRPr="00EB183B" w:rsidRDefault="00EB183B" w:rsidP="00EB183B">
            <w:r w:rsidRPr="00EB183B">
              <w:t>-0.2706</w:t>
            </w:r>
          </w:p>
        </w:tc>
      </w:tr>
      <w:tr w:rsidR="00EB183B" w:rsidRPr="00EB183B" w14:paraId="4E41EB9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76389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66EF6C" w14:textId="77777777" w:rsidR="00EB183B" w:rsidRPr="00EB183B" w:rsidRDefault="00EB183B" w:rsidP="00EB183B">
            <w:r w:rsidRPr="00EB183B">
              <w:t>2.711412</w:t>
            </w:r>
          </w:p>
        </w:tc>
        <w:tc>
          <w:tcPr>
            <w:tcW w:w="960" w:type="dxa"/>
            <w:noWrap/>
            <w:vAlign w:val="bottom"/>
            <w:hideMark/>
          </w:tcPr>
          <w:p w14:paraId="5BFBDCE5" w14:textId="77777777" w:rsidR="00EB183B" w:rsidRPr="00EB183B" w:rsidRDefault="00EB183B" w:rsidP="00EB183B">
            <w:r w:rsidRPr="00EB183B">
              <w:t>-1.47737</w:t>
            </w:r>
          </w:p>
        </w:tc>
        <w:tc>
          <w:tcPr>
            <w:tcW w:w="960" w:type="dxa"/>
            <w:noWrap/>
            <w:vAlign w:val="bottom"/>
            <w:hideMark/>
          </w:tcPr>
          <w:p w14:paraId="68563526" w14:textId="77777777" w:rsidR="00EB183B" w:rsidRPr="00EB183B" w:rsidRDefault="00EB183B" w:rsidP="00EB183B">
            <w:r w:rsidRPr="00EB183B">
              <w:t>2.21099</w:t>
            </w:r>
          </w:p>
        </w:tc>
      </w:tr>
      <w:tr w:rsidR="00EB183B" w:rsidRPr="00EB183B" w14:paraId="6CAF861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F7D2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B47E045" w14:textId="77777777" w:rsidR="00EB183B" w:rsidRPr="00EB183B" w:rsidRDefault="00EB183B" w:rsidP="00EB183B">
            <w:r w:rsidRPr="00EB183B">
              <w:t>1.440964</w:t>
            </w:r>
          </w:p>
        </w:tc>
        <w:tc>
          <w:tcPr>
            <w:tcW w:w="960" w:type="dxa"/>
            <w:noWrap/>
            <w:vAlign w:val="bottom"/>
            <w:hideMark/>
          </w:tcPr>
          <w:p w14:paraId="7F738690" w14:textId="77777777" w:rsidR="00EB183B" w:rsidRPr="00EB183B" w:rsidRDefault="00EB183B" w:rsidP="00EB183B">
            <w:r w:rsidRPr="00EB183B">
              <w:t>-2.695</w:t>
            </w:r>
          </w:p>
        </w:tc>
        <w:tc>
          <w:tcPr>
            <w:tcW w:w="960" w:type="dxa"/>
            <w:noWrap/>
            <w:vAlign w:val="bottom"/>
            <w:hideMark/>
          </w:tcPr>
          <w:p w14:paraId="0DFE37CE" w14:textId="77777777" w:rsidR="00EB183B" w:rsidRPr="00EB183B" w:rsidRDefault="00EB183B" w:rsidP="00EB183B">
            <w:r w:rsidRPr="00EB183B">
              <w:t>2.763464</w:t>
            </w:r>
          </w:p>
        </w:tc>
      </w:tr>
      <w:tr w:rsidR="00EB183B" w:rsidRPr="00EB183B" w14:paraId="244DD13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B9142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46DB55" w14:textId="77777777" w:rsidR="00EB183B" w:rsidRPr="00EB183B" w:rsidRDefault="00EB183B" w:rsidP="00EB183B">
            <w:r w:rsidRPr="00EB183B">
              <w:t>2.573142</w:t>
            </w:r>
          </w:p>
        </w:tc>
        <w:tc>
          <w:tcPr>
            <w:tcW w:w="960" w:type="dxa"/>
            <w:noWrap/>
            <w:vAlign w:val="bottom"/>
            <w:hideMark/>
          </w:tcPr>
          <w:p w14:paraId="18592A71" w14:textId="77777777" w:rsidR="00EB183B" w:rsidRPr="00EB183B" w:rsidRDefault="00EB183B" w:rsidP="00EB183B">
            <w:r w:rsidRPr="00EB183B">
              <w:t>1.156381</w:t>
            </w:r>
          </w:p>
        </w:tc>
        <w:tc>
          <w:tcPr>
            <w:tcW w:w="960" w:type="dxa"/>
            <w:noWrap/>
            <w:vAlign w:val="bottom"/>
            <w:hideMark/>
          </w:tcPr>
          <w:p w14:paraId="2FBDED85" w14:textId="77777777" w:rsidR="00EB183B" w:rsidRPr="00EB183B" w:rsidRDefault="00EB183B" w:rsidP="00EB183B">
            <w:r w:rsidRPr="00EB183B">
              <w:t>-0.3515</w:t>
            </w:r>
          </w:p>
        </w:tc>
      </w:tr>
      <w:tr w:rsidR="00EB183B" w:rsidRPr="00EB183B" w14:paraId="1EE91BF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5F48C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76C291" w14:textId="77777777" w:rsidR="00EB183B" w:rsidRPr="00EB183B" w:rsidRDefault="00EB183B" w:rsidP="00EB183B">
            <w:r w:rsidRPr="00EB183B">
              <w:t>2.957423</w:t>
            </w:r>
          </w:p>
        </w:tc>
        <w:tc>
          <w:tcPr>
            <w:tcW w:w="960" w:type="dxa"/>
            <w:noWrap/>
            <w:vAlign w:val="bottom"/>
            <w:hideMark/>
          </w:tcPr>
          <w:p w14:paraId="19132632" w14:textId="77777777" w:rsidR="00EB183B" w:rsidRPr="00EB183B" w:rsidRDefault="00EB183B" w:rsidP="00EB183B">
            <w:r w:rsidRPr="00EB183B">
              <w:t>0.349903</w:t>
            </w:r>
          </w:p>
        </w:tc>
        <w:tc>
          <w:tcPr>
            <w:tcW w:w="960" w:type="dxa"/>
            <w:noWrap/>
            <w:vAlign w:val="bottom"/>
            <w:hideMark/>
          </w:tcPr>
          <w:p w14:paraId="0EAD06C3" w14:textId="77777777" w:rsidR="00EB183B" w:rsidRPr="00EB183B" w:rsidRDefault="00EB183B" w:rsidP="00EB183B">
            <w:r w:rsidRPr="00EB183B">
              <w:t>1.15229</w:t>
            </w:r>
          </w:p>
        </w:tc>
      </w:tr>
      <w:tr w:rsidR="00EB183B" w:rsidRPr="00EB183B" w14:paraId="459AF7D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E2A44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C41D10" w14:textId="77777777" w:rsidR="00EB183B" w:rsidRPr="00EB183B" w:rsidRDefault="00EB183B" w:rsidP="00EB183B">
            <w:r w:rsidRPr="00EB183B">
              <w:t>3.285755</w:t>
            </w:r>
          </w:p>
        </w:tc>
        <w:tc>
          <w:tcPr>
            <w:tcW w:w="960" w:type="dxa"/>
            <w:noWrap/>
            <w:vAlign w:val="bottom"/>
            <w:hideMark/>
          </w:tcPr>
          <w:p w14:paraId="529BEBB8" w14:textId="77777777" w:rsidR="00EB183B" w:rsidRPr="00EB183B" w:rsidRDefault="00EB183B" w:rsidP="00EB183B">
            <w:r w:rsidRPr="00EB183B">
              <w:t>-1.81472</w:t>
            </w:r>
          </w:p>
        </w:tc>
        <w:tc>
          <w:tcPr>
            <w:tcW w:w="960" w:type="dxa"/>
            <w:noWrap/>
            <w:vAlign w:val="bottom"/>
            <w:hideMark/>
          </w:tcPr>
          <w:p w14:paraId="42AEC3D1" w14:textId="77777777" w:rsidR="00EB183B" w:rsidRPr="00EB183B" w:rsidRDefault="00EB183B" w:rsidP="00EB183B">
            <w:r w:rsidRPr="00EB183B">
              <w:t>-0.18507</w:t>
            </w:r>
          </w:p>
        </w:tc>
      </w:tr>
      <w:tr w:rsidR="00EB183B" w:rsidRPr="00EB183B" w14:paraId="7ED10BD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223DC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DA808BA" w14:textId="77777777" w:rsidR="00EB183B" w:rsidRPr="00EB183B" w:rsidRDefault="00EB183B" w:rsidP="00EB183B">
            <w:r w:rsidRPr="00EB183B">
              <w:t>2.987732</w:t>
            </w:r>
          </w:p>
        </w:tc>
        <w:tc>
          <w:tcPr>
            <w:tcW w:w="960" w:type="dxa"/>
            <w:noWrap/>
            <w:vAlign w:val="bottom"/>
            <w:hideMark/>
          </w:tcPr>
          <w:p w14:paraId="6263ABD3" w14:textId="77777777" w:rsidR="00EB183B" w:rsidRPr="00EB183B" w:rsidRDefault="00EB183B" w:rsidP="00EB183B">
            <w:r w:rsidRPr="00EB183B">
              <w:t>-0.8827</w:t>
            </w:r>
          </w:p>
        </w:tc>
        <w:tc>
          <w:tcPr>
            <w:tcW w:w="960" w:type="dxa"/>
            <w:noWrap/>
            <w:vAlign w:val="bottom"/>
            <w:hideMark/>
          </w:tcPr>
          <w:p w14:paraId="24C398FE" w14:textId="77777777" w:rsidR="00EB183B" w:rsidRPr="00EB183B" w:rsidRDefault="00EB183B" w:rsidP="00EB183B">
            <w:r w:rsidRPr="00EB183B">
              <w:t>-1.64754</w:t>
            </w:r>
          </w:p>
        </w:tc>
      </w:tr>
      <w:tr w:rsidR="00EB183B" w:rsidRPr="00EB183B" w14:paraId="6B6486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4C0CA9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329E531" w14:textId="77777777" w:rsidR="00EB183B" w:rsidRPr="00EB183B" w:rsidRDefault="00EB183B" w:rsidP="00EB183B">
            <w:r w:rsidRPr="00EB183B">
              <w:t>5.901912</w:t>
            </w:r>
          </w:p>
        </w:tc>
        <w:tc>
          <w:tcPr>
            <w:tcW w:w="960" w:type="dxa"/>
            <w:noWrap/>
            <w:vAlign w:val="bottom"/>
            <w:hideMark/>
          </w:tcPr>
          <w:p w14:paraId="594A61D0" w14:textId="77777777" w:rsidR="00EB183B" w:rsidRPr="00EB183B" w:rsidRDefault="00EB183B" w:rsidP="00EB183B">
            <w:r w:rsidRPr="00EB183B">
              <w:t>-2.016</w:t>
            </w:r>
          </w:p>
        </w:tc>
        <w:tc>
          <w:tcPr>
            <w:tcW w:w="960" w:type="dxa"/>
            <w:noWrap/>
            <w:vAlign w:val="bottom"/>
            <w:hideMark/>
          </w:tcPr>
          <w:p w14:paraId="159760AD" w14:textId="77777777" w:rsidR="00EB183B" w:rsidRPr="00EB183B" w:rsidRDefault="00EB183B" w:rsidP="00EB183B">
            <w:r w:rsidRPr="00EB183B">
              <w:t>0.362884</w:t>
            </w:r>
          </w:p>
        </w:tc>
      </w:tr>
      <w:tr w:rsidR="00EB183B" w:rsidRPr="00EB183B" w14:paraId="011AC2E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A95D69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155919B" w14:textId="77777777" w:rsidR="00EB183B" w:rsidRPr="00EB183B" w:rsidRDefault="00EB183B" w:rsidP="00EB183B">
            <w:r w:rsidRPr="00EB183B">
              <w:t>5.074033</w:t>
            </w:r>
          </w:p>
        </w:tc>
        <w:tc>
          <w:tcPr>
            <w:tcW w:w="960" w:type="dxa"/>
            <w:noWrap/>
            <w:vAlign w:val="bottom"/>
            <w:hideMark/>
          </w:tcPr>
          <w:p w14:paraId="3ABFB6BC" w14:textId="77777777" w:rsidR="00EB183B" w:rsidRPr="00EB183B" w:rsidRDefault="00EB183B" w:rsidP="00EB183B">
            <w:r w:rsidRPr="00EB183B">
              <w:t>0.807384</w:t>
            </w:r>
          </w:p>
        </w:tc>
        <w:tc>
          <w:tcPr>
            <w:tcW w:w="960" w:type="dxa"/>
            <w:noWrap/>
            <w:vAlign w:val="bottom"/>
            <w:hideMark/>
          </w:tcPr>
          <w:p w14:paraId="67D21273" w14:textId="77777777" w:rsidR="00EB183B" w:rsidRPr="00EB183B" w:rsidRDefault="00EB183B" w:rsidP="00EB183B">
            <w:r w:rsidRPr="00EB183B">
              <w:t>-2.43162</w:t>
            </w:r>
          </w:p>
        </w:tc>
      </w:tr>
      <w:tr w:rsidR="00EB183B" w:rsidRPr="00EB183B" w14:paraId="16216E3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B425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C02586E" w14:textId="77777777" w:rsidR="00EB183B" w:rsidRPr="00EB183B" w:rsidRDefault="00EB183B" w:rsidP="00EB183B">
            <w:r w:rsidRPr="00EB183B">
              <w:t>4.916818</w:t>
            </w:r>
          </w:p>
        </w:tc>
        <w:tc>
          <w:tcPr>
            <w:tcW w:w="960" w:type="dxa"/>
            <w:noWrap/>
            <w:vAlign w:val="bottom"/>
            <w:hideMark/>
          </w:tcPr>
          <w:p w14:paraId="310764BB" w14:textId="77777777" w:rsidR="00EB183B" w:rsidRPr="00EB183B" w:rsidRDefault="00EB183B" w:rsidP="00EB183B">
            <w:r w:rsidRPr="00EB183B">
              <w:t>1.714777</w:t>
            </w:r>
          </w:p>
        </w:tc>
        <w:tc>
          <w:tcPr>
            <w:tcW w:w="960" w:type="dxa"/>
            <w:noWrap/>
            <w:vAlign w:val="bottom"/>
            <w:hideMark/>
          </w:tcPr>
          <w:p w14:paraId="03B01BA6" w14:textId="77777777" w:rsidR="00EB183B" w:rsidRPr="00EB183B" w:rsidRDefault="00EB183B" w:rsidP="00EB183B">
            <w:r w:rsidRPr="00EB183B">
              <w:t>-0.91251</w:t>
            </w:r>
          </w:p>
        </w:tc>
      </w:tr>
      <w:tr w:rsidR="00EB183B" w:rsidRPr="00EB183B" w14:paraId="0FDD44D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8F308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F460D2D" w14:textId="77777777" w:rsidR="00EB183B" w:rsidRPr="00EB183B" w:rsidRDefault="00EB183B" w:rsidP="00EB183B">
            <w:r w:rsidRPr="00EB183B">
              <w:t>-4.42467</w:t>
            </w:r>
          </w:p>
        </w:tc>
        <w:tc>
          <w:tcPr>
            <w:tcW w:w="960" w:type="dxa"/>
            <w:noWrap/>
            <w:vAlign w:val="bottom"/>
            <w:hideMark/>
          </w:tcPr>
          <w:p w14:paraId="1D745888" w14:textId="77777777" w:rsidR="00EB183B" w:rsidRPr="00EB183B" w:rsidRDefault="00EB183B" w:rsidP="00EB183B">
            <w:r w:rsidRPr="00EB183B">
              <w:t>-0.54144</w:t>
            </w:r>
          </w:p>
        </w:tc>
        <w:tc>
          <w:tcPr>
            <w:tcW w:w="960" w:type="dxa"/>
            <w:noWrap/>
            <w:vAlign w:val="bottom"/>
            <w:hideMark/>
          </w:tcPr>
          <w:p w14:paraId="13752370" w14:textId="77777777" w:rsidR="00EB183B" w:rsidRPr="00EB183B" w:rsidRDefault="00EB183B" w:rsidP="00EB183B">
            <w:r w:rsidRPr="00EB183B">
              <w:t>-1.64951</w:t>
            </w:r>
          </w:p>
        </w:tc>
      </w:tr>
      <w:tr w:rsidR="00EB183B" w:rsidRPr="00EB183B" w14:paraId="2D88D8C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A7056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087590C" w14:textId="77777777" w:rsidR="00EB183B" w:rsidRPr="00EB183B" w:rsidRDefault="00EB183B" w:rsidP="00EB183B">
            <w:r w:rsidRPr="00EB183B">
              <w:t>-6.75051</w:t>
            </w:r>
          </w:p>
        </w:tc>
        <w:tc>
          <w:tcPr>
            <w:tcW w:w="960" w:type="dxa"/>
            <w:noWrap/>
            <w:vAlign w:val="bottom"/>
            <w:hideMark/>
          </w:tcPr>
          <w:p w14:paraId="236FFB47" w14:textId="77777777" w:rsidR="00EB183B" w:rsidRPr="00EB183B" w:rsidRDefault="00EB183B" w:rsidP="00EB183B">
            <w:r w:rsidRPr="00EB183B">
              <w:t>-1.53484</w:t>
            </w:r>
          </w:p>
        </w:tc>
        <w:tc>
          <w:tcPr>
            <w:tcW w:w="960" w:type="dxa"/>
            <w:noWrap/>
            <w:vAlign w:val="bottom"/>
            <w:hideMark/>
          </w:tcPr>
          <w:p w14:paraId="1A078513" w14:textId="77777777" w:rsidR="00EB183B" w:rsidRPr="00EB183B" w:rsidRDefault="00EB183B" w:rsidP="00EB183B">
            <w:r w:rsidRPr="00EB183B">
              <w:t>-1.46623</w:t>
            </w:r>
          </w:p>
        </w:tc>
      </w:tr>
      <w:tr w:rsidR="00EB183B" w:rsidRPr="00EB183B" w14:paraId="6037126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F24BCC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B52BFB4" w14:textId="77777777" w:rsidR="00EB183B" w:rsidRPr="00EB183B" w:rsidRDefault="00EB183B" w:rsidP="00EB183B">
            <w:r w:rsidRPr="00EB183B">
              <w:t>-5.75088</w:t>
            </w:r>
          </w:p>
        </w:tc>
        <w:tc>
          <w:tcPr>
            <w:tcW w:w="960" w:type="dxa"/>
            <w:noWrap/>
            <w:vAlign w:val="bottom"/>
            <w:hideMark/>
          </w:tcPr>
          <w:p w14:paraId="60913A20" w14:textId="77777777" w:rsidR="00EB183B" w:rsidRPr="00EB183B" w:rsidRDefault="00EB183B" w:rsidP="00EB183B">
            <w:r w:rsidRPr="00EB183B">
              <w:t>-1.3991</w:t>
            </w:r>
          </w:p>
        </w:tc>
        <w:tc>
          <w:tcPr>
            <w:tcW w:w="960" w:type="dxa"/>
            <w:noWrap/>
            <w:vAlign w:val="bottom"/>
            <w:hideMark/>
          </w:tcPr>
          <w:p w14:paraId="3E6FC075" w14:textId="77777777" w:rsidR="00EB183B" w:rsidRPr="00EB183B" w:rsidRDefault="00EB183B" w:rsidP="00EB183B">
            <w:r w:rsidRPr="00EB183B">
              <w:t>-2.15153</w:t>
            </w:r>
          </w:p>
        </w:tc>
      </w:tr>
      <w:tr w:rsidR="00EB183B" w:rsidRPr="00EB183B" w14:paraId="6059B58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C9173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C8B6142" w14:textId="77777777" w:rsidR="00EB183B" w:rsidRPr="00EB183B" w:rsidRDefault="00EB183B" w:rsidP="00EB183B">
            <w:r w:rsidRPr="00EB183B">
              <w:t>-6.93864</w:t>
            </w:r>
          </w:p>
        </w:tc>
        <w:tc>
          <w:tcPr>
            <w:tcW w:w="960" w:type="dxa"/>
            <w:noWrap/>
            <w:vAlign w:val="bottom"/>
            <w:hideMark/>
          </w:tcPr>
          <w:p w14:paraId="7A1EEC20" w14:textId="77777777" w:rsidR="00EB183B" w:rsidRPr="00EB183B" w:rsidRDefault="00EB183B" w:rsidP="00EB183B">
            <w:r w:rsidRPr="00EB183B">
              <w:t>-1.03429</w:t>
            </w:r>
          </w:p>
        </w:tc>
        <w:tc>
          <w:tcPr>
            <w:tcW w:w="960" w:type="dxa"/>
            <w:noWrap/>
            <w:vAlign w:val="bottom"/>
            <w:hideMark/>
          </w:tcPr>
          <w:p w14:paraId="0F558EF3" w14:textId="77777777" w:rsidR="00EB183B" w:rsidRPr="00EB183B" w:rsidRDefault="00EB183B" w:rsidP="00EB183B">
            <w:r w:rsidRPr="00EB183B">
              <w:t>-0.27575</w:t>
            </w:r>
          </w:p>
        </w:tc>
      </w:tr>
      <w:tr w:rsidR="00EB183B" w:rsidRPr="00EB183B" w14:paraId="5676AA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96C1A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E9119C8" w14:textId="77777777" w:rsidR="00EB183B" w:rsidRPr="00EB183B" w:rsidRDefault="00EB183B" w:rsidP="00EB183B">
            <w:r w:rsidRPr="00EB183B">
              <w:t>-7.614</w:t>
            </w:r>
          </w:p>
        </w:tc>
        <w:tc>
          <w:tcPr>
            <w:tcW w:w="960" w:type="dxa"/>
            <w:noWrap/>
            <w:vAlign w:val="bottom"/>
            <w:hideMark/>
          </w:tcPr>
          <w:p w14:paraId="4F970B4F" w14:textId="77777777" w:rsidR="00EB183B" w:rsidRPr="00EB183B" w:rsidRDefault="00EB183B" w:rsidP="00EB183B">
            <w:r w:rsidRPr="00EB183B">
              <w:t>-2.11631</w:t>
            </w:r>
          </w:p>
        </w:tc>
        <w:tc>
          <w:tcPr>
            <w:tcW w:w="960" w:type="dxa"/>
            <w:noWrap/>
            <w:vAlign w:val="bottom"/>
            <w:hideMark/>
          </w:tcPr>
          <w:p w14:paraId="7099C710" w14:textId="77777777" w:rsidR="00EB183B" w:rsidRPr="00EB183B" w:rsidRDefault="00EB183B" w:rsidP="00EB183B">
            <w:r w:rsidRPr="00EB183B">
              <w:t>-1.8115</w:t>
            </w:r>
          </w:p>
        </w:tc>
      </w:tr>
      <w:tr w:rsidR="00EB183B" w:rsidRPr="00EB183B" w14:paraId="2B9AFD3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6C23E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A9D8F7" w14:textId="77777777" w:rsidR="00EB183B" w:rsidRPr="00EB183B" w:rsidRDefault="00EB183B" w:rsidP="00EB183B">
            <w:r w:rsidRPr="00EB183B">
              <w:t>-6.1281</w:t>
            </w:r>
          </w:p>
        </w:tc>
        <w:tc>
          <w:tcPr>
            <w:tcW w:w="960" w:type="dxa"/>
            <w:noWrap/>
            <w:vAlign w:val="bottom"/>
            <w:hideMark/>
          </w:tcPr>
          <w:p w14:paraId="2AF54E3A" w14:textId="77777777" w:rsidR="00EB183B" w:rsidRPr="00EB183B" w:rsidRDefault="00EB183B" w:rsidP="00EB183B">
            <w:r w:rsidRPr="00EB183B">
              <w:t>-0.50835</w:t>
            </w:r>
          </w:p>
        </w:tc>
        <w:tc>
          <w:tcPr>
            <w:tcW w:w="960" w:type="dxa"/>
            <w:noWrap/>
            <w:vAlign w:val="bottom"/>
            <w:hideMark/>
          </w:tcPr>
          <w:p w14:paraId="1FC6E063" w14:textId="77777777" w:rsidR="00EB183B" w:rsidRPr="00EB183B" w:rsidRDefault="00EB183B" w:rsidP="00EB183B">
            <w:r w:rsidRPr="00EB183B">
              <w:t>0.008741</w:t>
            </w:r>
          </w:p>
        </w:tc>
      </w:tr>
    </w:tbl>
    <w:p w14:paraId="73F14394" w14:textId="77777777" w:rsidR="00EB183B" w:rsidRPr="00EB183B" w:rsidRDefault="00EB183B" w:rsidP="00EB183B">
      <w:pPr>
        <w:rPr>
          <w:lang w:val="en-US"/>
        </w:rPr>
      </w:pPr>
    </w:p>
    <w:p w14:paraId="09BA76BC" w14:textId="77777777" w:rsidR="00EB183B" w:rsidRPr="00EB183B" w:rsidRDefault="00EB183B" w:rsidP="00EB183B">
      <w:pPr>
        <w:rPr>
          <w:lang w:val="en-US"/>
        </w:rPr>
      </w:pPr>
    </w:p>
    <w:p w14:paraId="5169C869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3 (-1344.330784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4EF0E9C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3A543C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2BE77CE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10071D43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7BFA5DE4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199E80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44DA7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B7D23E0" w14:textId="77777777" w:rsidR="00EB183B" w:rsidRPr="00EB183B" w:rsidRDefault="00EB183B" w:rsidP="00EB183B">
            <w:r w:rsidRPr="00EB183B">
              <w:t>-1.03812</w:t>
            </w:r>
          </w:p>
        </w:tc>
        <w:tc>
          <w:tcPr>
            <w:tcW w:w="960" w:type="dxa"/>
            <w:noWrap/>
            <w:vAlign w:val="bottom"/>
            <w:hideMark/>
          </w:tcPr>
          <w:p w14:paraId="3AD627C2" w14:textId="77777777" w:rsidR="00EB183B" w:rsidRPr="00EB183B" w:rsidRDefault="00EB183B" w:rsidP="00EB183B">
            <w:r w:rsidRPr="00EB183B">
              <w:t>2.959399</w:t>
            </w:r>
          </w:p>
        </w:tc>
        <w:tc>
          <w:tcPr>
            <w:tcW w:w="960" w:type="dxa"/>
            <w:noWrap/>
            <w:vAlign w:val="bottom"/>
            <w:hideMark/>
          </w:tcPr>
          <w:p w14:paraId="44C02028" w14:textId="77777777" w:rsidR="00EB183B" w:rsidRPr="00EB183B" w:rsidRDefault="00EB183B" w:rsidP="00EB183B">
            <w:r w:rsidRPr="00EB183B">
              <w:t>-0.61797</w:t>
            </w:r>
          </w:p>
        </w:tc>
      </w:tr>
      <w:tr w:rsidR="00EB183B" w:rsidRPr="00EB183B" w14:paraId="36B985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C177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914F01C" w14:textId="77777777" w:rsidR="00EB183B" w:rsidRPr="00EB183B" w:rsidRDefault="00EB183B" w:rsidP="00EB183B">
            <w:r w:rsidRPr="00EB183B">
              <w:t>0.12535</w:t>
            </w:r>
          </w:p>
        </w:tc>
        <w:tc>
          <w:tcPr>
            <w:tcW w:w="960" w:type="dxa"/>
            <w:noWrap/>
            <w:vAlign w:val="bottom"/>
            <w:hideMark/>
          </w:tcPr>
          <w:p w14:paraId="434C3485" w14:textId="77777777" w:rsidR="00EB183B" w:rsidRPr="00EB183B" w:rsidRDefault="00EB183B" w:rsidP="00EB183B">
            <w:r w:rsidRPr="00EB183B">
              <w:t>1.971058</w:t>
            </w:r>
          </w:p>
        </w:tc>
        <w:tc>
          <w:tcPr>
            <w:tcW w:w="960" w:type="dxa"/>
            <w:noWrap/>
            <w:vAlign w:val="bottom"/>
            <w:hideMark/>
          </w:tcPr>
          <w:p w14:paraId="5D879DB1" w14:textId="77777777" w:rsidR="00EB183B" w:rsidRPr="00EB183B" w:rsidRDefault="00EB183B" w:rsidP="00EB183B">
            <w:r w:rsidRPr="00EB183B">
              <w:t>-0.60093</w:t>
            </w:r>
          </w:p>
        </w:tc>
      </w:tr>
      <w:tr w:rsidR="00EB183B" w:rsidRPr="00EB183B" w14:paraId="101C3A2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366B6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0C2613F" w14:textId="77777777" w:rsidR="00EB183B" w:rsidRPr="00EB183B" w:rsidRDefault="00EB183B" w:rsidP="00EB183B">
            <w:r w:rsidRPr="00EB183B">
              <w:t>0.040819</w:t>
            </w:r>
          </w:p>
        </w:tc>
        <w:tc>
          <w:tcPr>
            <w:tcW w:w="960" w:type="dxa"/>
            <w:noWrap/>
            <w:vAlign w:val="bottom"/>
            <w:hideMark/>
          </w:tcPr>
          <w:p w14:paraId="6C199523" w14:textId="77777777" w:rsidR="00EB183B" w:rsidRPr="00EB183B" w:rsidRDefault="00EB183B" w:rsidP="00EB183B">
            <w:r w:rsidRPr="00EB183B">
              <w:t>0.947374</w:t>
            </w:r>
          </w:p>
        </w:tc>
        <w:tc>
          <w:tcPr>
            <w:tcW w:w="960" w:type="dxa"/>
            <w:noWrap/>
            <w:vAlign w:val="bottom"/>
            <w:hideMark/>
          </w:tcPr>
          <w:p w14:paraId="2C7B453F" w14:textId="77777777" w:rsidR="00EB183B" w:rsidRPr="00EB183B" w:rsidRDefault="00EB183B" w:rsidP="00EB183B">
            <w:r w:rsidRPr="00EB183B">
              <w:t>0.548574</w:t>
            </w:r>
          </w:p>
        </w:tc>
      </w:tr>
      <w:tr w:rsidR="00EB183B" w:rsidRPr="00EB183B" w14:paraId="7A70791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EFFA2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25D94E6" w14:textId="77777777" w:rsidR="00EB183B" w:rsidRPr="00EB183B" w:rsidRDefault="00EB183B" w:rsidP="00EB183B">
            <w:r w:rsidRPr="00EB183B">
              <w:t>-1.37032</w:t>
            </w:r>
          </w:p>
        </w:tc>
        <w:tc>
          <w:tcPr>
            <w:tcW w:w="960" w:type="dxa"/>
            <w:noWrap/>
            <w:vAlign w:val="bottom"/>
            <w:hideMark/>
          </w:tcPr>
          <w:p w14:paraId="5B25FB64" w14:textId="77777777" w:rsidR="00EB183B" w:rsidRPr="00EB183B" w:rsidRDefault="00EB183B" w:rsidP="00EB183B">
            <w:r w:rsidRPr="00EB183B">
              <w:t>0.276527</w:t>
            </w:r>
          </w:p>
        </w:tc>
        <w:tc>
          <w:tcPr>
            <w:tcW w:w="960" w:type="dxa"/>
            <w:noWrap/>
            <w:vAlign w:val="bottom"/>
            <w:hideMark/>
          </w:tcPr>
          <w:p w14:paraId="5B2A223E" w14:textId="77777777" w:rsidR="00EB183B" w:rsidRPr="00EB183B" w:rsidRDefault="00EB183B" w:rsidP="00EB183B">
            <w:r w:rsidRPr="00EB183B">
              <w:t>0.495333</w:t>
            </w:r>
          </w:p>
        </w:tc>
      </w:tr>
      <w:tr w:rsidR="00EB183B" w:rsidRPr="00EB183B" w14:paraId="0892B16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E3508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694788B" w14:textId="77777777" w:rsidR="00EB183B" w:rsidRPr="00EB183B" w:rsidRDefault="00EB183B" w:rsidP="00EB183B">
            <w:r w:rsidRPr="00EB183B">
              <w:t>1.067534</w:t>
            </w:r>
          </w:p>
        </w:tc>
        <w:tc>
          <w:tcPr>
            <w:tcW w:w="960" w:type="dxa"/>
            <w:noWrap/>
            <w:vAlign w:val="bottom"/>
            <w:hideMark/>
          </w:tcPr>
          <w:p w14:paraId="38E16D39" w14:textId="77777777" w:rsidR="00EB183B" w:rsidRPr="00EB183B" w:rsidRDefault="00EB183B" w:rsidP="00EB183B">
            <w:r w:rsidRPr="00EB183B">
              <w:t>-0.22441</w:t>
            </w:r>
          </w:p>
        </w:tc>
        <w:tc>
          <w:tcPr>
            <w:tcW w:w="960" w:type="dxa"/>
            <w:noWrap/>
            <w:vAlign w:val="bottom"/>
            <w:hideMark/>
          </w:tcPr>
          <w:p w14:paraId="3B27FFF2" w14:textId="77777777" w:rsidR="00EB183B" w:rsidRPr="00EB183B" w:rsidRDefault="00EB183B" w:rsidP="00EB183B">
            <w:r w:rsidRPr="00EB183B">
              <w:t>0.29286</w:t>
            </w:r>
          </w:p>
        </w:tc>
      </w:tr>
      <w:tr w:rsidR="00EB183B" w:rsidRPr="00EB183B" w14:paraId="1D10900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AC384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FF895D3" w14:textId="77777777" w:rsidR="00EB183B" w:rsidRPr="00EB183B" w:rsidRDefault="00EB183B" w:rsidP="00EB183B">
            <w:r w:rsidRPr="00EB183B">
              <w:t>0.885951</w:t>
            </w:r>
          </w:p>
        </w:tc>
        <w:tc>
          <w:tcPr>
            <w:tcW w:w="960" w:type="dxa"/>
            <w:noWrap/>
            <w:vAlign w:val="bottom"/>
            <w:hideMark/>
          </w:tcPr>
          <w:p w14:paraId="6E988DCD" w14:textId="77777777" w:rsidR="00EB183B" w:rsidRPr="00EB183B" w:rsidRDefault="00EB183B" w:rsidP="00EB183B">
            <w:r w:rsidRPr="00EB183B">
              <w:t>-1.3101</w:t>
            </w:r>
          </w:p>
        </w:tc>
        <w:tc>
          <w:tcPr>
            <w:tcW w:w="960" w:type="dxa"/>
            <w:noWrap/>
            <w:vAlign w:val="bottom"/>
            <w:hideMark/>
          </w:tcPr>
          <w:p w14:paraId="6D84DC9E" w14:textId="77777777" w:rsidR="00EB183B" w:rsidRPr="00EB183B" w:rsidRDefault="00EB183B" w:rsidP="00EB183B">
            <w:r w:rsidRPr="00EB183B">
              <w:t>1.335122</w:t>
            </w:r>
          </w:p>
        </w:tc>
      </w:tr>
      <w:tr w:rsidR="00EB183B" w:rsidRPr="00EB183B" w14:paraId="4AB2A3E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718B4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1F7C6A7" w14:textId="77777777" w:rsidR="00EB183B" w:rsidRPr="00EB183B" w:rsidRDefault="00EB183B" w:rsidP="00EB183B">
            <w:r w:rsidRPr="00EB183B">
              <w:t>-0.49856</w:t>
            </w:r>
          </w:p>
        </w:tc>
        <w:tc>
          <w:tcPr>
            <w:tcW w:w="960" w:type="dxa"/>
            <w:noWrap/>
            <w:vAlign w:val="bottom"/>
            <w:hideMark/>
          </w:tcPr>
          <w:p w14:paraId="798CDB8B" w14:textId="77777777" w:rsidR="00EB183B" w:rsidRPr="00EB183B" w:rsidRDefault="00EB183B" w:rsidP="00EB183B">
            <w:r w:rsidRPr="00EB183B">
              <w:t>-1.91226</w:t>
            </w:r>
          </w:p>
        </w:tc>
        <w:tc>
          <w:tcPr>
            <w:tcW w:w="960" w:type="dxa"/>
            <w:noWrap/>
            <w:vAlign w:val="bottom"/>
            <w:hideMark/>
          </w:tcPr>
          <w:p w14:paraId="2BCF4C66" w14:textId="77777777" w:rsidR="00EB183B" w:rsidRPr="00EB183B" w:rsidRDefault="00EB183B" w:rsidP="00EB183B">
            <w:r w:rsidRPr="00EB183B">
              <w:t>1.360973</w:t>
            </w:r>
          </w:p>
        </w:tc>
      </w:tr>
      <w:tr w:rsidR="00EB183B" w:rsidRPr="00EB183B" w14:paraId="5DDEC4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47576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F19709" w14:textId="77777777" w:rsidR="00EB183B" w:rsidRPr="00EB183B" w:rsidRDefault="00EB183B" w:rsidP="00EB183B">
            <w:r w:rsidRPr="00EB183B">
              <w:t>-1.52356</w:t>
            </w:r>
          </w:p>
        </w:tc>
        <w:tc>
          <w:tcPr>
            <w:tcW w:w="960" w:type="dxa"/>
            <w:noWrap/>
            <w:vAlign w:val="bottom"/>
            <w:hideMark/>
          </w:tcPr>
          <w:p w14:paraId="603C1513" w14:textId="77777777" w:rsidR="00EB183B" w:rsidRPr="00EB183B" w:rsidRDefault="00EB183B" w:rsidP="00EB183B">
            <w:r w:rsidRPr="00EB183B">
              <w:t>-0.79892</w:t>
            </w:r>
          </w:p>
        </w:tc>
        <w:tc>
          <w:tcPr>
            <w:tcW w:w="960" w:type="dxa"/>
            <w:noWrap/>
            <w:vAlign w:val="bottom"/>
            <w:hideMark/>
          </w:tcPr>
          <w:p w14:paraId="7C016DD0" w14:textId="77777777" w:rsidR="00EB183B" w:rsidRPr="00EB183B" w:rsidRDefault="00EB183B" w:rsidP="00EB183B">
            <w:r w:rsidRPr="00EB183B">
              <w:t>1.572522</w:t>
            </w:r>
          </w:p>
        </w:tc>
      </w:tr>
      <w:tr w:rsidR="00EB183B" w:rsidRPr="00EB183B" w14:paraId="232B7A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2C8527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4FD149E" w14:textId="77777777" w:rsidR="00EB183B" w:rsidRPr="00EB183B" w:rsidRDefault="00EB183B" w:rsidP="00EB183B">
            <w:r w:rsidRPr="00EB183B">
              <w:t>-2.60547</w:t>
            </w:r>
          </w:p>
        </w:tc>
        <w:tc>
          <w:tcPr>
            <w:tcW w:w="960" w:type="dxa"/>
            <w:noWrap/>
            <w:vAlign w:val="bottom"/>
            <w:hideMark/>
          </w:tcPr>
          <w:p w14:paraId="6C0CB701" w14:textId="77777777" w:rsidR="00EB183B" w:rsidRPr="00EB183B" w:rsidRDefault="00EB183B" w:rsidP="00EB183B">
            <w:r w:rsidRPr="00EB183B">
              <w:t>1.21175</w:t>
            </w:r>
          </w:p>
        </w:tc>
        <w:tc>
          <w:tcPr>
            <w:tcW w:w="960" w:type="dxa"/>
            <w:noWrap/>
            <w:vAlign w:val="bottom"/>
            <w:hideMark/>
          </w:tcPr>
          <w:p w14:paraId="3ED597C0" w14:textId="77777777" w:rsidR="00EB183B" w:rsidRPr="00EB183B" w:rsidRDefault="00EB183B" w:rsidP="00EB183B">
            <w:r w:rsidRPr="00EB183B">
              <w:t>0.394757</w:t>
            </w:r>
          </w:p>
        </w:tc>
      </w:tr>
      <w:tr w:rsidR="00EB183B" w:rsidRPr="00EB183B" w14:paraId="62AC4B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FF450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D08A0DF" w14:textId="77777777" w:rsidR="00EB183B" w:rsidRPr="00EB183B" w:rsidRDefault="00EB183B" w:rsidP="00EB183B">
            <w:r w:rsidRPr="00EB183B">
              <w:t>-2.37635</w:t>
            </w:r>
          </w:p>
        </w:tc>
        <w:tc>
          <w:tcPr>
            <w:tcW w:w="960" w:type="dxa"/>
            <w:noWrap/>
            <w:vAlign w:val="bottom"/>
            <w:hideMark/>
          </w:tcPr>
          <w:p w14:paraId="0F1057BE" w14:textId="77777777" w:rsidR="00EB183B" w:rsidRPr="00EB183B" w:rsidRDefault="00EB183B" w:rsidP="00EB183B">
            <w:r w:rsidRPr="00EB183B">
              <w:t>2.243297</w:t>
            </w:r>
          </w:p>
        </w:tc>
        <w:tc>
          <w:tcPr>
            <w:tcW w:w="960" w:type="dxa"/>
            <w:noWrap/>
            <w:vAlign w:val="bottom"/>
            <w:hideMark/>
          </w:tcPr>
          <w:p w14:paraId="0102C781" w14:textId="77777777" w:rsidR="00EB183B" w:rsidRPr="00EB183B" w:rsidRDefault="00EB183B" w:rsidP="00EB183B">
            <w:r w:rsidRPr="00EB183B">
              <w:t>-0.74422</w:t>
            </w:r>
          </w:p>
        </w:tc>
      </w:tr>
      <w:tr w:rsidR="00EB183B" w:rsidRPr="00EB183B" w14:paraId="254C72C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CCB06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5972C90" w14:textId="77777777" w:rsidR="00EB183B" w:rsidRPr="00EB183B" w:rsidRDefault="00EB183B" w:rsidP="00EB183B">
            <w:r w:rsidRPr="00EB183B">
              <w:t>0.385794</w:t>
            </w:r>
          </w:p>
        </w:tc>
        <w:tc>
          <w:tcPr>
            <w:tcW w:w="960" w:type="dxa"/>
            <w:noWrap/>
            <w:vAlign w:val="bottom"/>
            <w:hideMark/>
          </w:tcPr>
          <w:p w14:paraId="43957A69" w14:textId="77777777" w:rsidR="00EB183B" w:rsidRPr="00EB183B" w:rsidRDefault="00EB183B" w:rsidP="00EB183B">
            <w:r w:rsidRPr="00EB183B">
              <w:t>1.636708</w:t>
            </w:r>
          </w:p>
        </w:tc>
        <w:tc>
          <w:tcPr>
            <w:tcW w:w="960" w:type="dxa"/>
            <w:noWrap/>
            <w:vAlign w:val="bottom"/>
            <w:hideMark/>
          </w:tcPr>
          <w:p w14:paraId="5885EFC6" w14:textId="77777777" w:rsidR="00EB183B" w:rsidRPr="00EB183B" w:rsidRDefault="00EB183B" w:rsidP="00EB183B">
            <w:r w:rsidRPr="00EB183B">
              <w:t>1.876194</w:t>
            </w:r>
          </w:p>
        </w:tc>
      </w:tr>
      <w:tr w:rsidR="00EB183B" w:rsidRPr="00EB183B" w14:paraId="7576BC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DBC25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9BC389D" w14:textId="77777777" w:rsidR="00EB183B" w:rsidRPr="00EB183B" w:rsidRDefault="00EB183B" w:rsidP="00EB183B">
            <w:r w:rsidRPr="00EB183B">
              <w:t>-2.99121</w:t>
            </w:r>
          </w:p>
        </w:tc>
        <w:tc>
          <w:tcPr>
            <w:tcW w:w="960" w:type="dxa"/>
            <w:noWrap/>
            <w:vAlign w:val="bottom"/>
            <w:hideMark/>
          </w:tcPr>
          <w:p w14:paraId="14D495D0" w14:textId="77777777" w:rsidR="00EB183B" w:rsidRPr="00EB183B" w:rsidRDefault="00EB183B" w:rsidP="00EB183B">
            <w:r w:rsidRPr="00EB183B">
              <w:t>1.919929</w:t>
            </w:r>
          </w:p>
        </w:tc>
        <w:tc>
          <w:tcPr>
            <w:tcW w:w="960" w:type="dxa"/>
            <w:noWrap/>
            <w:vAlign w:val="bottom"/>
            <w:hideMark/>
          </w:tcPr>
          <w:p w14:paraId="3A840313" w14:textId="77777777" w:rsidR="00EB183B" w:rsidRPr="00EB183B" w:rsidRDefault="00EB183B" w:rsidP="00EB183B">
            <w:r w:rsidRPr="00EB183B">
              <w:t>1.701553</w:t>
            </w:r>
          </w:p>
        </w:tc>
      </w:tr>
      <w:tr w:rsidR="00EB183B" w:rsidRPr="00EB183B" w14:paraId="22A29B9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19B75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09B2C17" w14:textId="77777777" w:rsidR="00EB183B" w:rsidRPr="00EB183B" w:rsidRDefault="00EB183B" w:rsidP="00EB183B">
            <w:r w:rsidRPr="00EB183B">
              <w:t>-3.79</w:t>
            </w:r>
          </w:p>
        </w:tc>
        <w:tc>
          <w:tcPr>
            <w:tcW w:w="960" w:type="dxa"/>
            <w:noWrap/>
            <w:vAlign w:val="bottom"/>
            <w:hideMark/>
          </w:tcPr>
          <w:p w14:paraId="3BF763FE" w14:textId="77777777" w:rsidR="00EB183B" w:rsidRPr="00EB183B" w:rsidRDefault="00EB183B" w:rsidP="00EB183B">
            <w:r w:rsidRPr="00EB183B">
              <w:t>0.37898</w:t>
            </w:r>
          </w:p>
        </w:tc>
        <w:tc>
          <w:tcPr>
            <w:tcW w:w="960" w:type="dxa"/>
            <w:noWrap/>
            <w:vAlign w:val="bottom"/>
            <w:hideMark/>
          </w:tcPr>
          <w:p w14:paraId="1CC3E7DC" w14:textId="77777777" w:rsidR="00EB183B" w:rsidRPr="00EB183B" w:rsidRDefault="00EB183B" w:rsidP="00EB183B">
            <w:r w:rsidRPr="00EB183B">
              <w:t>-0.10211</w:t>
            </w:r>
          </w:p>
        </w:tc>
      </w:tr>
      <w:tr w:rsidR="00EB183B" w:rsidRPr="00EB183B" w14:paraId="773B01D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36EFC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D9A7B69" w14:textId="77777777" w:rsidR="00EB183B" w:rsidRPr="00EB183B" w:rsidRDefault="00EB183B" w:rsidP="00EB183B">
            <w:r w:rsidRPr="00EB183B">
              <w:t>-0.72004</w:t>
            </w:r>
          </w:p>
        </w:tc>
        <w:tc>
          <w:tcPr>
            <w:tcW w:w="960" w:type="dxa"/>
            <w:noWrap/>
            <w:vAlign w:val="bottom"/>
            <w:hideMark/>
          </w:tcPr>
          <w:p w14:paraId="2A7D7996" w14:textId="77777777" w:rsidR="00EB183B" w:rsidRPr="00EB183B" w:rsidRDefault="00EB183B" w:rsidP="00EB183B">
            <w:r w:rsidRPr="00EB183B">
              <w:t>-2.59051</w:t>
            </w:r>
          </w:p>
        </w:tc>
        <w:tc>
          <w:tcPr>
            <w:tcW w:w="960" w:type="dxa"/>
            <w:noWrap/>
            <w:vAlign w:val="bottom"/>
            <w:hideMark/>
          </w:tcPr>
          <w:p w14:paraId="2AAE2E82" w14:textId="77777777" w:rsidR="00EB183B" w:rsidRPr="00EB183B" w:rsidRDefault="00EB183B" w:rsidP="00EB183B">
            <w:r w:rsidRPr="00EB183B">
              <w:t>0.121025</w:t>
            </w:r>
          </w:p>
        </w:tc>
      </w:tr>
      <w:tr w:rsidR="00EB183B" w:rsidRPr="00EB183B" w14:paraId="2BDDDA7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C2CCC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535E9BF" w14:textId="77777777" w:rsidR="00EB183B" w:rsidRPr="00EB183B" w:rsidRDefault="00EB183B" w:rsidP="00EB183B">
            <w:r w:rsidRPr="00EB183B">
              <w:t>1.799439</w:t>
            </w:r>
          </w:p>
        </w:tc>
        <w:tc>
          <w:tcPr>
            <w:tcW w:w="960" w:type="dxa"/>
            <w:noWrap/>
            <w:vAlign w:val="bottom"/>
            <w:hideMark/>
          </w:tcPr>
          <w:p w14:paraId="205511DD" w14:textId="77777777" w:rsidR="00EB183B" w:rsidRPr="00EB183B" w:rsidRDefault="00EB183B" w:rsidP="00EB183B">
            <w:r w:rsidRPr="00EB183B">
              <w:t>-1.70374</w:t>
            </w:r>
          </w:p>
        </w:tc>
        <w:tc>
          <w:tcPr>
            <w:tcW w:w="960" w:type="dxa"/>
            <w:noWrap/>
            <w:vAlign w:val="bottom"/>
            <w:hideMark/>
          </w:tcPr>
          <w:p w14:paraId="7A9B1E14" w14:textId="77777777" w:rsidR="00EB183B" w:rsidRPr="00EB183B" w:rsidRDefault="00EB183B" w:rsidP="00EB183B">
            <w:r w:rsidRPr="00EB183B">
              <w:t>2.222262</w:t>
            </w:r>
          </w:p>
        </w:tc>
      </w:tr>
      <w:tr w:rsidR="00EB183B" w:rsidRPr="00EB183B" w14:paraId="27B1EDA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912714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390822A" w14:textId="77777777" w:rsidR="00EB183B" w:rsidRPr="00EB183B" w:rsidRDefault="00EB183B" w:rsidP="00EB183B">
            <w:r w:rsidRPr="00EB183B">
              <w:t>2.52268</w:t>
            </w:r>
          </w:p>
        </w:tc>
        <w:tc>
          <w:tcPr>
            <w:tcW w:w="960" w:type="dxa"/>
            <w:noWrap/>
            <w:vAlign w:val="bottom"/>
            <w:hideMark/>
          </w:tcPr>
          <w:p w14:paraId="69DE6949" w14:textId="77777777" w:rsidR="00EB183B" w:rsidRPr="00EB183B" w:rsidRDefault="00EB183B" w:rsidP="00EB183B">
            <w:r w:rsidRPr="00EB183B">
              <w:t>0.227058</w:t>
            </w:r>
          </w:p>
        </w:tc>
        <w:tc>
          <w:tcPr>
            <w:tcW w:w="960" w:type="dxa"/>
            <w:noWrap/>
            <w:vAlign w:val="bottom"/>
            <w:hideMark/>
          </w:tcPr>
          <w:p w14:paraId="147A022B" w14:textId="77777777" w:rsidR="00EB183B" w:rsidRPr="00EB183B" w:rsidRDefault="00EB183B" w:rsidP="00EB183B">
            <w:r w:rsidRPr="00EB183B">
              <w:t>0.118416</w:t>
            </w:r>
          </w:p>
        </w:tc>
      </w:tr>
      <w:tr w:rsidR="00EB183B" w:rsidRPr="00EB183B" w14:paraId="04A0F8E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F63AA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4356B4A" w14:textId="77777777" w:rsidR="00EB183B" w:rsidRPr="00EB183B" w:rsidRDefault="00EB183B" w:rsidP="00EB183B">
            <w:r w:rsidRPr="00EB183B">
              <w:t>3.373931</w:t>
            </w:r>
          </w:p>
        </w:tc>
        <w:tc>
          <w:tcPr>
            <w:tcW w:w="960" w:type="dxa"/>
            <w:noWrap/>
            <w:vAlign w:val="bottom"/>
            <w:hideMark/>
          </w:tcPr>
          <w:p w14:paraId="2061E681" w14:textId="77777777" w:rsidR="00EB183B" w:rsidRPr="00EB183B" w:rsidRDefault="00EB183B" w:rsidP="00EB183B">
            <w:r w:rsidRPr="00EB183B">
              <w:t>-0.82328</w:t>
            </w:r>
          </w:p>
        </w:tc>
        <w:tc>
          <w:tcPr>
            <w:tcW w:w="960" w:type="dxa"/>
            <w:noWrap/>
            <w:vAlign w:val="bottom"/>
            <w:hideMark/>
          </w:tcPr>
          <w:p w14:paraId="66D49690" w14:textId="77777777" w:rsidR="00EB183B" w:rsidRPr="00EB183B" w:rsidRDefault="00EB183B" w:rsidP="00EB183B">
            <w:r w:rsidRPr="00EB183B">
              <w:t>-0.61983</w:t>
            </w:r>
          </w:p>
        </w:tc>
      </w:tr>
      <w:tr w:rsidR="00EB183B" w:rsidRPr="00EB183B" w14:paraId="513366F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790FD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56213E8" w14:textId="77777777" w:rsidR="00EB183B" w:rsidRPr="00EB183B" w:rsidRDefault="00EB183B" w:rsidP="00EB183B">
            <w:r w:rsidRPr="00EB183B">
              <w:t>4.812974</w:t>
            </w:r>
          </w:p>
        </w:tc>
        <w:tc>
          <w:tcPr>
            <w:tcW w:w="960" w:type="dxa"/>
            <w:noWrap/>
            <w:vAlign w:val="bottom"/>
            <w:hideMark/>
          </w:tcPr>
          <w:p w14:paraId="4EA292D5" w14:textId="77777777" w:rsidR="00EB183B" w:rsidRPr="00EB183B" w:rsidRDefault="00EB183B" w:rsidP="00EB183B">
            <w:r w:rsidRPr="00EB183B">
              <w:t>-0.44762</w:t>
            </w:r>
          </w:p>
        </w:tc>
        <w:tc>
          <w:tcPr>
            <w:tcW w:w="960" w:type="dxa"/>
            <w:noWrap/>
            <w:vAlign w:val="bottom"/>
            <w:hideMark/>
          </w:tcPr>
          <w:p w14:paraId="4DE7D06B" w14:textId="77777777" w:rsidR="00EB183B" w:rsidRPr="00EB183B" w:rsidRDefault="00EB183B" w:rsidP="00EB183B">
            <w:r w:rsidRPr="00EB183B">
              <w:t>-0.71302</w:t>
            </w:r>
          </w:p>
        </w:tc>
      </w:tr>
      <w:tr w:rsidR="00EB183B" w:rsidRPr="00EB183B" w14:paraId="1937C7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01361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5850AF1" w14:textId="77777777" w:rsidR="00EB183B" w:rsidRPr="00EB183B" w:rsidRDefault="00EB183B" w:rsidP="00EB183B">
            <w:r w:rsidRPr="00EB183B">
              <w:t>5.884574</w:t>
            </w:r>
          </w:p>
        </w:tc>
        <w:tc>
          <w:tcPr>
            <w:tcW w:w="960" w:type="dxa"/>
            <w:noWrap/>
            <w:vAlign w:val="bottom"/>
            <w:hideMark/>
          </w:tcPr>
          <w:p w14:paraId="2C017952" w14:textId="77777777" w:rsidR="00EB183B" w:rsidRPr="00EB183B" w:rsidRDefault="00EB183B" w:rsidP="00EB183B">
            <w:r w:rsidRPr="00EB183B">
              <w:t>-1.07549</w:t>
            </w:r>
          </w:p>
        </w:tc>
        <w:tc>
          <w:tcPr>
            <w:tcW w:w="960" w:type="dxa"/>
            <w:noWrap/>
            <w:vAlign w:val="bottom"/>
            <w:hideMark/>
          </w:tcPr>
          <w:p w14:paraId="4F981A5A" w14:textId="77777777" w:rsidR="00EB183B" w:rsidRPr="00EB183B" w:rsidRDefault="00EB183B" w:rsidP="00EB183B">
            <w:r w:rsidRPr="00EB183B">
              <w:t>-0.21529</w:t>
            </w:r>
          </w:p>
        </w:tc>
      </w:tr>
      <w:tr w:rsidR="00EB183B" w:rsidRPr="00EB183B" w14:paraId="2C3283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E143C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BF1B368" w14:textId="77777777" w:rsidR="00EB183B" w:rsidRPr="00EB183B" w:rsidRDefault="00EB183B" w:rsidP="00EB183B">
            <w:r w:rsidRPr="00EB183B">
              <w:t>7.096276</w:t>
            </w:r>
          </w:p>
        </w:tc>
        <w:tc>
          <w:tcPr>
            <w:tcW w:w="960" w:type="dxa"/>
            <w:noWrap/>
            <w:vAlign w:val="bottom"/>
            <w:hideMark/>
          </w:tcPr>
          <w:p w14:paraId="627C8AA0" w14:textId="77777777" w:rsidR="00EB183B" w:rsidRPr="00EB183B" w:rsidRDefault="00EB183B" w:rsidP="00EB183B">
            <w:r w:rsidRPr="00EB183B">
              <w:t>-0.32609</w:t>
            </w:r>
          </w:p>
        </w:tc>
        <w:tc>
          <w:tcPr>
            <w:tcW w:w="960" w:type="dxa"/>
            <w:noWrap/>
            <w:vAlign w:val="bottom"/>
            <w:hideMark/>
          </w:tcPr>
          <w:p w14:paraId="5EDF00E7" w14:textId="77777777" w:rsidR="00EB183B" w:rsidRPr="00EB183B" w:rsidRDefault="00EB183B" w:rsidP="00EB183B">
            <w:r w:rsidRPr="00EB183B">
              <w:t>-0.57044</w:t>
            </w:r>
          </w:p>
        </w:tc>
      </w:tr>
      <w:tr w:rsidR="00EB183B" w:rsidRPr="00EB183B" w14:paraId="669A53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EC6AD9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0CBBF08" w14:textId="77777777" w:rsidR="00EB183B" w:rsidRPr="00EB183B" w:rsidRDefault="00EB183B" w:rsidP="00EB183B">
            <w:r w:rsidRPr="00EB183B">
              <w:t>8.252611</w:t>
            </w:r>
          </w:p>
        </w:tc>
        <w:tc>
          <w:tcPr>
            <w:tcW w:w="960" w:type="dxa"/>
            <w:noWrap/>
            <w:vAlign w:val="bottom"/>
            <w:hideMark/>
          </w:tcPr>
          <w:p w14:paraId="736C5239" w14:textId="77777777" w:rsidR="00EB183B" w:rsidRPr="00EB183B" w:rsidRDefault="00EB183B" w:rsidP="00EB183B">
            <w:r w:rsidRPr="00EB183B">
              <w:t>-0.5463</w:t>
            </w:r>
          </w:p>
        </w:tc>
        <w:tc>
          <w:tcPr>
            <w:tcW w:w="960" w:type="dxa"/>
            <w:noWrap/>
            <w:vAlign w:val="bottom"/>
            <w:hideMark/>
          </w:tcPr>
          <w:p w14:paraId="1D9B3704" w14:textId="77777777" w:rsidR="00EB183B" w:rsidRPr="00EB183B" w:rsidRDefault="00EB183B" w:rsidP="00EB183B">
            <w:r w:rsidRPr="00EB183B">
              <w:t>-0.32009</w:t>
            </w:r>
          </w:p>
        </w:tc>
      </w:tr>
      <w:tr w:rsidR="00EB183B" w:rsidRPr="00EB183B" w14:paraId="38B1255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923271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8A5EB40" w14:textId="77777777" w:rsidR="00EB183B" w:rsidRPr="00EB183B" w:rsidRDefault="00EB183B" w:rsidP="00EB183B">
            <w:r w:rsidRPr="00EB183B">
              <w:t>6.714608</w:t>
            </w:r>
          </w:p>
        </w:tc>
        <w:tc>
          <w:tcPr>
            <w:tcW w:w="960" w:type="dxa"/>
            <w:noWrap/>
            <w:vAlign w:val="bottom"/>
            <w:hideMark/>
          </w:tcPr>
          <w:p w14:paraId="603EB3B1" w14:textId="77777777" w:rsidR="00EB183B" w:rsidRPr="00EB183B" w:rsidRDefault="00EB183B" w:rsidP="00EB183B">
            <w:r w:rsidRPr="00EB183B">
              <w:t>0.769908</w:t>
            </w:r>
          </w:p>
        </w:tc>
        <w:tc>
          <w:tcPr>
            <w:tcW w:w="960" w:type="dxa"/>
            <w:noWrap/>
            <w:vAlign w:val="bottom"/>
            <w:hideMark/>
          </w:tcPr>
          <w:p w14:paraId="6080650A" w14:textId="77777777" w:rsidR="00EB183B" w:rsidRPr="00EB183B" w:rsidRDefault="00EB183B" w:rsidP="00EB183B">
            <w:r w:rsidRPr="00EB183B">
              <w:t>-1.29854</w:t>
            </w:r>
          </w:p>
        </w:tc>
      </w:tr>
      <w:tr w:rsidR="00EB183B" w:rsidRPr="00EB183B" w14:paraId="3B99567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F3873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F9699A0" w14:textId="77777777" w:rsidR="00EB183B" w:rsidRPr="00EB183B" w:rsidRDefault="00EB183B" w:rsidP="00EB183B">
            <w:r w:rsidRPr="00EB183B">
              <w:t>5.295649</w:t>
            </w:r>
          </w:p>
        </w:tc>
        <w:tc>
          <w:tcPr>
            <w:tcW w:w="960" w:type="dxa"/>
            <w:noWrap/>
            <w:vAlign w:val="bottom"/>
            <w:hideMark/>
          </w:tcPr>
          <w:p w14:paraId="2F9070C2" w14:textId="77777777" w:rsidR="00EB183B" w:rsidRPr="00EB183B" w:rsidRDefault="00EB183B" w:rsidP="00EB183B">
            <w:r w:rsidRPr="00EB183B">
              <w:t>0.775408</w:t>
            </w:r>
          </w:p>
        </w:tc>
        <w:tc>
          <w:tcPr>
            <w:tcW w:w="960" w:type="dxa"/>
            <w:noWrap/>
            <w:vAlign w:val="bottom"/>
            <w:hideMark/>
          </w:tcPr>
          <w:p w14:paraId="53428FF4" w14:textId="77777777" w:rsidR="00EB183B" w:rsidRPr="00EB183B" w:rsidRDefault="00EB183B" w:rsidP="00EB183B">
            <w:r w:rsidRPr="00EB183B">
              <w:t>-1.43481</w:t>
            </w:r>
          </w:p>
        </w:tc>
      </w:tr>
      <w:tr w:rsidR="00EB183B" w:rsidRPr="00EB183B" w14:paraId="5A0B59A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95D58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32CDFBB" w14:textId="77777777" w:rsidR="00EB183B" w:rsidRPr="00EB183B" w:rsidRDefault="00EB183B" w:rsidP="00EB183B">
            <w:r w:rsidRPr="00EB183B">
              <w:t>-3.66145</w:t>
            </w:r>
          </w:p>
        </w:tc>
        <w:tc>
          <w:tcPr>
            <w:tcW w:w="960" w:type="dxa"/>
            <w:noWrap/>
            <w:vAlign w:val="bottom"/>
            <w:hideMark/>
          </w:tcPr>
          <w:p w14:paraId="6B8FB3F1" w14:textId="77777777" w:rsidR="00EB183B" w:rsidRPr="00EB183B" w:rsidRDefault="00EB183B" w:rsidP="00EB183B">
            <w:r w:rsidRPr="00EB183B">
              <w:t>-0.7004</w:t>
            </w:r>
          </w:p>
        </w:tc>
        <w:tc>
          <w:tcPr>
            <w:tcW w:w="960" w:type="dxa"/>
            <w:noWrap/>
            <w:vAlign w:val="bottom"/>
            <w:hideMark/>
          </w:tcPr>
          <w:p w14:paraId="02F70870" w14:textId="77777777" w:rsidR="00EB183B" w:rsidRPr="00EB183B" w:rsidRDefault="00EB183B" w:rsidP="00EB183B">
            <w:r w:rsidRPr="00EB183B">
              <w:t>-0.67785</w:t>
            </w:r>
          </w:p>
        </w:tc>
      </w:tr>
      <w:tr w:rsidR="00EB183B" w:rsidRPr="00EB183B" w14:paraId="34535B5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7C030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08D6229" w14:textId="77777777" w:rsidR="00EB183B" w:rsidRPr="00EB183B" w:rsidRDefault="00EB183B" w:rsidP="00EB183B">
            <w:r w:rsidRPr="00EB183B">
              <w:t>-4.96005</w:t>
            </w:r>
          </w:p>
        </w:tc>
        <w:tc>
          <w:tcPr>
            <w:tcW w:w="960" w:type="dxa"/>
            <w:noWrap/>
            <w:vAlign w:val="bottom"/>
            <w:hideMark/>
          </w:tcPr>
          <w:p w14:paraId="3AFB9C55" w14:textId="77777777" w:rsidR="00EB183B" w:rsidRPr="00EB183B" w:rsidRDefault="00EB183B" w:rsidP="00EB183B">
            <w:r w:rsidRPr="00EB183B">
              <w:t>0.947557</w:t>
            </w:r>
          </w:p>
        </w:tc>
        <w:tc>
          <w:tcPr>
            <w:tcW w:w="960" w:type="dxa"/>
            <w:noWrap/>
            <w:vAlign w:val="bottom"/>
            <w:hideMark/>
          </w:tcPr>
          <w:p w14:paraId="61A93B43" w14:textId="77777777" w:rsidR="00EB183B" w:rsidRPr="00EB183B" w:rsidRDefault="00EB183B" w:rsidP="00EB183B">
            <w:r w:rsidRPr="00EB183B">
              <w:t>0.077349</w:t>
            </w:r>
          </w:p>
        </w:tc>
      </w:tr>
      <w:tr w:rsidR="00EB183B" w:rsidRPr="00EB183B" w14:paraId="66F10F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E42F4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8F6E812" w14:textId="77777777" w:rsidR="00EB183B" w:rsidRPr="00EB183B" w:rsidRDefault="00EB183B" w:rsidP="00EB183B">
            <w:r w:rsidRPr="00EB183B">
              <w:t>-0.92127</w:t>
            </w:r>
          </w:p>
        </w:tc>
        <w:tc>
          <w:tcPr>
            <w:tcW w:w="960" w:type="dxa"/>
            <w:noWrap/>
            <w:vAlign w:val="bottom"/>
            <w:hideMark/>
          </w:tcPr>
          <w:p w14:paraId="1331F1C1" w14:textId="77777777" w:rsidR="00EB183B" w:rsidRPr="00EB183B" w:rsidRDefault="00EB183B" w:rsidP="00EB183B">
            <w:r w:rsidRPr="00EB183B">
              <w:t>3.644874</w:t>
            </w:r>
          </w:p>
        </w:tc>
        <w:tc>
          <w:tcPr>
            <w:tcW w:w="960" w:type="dxa"/>
            <w:noWrap/>
            <w:vAlign w:val="bottom"/>
            <w:hideMark/>
          </w:tcPr>
          <w:p w14:paraId="7E142C36" w14:textId="77777777" w:rsidR="00EB183B" w:rsidRPr="00EB183B" w:rsidRDefault="00EB183B" w:rsidP="00EB183B">
            <w:r w:rsidRPr="00EB183B">
              <w:t>-1.464</w:t>
            </w:r>
          </w:p>
        </w:tc>
      </w:tr>
      <w:tr w:rsidR="00EB183B" w:rsidRPr="00EB183B" w14:paraId="7DB2299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DFF90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3626168" w14:textId="77777777" w:rsidR="00EB183B" w:rsidRPr="00EB183B" w:rsidRDefault="00EB183B" w:rsidP="00EB183B">
            <w:r w:rsidRPr="00EB183B">
              <w:t>-1.02312</w:t>
            </w:r>
          </w:p>
        </w:tc>
        <w:tc>
          <w:tcPr>
            <w:tcW w:w="960" w:type="dxa"/>
            <w:noWrap/>
            <w:vAlign w:val="bottom"/>
            <w:hideMark/>
          </w:tcPr>
          <w:p w14:paraId="003FAC06" w14:textId="77777777" w:rsidR="00EB183B" w:rsidRPr="00EB183B" w:rsidRDefault="00EB183B" w:rsidP="00EB183B">
            <w:r w:rsidRPr="00EB183B">
              <w:t>3.587036</w:t>
            </w:r>
          </w:p>
        </w:tc>
        <w:tc>
          <w:tcPr>
            <w:tcW w:w="960" w:type="dxa"/>
            <w:noWrap/>
            <w:vAlign w:val="bottom"/>
            <w:hideMark/>
          </w:tcPr>
          <w:p w14:paraId="25B72278" w14:textId="77777777" w:rsidR="00EB183B" w:rsidRPr="00EB183B" w:rsidRDefault="00EB183B" w:rsidP="00EB183B">
            <w:r w:rsidRPr="00EB183B">
              <w:t>0.279719</w:t>
            </w:r>
          </w:p>
        </w:tc>
      </w:tr>
      <w:tr w:rsidR="00EB183B" w:rsidRPr="00EB183B" w14:paraId="6C1286F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F25F7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4561BA" w14:textId="77777777" w:rsidR="00EB183B" w:rsidRPr="00EB183B" w:rsidRDefault="00EB183B" w:rsidP="00EB183B">
            <w:r w:rsidRPr="00EB183B">
              <w:t>1.063673</w:t>
            </w:r>
          </w:p>
        </w:tc>
        <w:tc>
          <w:tcPr>
            <w:tcW w:w="960" w:type="dxa"/>
            <w:noWrap/>
            <w:vAlign w:val="bottom"/>
            <w:hideMark/>
          </w:tcPr>
          <w:p w14:paraId="7FC2DBF5" w14:textId="77777777" w:rsidR="00EB183B" w:rsidRPr="00EB183B" w:rsidRDefault="00EB183B" w:rsidP="00EB183B">
            <w:r w:rsidRPr="00EB183B">
              <w:t>2.530415</w:t>
            </w:r>
          </w:p>
        </w:tc>
        <w:tc>
          <w:tcPr>
            <w:tcW w:w="960" w:type="dxa"/>
            <w:noWrap/>
            <w:vAlign w:val="bottom"/>
            <w:hideMark/>
          </w:tcPr>
          <w:p w14:paraId="717D3977" w14:textId="77777777" w:rsidR="00EB183B" w:rsidRPr="00EB183B" w:rsidRDefault="00EB183B" w:rsidP="00EB183B">
            <w:r w:rsidRPr="00EB183B">
              <w:t>-0.53906</w:t>
            </w:r>
          </w:p>
        </w:tc>
      </w:tr>
      <w:tr w:rsidR="00EB183B" w:rsidRPr="00EB183B" w14:paraId="562EC3A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D15C0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3C40A01" w14:textId="77777777" w:rsidR="00EB183B" w:rsidRPr="00EB183B" w:rsidRDefault="00EB183B" w:rsidP="00EB183B">
            <w:r w:rsidRPr="00EB183B">
              <w:t>0.141341</w:t>
            </w:r>
          </w:p>
        </w:tc>
        <w:tc>
          <w:tcPr>
            <w:tcW w:w="960" w:type="dxa"/>
            <w:noWrap/>
            <w:vAlign w:val="bottom"/>
            <w:hideMark/>
          </w:tcPr>
          <w:p w14:paraId="12C08835" w14:textId="77777777" w:rsidR="00EB183B" w:rsidRPr="00EB183B" w:rsidRDefault="00EB183B" w:rsidP="00EB183B">
            <w:r w:rsidRPr="00EB183B">
              <w:t>1.429337</w:t>
            </w:r>
          </w:p>
        </w:tc>
        <w:tc>
          <w:tcPr>
            <w:tcW w:w="960" w:type="dxa"/>
            <w:noWrap/>
            <w:vAlign w:val="bottom"/>
            <w:hideMark/>
          </w:tcPr>
          <w:p w14:paraId="7F36036F" w14:textId="77777777" w:rsidR="00EB183B" w:rsidRPr="00EB183B" w:rsidRDefault="00EB183B" w:rsidP="00EB183B">
            <w:r w:rsidRPr="00EB183B">
              <w:t>-1.55688</w:t>
            </w:r>
          </w:p>
        </w:tc>
      </w:tr>
      <w:tr w:rsidR="00EB183B" w:rsidRPr="00EB183B" w14:paraId="12CDD21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14506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5D79DA" w14:textId="77777777" w:rsidR="00EB183B" w:rsidRPr="00EB183B" w:rsidRDefault="00EB183B" w:rsidP="00EB183B">
            <w:r w:rsidRPr="00EB183B">
              <w:t>-1.37205</w:t>
            </w:r>
          </w:p>
        </w:tc>
        <w:tc>
          <w:tcPr>
            <w:tcW w:w="960" w:type="dxa"/>
            <w:noWrap/>
            <w:vAlign w:val="bottom"/>
            <w:hideMark/>
          </w:tcPr>
          <w:p w14:paraId="5E187264" w14:textId="77777777" w:rsidR="00EB183B" w:rsidRPr="00EB183B" w:rsidRDefault="00EB183B" w:rsidP="00EB183B">
            <w:r w:rsidRPr="00EB183B">
              <w:t>-0.25474</w:t>
            </w:r>
          </w:p>
        </w:tc>
        <w:tc>
          <w:tcPr>
            <w:tcW w:w="960" w:type="dxa"/>
            <w:noWrap/>
            <w:vAlign w:val="bottom"/>
            <w:hideMark/>
          </w:tcPr>
          <w:p w14:paraId="6AE94A21" w14:textId="77777777" w:rsidR="00EB183B" w:rsidRPr="00EB183B" w:rsidRDefault="00EB183B" w:rsidP="00EB183B">
            <w:r w:rsidRPr="00EB183B">
              <w:t>-0.46312</w:t>
            </w:r>
          </w:p>
        </w:tc>
      </w:tr>
      <w:tr w:rsidR="00EB183B" w:rsidRPr="00EB183B" w14:paraId="1009BC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D01B12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F69F47" w14:textId="77777777" w:rsidR="00EB183B" w:rsidRPr="00EB183B" w:rsidRDefault="00EB183B" w:rsidP="00EB183B">
            <w:r w:rsidRPr="00EB183B">
              <w:t>0.753894</w:t>
            </w:r>
          </w:p>
        </w:tc>
        <w:tc>
          <w:tcPr>
            <w:tcW w:w="960" w:type="dxa"/>
            <w:noWrap/>
            <w:vAlign w:val="bottom"/>
            <w:hideMark/>
          </w:tcPr>
          <w:p w14:paraId="44494CEC" w14:textId="77777777" w:rsidR="00EB183B" w:rsidRPr="00EB183B" w:rsidRDefault="00EB183B" w:rsidP="00EB183B">
            <w:r w:rsidRPr="00EB183B">
              <w:t>-0.67272</w:t>
            </w:r>
          </w:p>
        </w:tc>
        <w:tc>
          <w:tcPr>
            <w:tcW w:w="960" w:type="dxa"/>
            <w:noWrap/>
            <w:vAlign w:val="bottom"/>
            <w:hideMark/>
          </w:tcPr>
          <w:p w14:paraId="4B18C350" w14:textId="77777777" w:rsidR="00EB183B" w:rsidRPr="00EB183B" w:rsidRDefault="00EB183B" w:rsidP="00EB183B">
            <w:r w:rsidRPr="00EB183B">
              <w:t>-0.6605</w:t>
            </w:r>
          </w:p>
        </w:tc>
      </w:tr>
      <w:tr w:rsidR="00EB183B" w:rsidRPr="00EB183B" w14:paraId="67EF401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83700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D6D3979" w14:textId="77777777" w:rsidR="00EB183B" w:rsidRPr="00EB183B" w:rsidRDefault="00EB183B" w:rsidP="00EB183B">
            <w:r w:rsidRPr="00EB183B">
              <w:t>-0.56453</w:t>
            </w:r>
          </w:p>
        </w:tc>
        <w:tc>
          <w:tcPr>
            <w:tcW w:w="960" w:type="dxa"/>
            <w:noWrap/>
            <w:vAlign w:val="bottom"/>
            <w:hideMark/>
          </w:tcPr>
          <w:p w14:paraId="52429FA3" w14:textId="77777777" w:rsidR="00EB183B" w:rsidRPr="00EB183B" w:rsidRDefault="00EB183B" w:rsidP="00EB183B">
            <w:r w:rsidRPr="00EB183B">
              <w:t>-2.6344</w:t>
            </w:r>
          </w:p>
        </w:tc>
        <w:tc>
          <w:tcPr>
            <w:tcW w:w="960" w:type="dxa"/>
            <w:noWrap/>
            <w:vAlign w:val="bottom"/>
            <w:hideMark/>
          </w:tcPr>
          <w:p w14:paraId="60F31165" w14:textId="77777777" w:rsidR="00EB183B" w:rsidRPr="00EB183B" w:rsidRDefault="00EB183B" w:rsidP="00EB183B">
            <w:r w:rsidRPr="00EB183B">
              <w:t>2.185058</w:t>
            </w:r>
          </w:p>
        </w:tc>
      </w:tr>
      <w:tr w:rsidR="00EB183B" w:rsidRPr="00EB183B" w14:paraId="1AF1F2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7A512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8811BE" w14:textId="77777777" w:rsidR="00EB183B" w:rsidRPr="00EB183B" w:rsidRDefault="00EB183B" w:rsidP="00EB183B">
            <w:r w:rsidRPr="00EB183B">
              <w:t>-1.39344</w:t>
            </w:r>
          </w:p>
        </w:tc>
        <w:tc>
          <w:tcPr>
            <w:tcW w:w="960" w:type="dxa"/>
            <w:noWrap/>
            <w:vAlign w:val="bottom"/>
            <w:hideMark/>
          </w:tcPr>
          <w:p w14:paraId="321D984A" w14:textId="77777777" w:rsidR="00EB183B" w:rsidRPr="00EB183B" w:rsidRDefault="00EB183B" w:rsidP="00EB183B">
            <w:r w:rsidRPr="00EB183B">
              <w:t>-0.3852</w:t>
            </w:r>
          </w:p>
        </w:tc>
        <w:tc>
          <w:tcPr>
            <w:tcW w:w="960" w:type="dxa"/>
            <w:noWrap/>
            <w:vAlign w:val="bottom"/>
            <w:hideMark/>
          </w:tcPr>
          <w:p w14:paraId="346828CC" w14:textId="77777777" w:rsidR="00EB183B" w:rsidRPr="00EB183B" w:rsidRDefault="00EB183B" w:rsidP="00EB183B">
            <w:r w:rsidRPr="00EB183B">
              <w:t>2.576993</w:t>
            </w:r>
          </w:p>
        </w:tc>
      </w:tr>
      <w:tr w:rsidR="00EB183B" w:rsidRPr="00EB183B" w14:paraId="7A4712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EFA850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CDDF6A" w14:textId="77777777" w:rsidR="00EB183B" w:rsidRPr="00EB183B" w:rsidRDefault="00EB183B" w:rsidP="00EB183B">
            <w:r w:rsidRPr="00EB183B">
              <w:t>-2.52766</w:t>
            </w:r>
          </w:p>
        </w:tc>
        <w:tc>
          <w:tcPr>
            <w:tcW w:w="960" w:type="dxa"/>
            <w:noWrap/>
            <w:vAlign w:val="bottom"/>
            <w:hideMark/>
          </w:tcPr>
          <w:p w14:paraId="2400D41B" w14:textId="77777777" w:rsidR="00EB183B" w:rsidRPr="00EB183B" w:rsidRDefault="00EB183B" w:rsidP="00EB183B">
            <w:r w:rsidRPr="00EB183B">
              <w:t>-1.23735</w:t>
            </w:r>
          </w:p>
        </w:tc>
        <w:tc>
          <w:tcPr>
            <w:tcW w:w="960" w:type="dxa"/>
            <w:noWrap/>
            <w:vAlign w:val="bottom"/>
            <w:hideMark/>
          </w:tcPr>
          <w:p w14:paraId="4ED5C72E" w14:textId="77777777" w:rsidR="00EB183B" w:rsidRPr="00EB183B" w:rsidRDefault="00EB183B" w:rsidP="00EB183B">
            <w:r w:rsidRPr="00EB183B">
              <w:t>1.545042</w:t>
            </w:r>
          </w:p>
        </w:tc>
      </w:tr>
      <w:tr w:rsidR="00EB183B" w:rsidRPr="00EB183B" w14:paraId="31CEC29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39C488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D965EA4" w14:textId="77777777" w:rsidR="00EB183B" w:rsidRPr="00EB183B" w:rsidRDefault="00EB183B" w:rsidP="00EB183B">
            <w:r w:rsidRPr="00EB183B">
              <w:t>-3.20509</w:t>
            </w:r>
          </w:p>
        </w:tc>
        <w:tc>
          <w:tcPr>
            <w:tcW w:w="960" w:type="dxa"/>
            <w:noWrap/>
            <w:vAlign w:val="bottom"/>
            <w:hideMark/>
          </w:tcPr>
          <w:p w14:paraId="3CB9BB5B" w14:textId="77777777" w:rsidR="00EB183B" w:rsidRPr="00EB183B" w:rsidRDefault="00EB183B" w:rsidP="00EB183B">
            <w:r w:rsidRPr="00EB183B">
              <w:t>2.957504</w:t>
            </w:r>
          </w:p>
        </w:tc>
        <w:tc>
          <w:tcPr>
            <w:tcW w:w="960" w:type="dxa"/>
            <w:noWrap/>
            <w:vAlign w:val="bottom"/>
            <w:hideMark/>
          </w:tcPr>
          <w:p w14:paraId="3C555C9D" w14:textId="77777777" w:rsidR="00EB183B" w:rsidRPr="00EB183B" w:rsidRDefault="00EB183B" w:rsidP="00EB183B">
            <w:r w:rsidRPr="00EB183B">
              <w:t>-0.75393</w:t>
            </w:r>
          </w:p>
        </w:tc>
      </w:tr>
      <w:tr w:rsidR="00EB183B" w:rsidRPr="00EB183B" w14:paraId="39CA525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40CB0C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5E61DBA" w14:textId="77777777" w:rsidR="00EB183B" w:rsidRPr="00EB183B" w:rsidRDefault="00EB183B" w:rsidP="00EB183B">
            <w:r w:rsidRPr="00EB183B">
              <w:t>-2.39722</w:t>
            </w:r>
          </w:p>
        </w:tc>
        <w:tc>
          <w:tcPr>
            <w:tcW w:w="960" w:type="dxa"/>
            <w:noWrap/>
            <w:vAlign w:val="bottom"/>
            <w:hideMark/>
          </w:tcPr>
          <w:p w14:paraId="780F5031" w14:textId="77777777" w:rsidR="00EB183B" w:rsidRPr="00EB183B" w:rsidRDefault="00EB183B" w:rsidP="00EB183B">
            <w:r w:rsidRPr="00EB183B">
              <w:t>1.71489</w:t>
            </w:r>
          </w:p>
        </w:tc>
        <w:tc>
          <w:tcPr>
            <w:tcW w:w="960" w:type="dxa"/>
            <w:noWrap/>
            <w:vAlign w:val="bottom"/>
            <w:hideMark/>
          </w:tcPr>
          <w:p w14:paraId="7E847004" w14:textId="77777777" w:rsidR="00EB183B" w:rsidRPr="00EB183B" w:rsidRDefault="00EB183B" w:rsidP="00EB183B">
            <w:r w:rsidRPr="00EB183B">
              <w:t>-1.70601</w:t>
            </w:r>
          </w:p>
        </w:tc>
      </w:tr>
      <w:tr w:rsidR="00EB183B" w:rsidRPr="00EB183B" w14:paraId="78E0AE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C5F4C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24C44F8" w14:textId="77777777" w:rsidR="00EB183B" w:rsidRPr="00EB183B" w:rsidRDefault="00EB183B" w:rsidP="00EB183B">
            <w:r w:rsidRPr="00EB183B">
              <w:t>1.425815</w:t>
            </w:r>
          </w:p>
        </w:tc>
        <w:tc>
          <w:tcPr>
            <w:tcW w:w="960" w:type="dxa"/>
            <w:noWrap/>
            <w:vAlign w:val="bottom"/>
            <w:hideMark/>
          </w:tcPr>
          <w:p w14:paraId="02FEAD4C" w14:textId="77777777" w:rsidR="00EB183B" w:rsidRPr="00EB183B" w:rsidRDefault="00EB183B" w:rsidP="00EB183B">
            <w:r w:rsidRPr="00EB183B">
              <w:t>1.975781</w:t>
            </w:r>
          </w:p>
        </w:tc>
        <w:tc>
          <w:tcPr>
            <w:tcW w:w="960" w:type="dxa"/>
            <w:noWrap/>
            <w:vAlign w:val="bottom"/>
            <w:hideMark/>
          </w:tcPr>
          <w:p w14:paraId="7F4AEFDB" w14:textId="77777777" w:rsidR="00EB183B" w:rsidRPr="00EB183B" w:rsidRDefault="00EB183B" w:rsidP="00EB183B">
            <w:r w:rsidRPr="00EB183B">
              <w:t>1.858073</w:t>
            </w:r>
          </w:p>
        </w:tc>
      </w:tr>
      <w:tr w:rsidR="00EB183B" w:rsidRPr="00EB183B" w14:paraId="4594B07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82257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1E4A3CB" w14:textId="77777777" w:rsidR="00EB183B" w:rsidRPr="00EB183B" w:rsidRDefault="00EB183B" w:rsidP="00EB183B">
            <w:r w:rsidRPr="00EB183B">
              <w:t>-0.22866</w:t>
            </w:r>
          </w:p>
        </w:tc>
        <w:tc>
          <w:tcPr>
            <w:tcW w:w="960" w:type="dxa"/>
            <w:noWrap/>
            <w:vAlign w:val="bottom"/>
            <w:hideMark/>
          </w:tcPr>
          <w:p w14:paraId="7B6C80DA" w14:textId="77777777" w:rsidR="00EB183B" w:rsidRPr="00EB183B" w:rsidRDefault="00EB183B" w:rsidP="00EB183B">
            <w:r w:rsidRPr="00EB183B">
              <w:t>2.518054</w:t>
            </w:r>
          </w:p>
        </w:tc>
        <w:tc>
          <w:tcPr>
            <w:tcW w:w="960" w:type="dxa"/>
            <w:noWrap/>
            <w:vAlign w:val="bottom"/>
            <w:hideMark/>
          </w:tcPr>
          <w:p w14:paraId="0C9830CC" w14:textId="77777777" w:rsidR="00EB183B" w:rsidRPr="00EB183B" w:rsidRDefault="00EB183B" w:rsidP="00EB183B">
            <w:r w:rsidRPr="00EB183B">
              <w:t>2.060325</w:t>
            </w:r>
          </w:p>
        </w:tc>
      </w:tr>
      <w:tr w:rsidR="00EB183B" w:rsidRPr="00EB183B" w14:paraId="3272DD2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4395F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FDCBD15" w14:textId="77777777" w:rsidR="00EB183B" w:rsidRPr="00EB183B" w:rsidRDefault="00EB183B" w:rsidP="00EB183B">
            <w:r w:rsidRPr="00EB183B">
              <w:t>0.280253</w:t>
            </w:r>
          </w:p>
        </w:tc>
        <w:tc>
          <w:tcPr>
            <w:tcW w:w="960" w:type="dxa"/>
            <w:noWrap/>
            <w:vAlign w:val="bottom"/>
            <w:hideMark/>
          </w:tcPr>
          <w:p w14:paraId="324EA9D1" w14:textId="77777777" w:rsidR="00EB183B" w:rsidRPr="00EB183B" w:rsidRDefault="00EB183B" w:rsidP="00EB183B">
            <w:r w:rsidRPr="00EB183B">
              <w:t>0.969384</w:t>
            </w:r>
          </w:p>
        </w:tc>
        <w:tc>
          <w:tcPr>
            <w:tcW w:w="960" w:type="dxa"/>
            <w:noWrap/>
            <w:vAlign w:val="bottom"/>
            <w:hideMark/>
          </w:tcPr>
          <w:p w14:paraId="0ED592F1" w14:textId="77777777" w:rsidR="00EB183B" w:rsidRPr="00EB183B" w:rsidRDefault="00EB183B" w:rsidP="00EB183B">
            <w:r w:rsidRPr="00EB183B">
              <w:t>2.733827</w:t>
            </w:r>
          </w:p>
        </w:tc>
      </w:tr>
      <w:tr w:rsidR="00EB183B" w:rsidRPr="00EB183B" w14:paraId="69C199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99E997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A3454F" w14:textId="77777777" w:rsidR="00EB183B" w:rsidRPr="00EB183B" w:rsidRDefault="00EB183B" w:rsidP="00EB183B">
            <w:r w:rsidRPr="00EB183B">
              <w:t>-2.21555</w:t>
            </w:r>
          </w:p>
        </w:tc>
        <w:tc>
          <w:tcPr>
            <w:tcW w:w="960" w:type="dxa"/>
            <w:noWrap/>
            <w:vAlign w:val="bottom"/>
            <w:hideMark/>
          </w:tcPr>
          <w:p w14:paraId="44A6C07D" w14:textId="77777777" w:rsidR="00EB183B" w:rsidRPr="00EB183B" w:rsidRDefault="00EB183B" w:rsidP="00EB183B">
            <w:r w:rsidRPr="00EB183B">
              <w:t>2.616861</w:t>
            </w:r>
          </w:p>
        </w:tc>
        <w:tc>
          <w:tcPr>
            <w:tcW w:w="960" w:type="dxa"/>
            <w:noWrap/>
            <w:vAlign w:val="bottom"/>
            <w:hideMark/>
          </w:tcPr>
          <w:p w14:paraId="4C335E9D" w14:textId="77777777" w:rsidR="00EB183B" w:rsidRPr="00EB183B" w:rsidRDefault="00EB183B" w:rsidP="00EB183B">
            <w:r w:rsidRPr="00EB183B">
              <w:t>2.015236</w:t>
            </w:r>
          </w:p>
        </w:tc>
      </w:tr>
      <w:tr w:rsidR="00EB183B" w:rsidRPr="00EB183B" w14:paraId="357C2EC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34707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DCB0F32" w14:textId="77777777" w:rsidR="00EB183B" w:rsidRPr="00EB183B" w:rsidRDefault="00EB183B" w:rsidP="00EB183B">
            <w:r w:rsidRPr="00EB183B">
              <w:t>-3.9146</w:t>
            </w:r>
          </w:p>
        </w:tc>
        <w:tc>
          <w:tcPr>
            <w:tcW w:w="960" w:type="dxa"/>
            <w:noWrap/>
            <w:vAlign w:val="bottom"/>
            <w:hideMark/>
          </w:tcPr>
          <w:p w14:paraId="0212D114" w14:textId="77777777" w:rsidR="00EB183B" w:rsidRPr="00EB183B" w:rsidRDefault="00EB183B" w:rsidP="00EB183B">
            <w:r w:rsidRPr="00EB183B">
              <w:t>2.484443</w:t>
            </w:r>
          </w:p>
        </w:tc>
        <w:tc>
          <w:tcPr>
            <w:tcW w:w="960" w:type="dxa"/>
            <w:noWrap/>
            <w:vAlign w:val="bottom"/>
            <w:hideMark/>
          </w:tcPr>
          <w:p w14:paraId="26EB8C90" w14:textId="77777777" w:rsidR="00EB183B" w:rsidRPr="00EB183B" w:rsidRDefault="00EB183B" w:rsidP="00EB183B">
            <w:r w:rsidRPr="00EB183B">
              <w:t>1.568586</w:t>
            </w:r>
          </w:p>
        </w:tc>
      </w:tr>
      <w:tr w:rsidR="00EB183B" w:rsidRPr="00EB183B" w14:paraId="1CC16A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1C720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6500EB2" w14:textId="77777777" w:rsidR="00EB183B" w:rsidRPr="00EB183B" w:rsidRDefault="00EB183B" w:rsidP="00EB183B">
            <w:r w:rsidRPr="00EB183B">
              <w:t>-3.1485</w:t>
            </w:r>
          </w:p>
        </w:tc>
        <w:tc>
          <w:tcPr>
            <w:tcW w:w="960" w:type="dxa"/>
            <w:noWrap/>
            <w:vAlign w:val="bottom"/>
            <w:hideMark/>
          </w:tcPr>
          <w:p w14:paraId="7850C8DC" w14:textId="77777777" w:rsidR="00EB183B" w:rsidRPr="00EB183B" w:rsidRDefault="00EB183B" w:rsidP="00EB183B">
            <w:r w:rsidRPr="00EB183B">
              <w:t>1.207918</w:t>
            </w:r>
          </w:p>
        </w:tc>
        <w:tc>
          <w:tcPr>
            <w:tcW w:w="960" w:type="dxa"/>
            <w:noWrap/>
            <w:vAlign w:val="bottom"/>
            <w:hideMark/>
          </w:tcPr>
          <w:p w14:paraId="4E36860C" w14:textId="77777777" w:rsidR="00EB183B" w:rsidRPr="00EB183B" w:rsidRDefault="00EB183B" w:rsidP="00EB183B">
            <w:r w:rsidRPr="00EB183B">
              <w:t>2.515432</w:t>
            </w:r>
          </w:p>
        </w:tc>
      </w:tr>
      <w:tr w:rsidR="00EB183B" w:rsidRPr="00EB183B" w14:paraId="5A13B8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1AD3E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740BF8D" w14:textId="77777777" w:rsidR="00EB183B" w:rsidRPr="00EB183B" w:rsidRDefault="00EB183B" w:rsidP="00EB183B">
            <w:r w:rsidRPr="00EB183B">
              <w:t>-1.65684</w:t>
            </w:r>
          </w:p>
        </w:tc>
        <w:tc>
          <w:tcPr>
            <w:tcW w:w="960" w:type="dxa"/>
            <w:noWrap/>
            <w:vAlign w:val="bottom"/>
            <w:hideMark/>
          </w:tcPr>
          <w:p w14:paraId="0A01749E" w14:textId="77777777" w:rsidR="00EB183B" w:rsidRPr="00EB183B" w:rsidRDefault="00EB183B" w:rsidP="00EB183B">
            <w:r w:rsidRPr="00EB183B">
              <w:t>-2.5197</w:t>
            </w:r>
          </w:p>
        </w:tc>
        <w:tc>
          <w:tcPr>
            <w:tcW w:w="960" w:type="dxa"/>
            <w:noWrap/>
            <w:vAlign w:val="bottom"/>
            <w:hideMark/>
          </w:tcPr>
          <w:p w14:paraId="74E3968E" w14:textId="77777777" w:rsidR="00EB183B" w:rsidRPr="00EB183B" w:rsidRDefault="00EB183B" w:rsidP="00EB183B">
            <w:r w:rsidRPr="00EB183B">
              <w:t>-0.09005</w:t>
            </w:r>
          </w:p>
        </w:tc>
      </w:tr>
      <w:tr w:rsidR="00EB183B" w:rsidRPr="00EB183B" w14:paraId="7EC6B52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9ADF1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D6D8391" w14:textId="77777777" w:rsidR="00EB183B" w:rsidRPr="00EB183B" w:rsidRDefault="00EB183B" w:rsidP="00EB183B">
            <w:r w:rsidRPr="00EB183B">
              <w:t>2.794008</w:t>
            </w:r>
          </w:p>
        </w:tc>
        <w:tc>
          <w:tcPr>
            <w:tcW w:w="960" w:type="dxa"/>
            <w:noWrap/>
            <w:vAlign w:val="bottom"/>
            <w:hideMark/>
          </w:tcPr>
          <w:p w14:paraId="1D5D4871" w14:textId="77777777" w:rsidR="00EB183B" w:rsidRPr="00EB183B" w:rsidRDefault="00EB183B" w:rsidP="00EB183B">
            <w:r w:rsidRPr="00EB183B">
              <w:t>-1.27489</w:t>
            </w:r>
          </w:p>
        </w:tc>
        <w:tc>
          <w:tcPr>
            <w:tcW w:w="960" w:type="dxa"/>
            <w:noWrap/>
            <w:vAlign w:val="bottom"/>
            <w:hideMark/>
          </w:tcPr>
          <w:p w14:paraId="1EB0C6C8" w14:textId="77777777" w:rsidR="00EB183B" w:rsidRPr="00EB183B" w:rsidRDefault="00EB183B" w:rsidP="00EB183B">
            <w:r w:rsidRPr="00EB183B">
              <w:t>2.277355</w:t>
            </w:r>
          </w:p>
        </w:tc>
      </w:tr>
      <w:tr w:rsidR="00EB183B" w:rsidRPr="00EB183B" w14:paraId="150647E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218D5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A37FE2D" w14:textId="77777777" w:rsidR="00EB183B" w:rsidRPr="00EB183B" w:rsidRDefault="00EB183B" w:rsidP="00EB183B">
            <w:r w:rsidRPr="00EB183B">
              <w:t>1.57079</w:t>
            </w:r>
          </w:p>
        </w:tc>
        <w:tc>
          <w:tcPr>
            <w:tcW w:w="960" w:type="dxa"/>
            <w:noWrap/>
            <w:vAlign w:val="bottom"/>
            <w:hideMark/>
          </w:tcPr>
          <w:p w14:paraId="411EC755" w14:textId="77777777" w:rsidR="00EB183B" w:rsidRPr="00EB183B" w:rsidRDefault="00EB183B" w:rsidP="00EB183B">
            <w:r w:rsidRPr="00EB183B">
              <w:t>-2.48657</w:t>
            </w:r>
          </w:p>
        </w:tc>
        <w:tc>
          <w:tcPr>
            <w:tcW w:w="960" w:type="dxa"/>
            <w:noWrap/>
            <w:vAlign w:val="bottom"/>
            <w:hideMark/>
          </w:tcPr>
          <w:p w14:paraId="54D1F08E" w14:textId="77777777" w:rsidR="00EB183B" w:rsidRPr="00EB183B" w:rsidRDefault="00EB183B" w:rsidP="00EB183B">
            <w:r w:rsidRPr="00EB183B">
              <w:t>2.939578</w:t>
            </w:r>
          </w:p>
        </w:tc>
      </w:tr>
      <w:tr w:rsidR="00EB183B" w:rsidRPr="00EB183B" w14:paraId="125C31C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0184B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E4C6C58" w14:textId="77777777" w:rsidR="00EB183B" w:rsidRPr="00EB183B" w:rsidRDefault="00EB183B" w:rsidP="00EB183B">
            <w:r w:rsidRPr="00EB183B">
              <w:t>2.548215</w:t>
            </w:r>
          </w:p>
        </w:tc>
        <w:tc>
          <w:tcPr>
            <w:tcW w:w="960" w:type="dxa"/>
            <w:noWrap/>
            <w:vAlign w:val="bottom"/>
            <w:hideMark/>
          </w:tcPr>
          <w:p w14:paraId="44E530FA" w14:textId="77777777" w:rsidR="00EB183B" w:rsidRPr="00EB183B" w:rsidRDefault="00EB183B" w:rsidP="00EB183B">
            <w:r w:rsidRPr="00EB183B">
              <w:t>1.156062</w:t>
            </w:r>
          </w:p>
        </w:tc>
        <w:tc>
          <w:tcPr>
            <w:tcW w:w="960" w:type="dxa"/>
            <w:noWrap/>
            <w:vAlign w:val="bottom"/>
            <w:hideMark/>
          </w:tcPr>
          <w:p w14:paraId="2794CBD3" w14:textId="77777777" w:rsidR="00EB183B" w:rsidRPr="00EB183B" w:rsidRDefault="00EB183B" w:rsidP="00EB183B">
            <w:r w:rsidRPr="00EB183B">
              <w:t>-0.45567</w:t>
            </w:r>
          </w:p>
        </w:tc>
      </w:tr>
      <w:tr w:rsidR="00EB183B" w:rsidRPr="00EB183B" w14:paraId="3B0D49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EF384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54EB51C" w14:textId="77777777" w:rsidR="00EB183B" w:rsidRPr="00EB183B" w:rsidRDefault="00EB183B" w:rsidP="00EB183B">
            <w:r w:rsidRPr="00EB183B">
              <w:t>2.982416</w:t>
            </w:r>
          </w:p>
        </w:tc>
        <w:tc>
          <w:tcPr>
            <w:tcW w:w="960" w:type="dxa"/>
            <w:noWrap/>
            <w:vAlign w:val="bottom"/>
            <w:hideMark/>
          </w:tcPr>
          <w:p w14:paraId="6786F1B9" w14:textId="77777777" w:rsidR="00EB183B" w:rsidRPr="00EB183B" w:rsidRDefault="00EB183B" w:rsidP="00EB183B">
            <w:r w:rsidRPr="00EB183B">
              <w:t>0.454306</w:t>
            </w:r>
          </w:p>
        </w:tc>
        <w:tc>
          <w:tcPr>
            <w:tcW w:w="960" w:type="dxa"/>
            <w:noWrap/>
            <w:vAlign w:val="bottom"/>
            <w:hideMark/>
          </w:tcPr>
          <w:p w14:paraId="3EF43E78" w14:textId="77777777" w:rsidR="00EB183B" w:rsidRPr="00EB183B" w:rsidRDefault="00EB183B" w:rsidP="00EB183B">
            <w:r w:rsidRPr="00EB183B">
              <w:t>1.085529</w:t>
            </w:r>
          </w:p>
        </w:tc>
      </w:tr>
      <w:tr w:rsidR="00EB183B" w:rsidRPr="00EB183B" w14:paraId="14DB880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CA81E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EE66E27" w14:textId="77777777" w:rsidR="00EB183B" w:rsidRPr="00EB183B" w:rsidRDefault="00EB183B" w:rsidP="00EB183B">
            <w:r w:rsidRPr="00EB183B">
              <w:t>3.287408</w:t>
            </w:r>
          </w:p>
        </w:tc>
        <w:tc>
          <w:tcPr>
            <w:tcW w:w="960" w:type="dxa"/>
            <w:noWrap/>
            <w:vAlign w:val="bottom"/>
            <w:hideMark/>
          </w:tcPr>
          <w:p w14:paraId="691CDC4E" w14:textId="77777777" w:rsidR="00EB183B" w:rsidRPr="00EB183B" w:rsidRDefault="00EB183B" w:rsidP="00EB183B">
            <w:r w:rsidRPr="00EB183B">
              <w:t>-1.79489</w:t>
            </w:r>
          </w:p>
        </w:tc>
        <w:tc>
          <w:tcPr>
            <w:tcW w:w="960" w:type="dxa"/>
            <w:noWrap/>
            <w:vAlign w:val="bottom"/>
            <w:hideMark/>
          </w:tcPr>
          <w:p w14:paraId="133C8C35" w14:textId="77777777" w:rsidR="00EB183B" w:rsidRPr="00EB183B" w:rsidRDefault="00EB183B" w:rsidP="00EB183B">
            <w:r w:rsidRPr="00EB183B">
              <w:t>-0.12923</w:t>
            </w:r>
          </w:p>
        </w:tc>
      </w:tr>
      <w:tr w:rsidR="00EB183B" w:rsidRPr="00EB183B" w14:paraId="47F4D0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FD2B1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69CE18" w14:textId="77777777" w:rsidR="00EB183B" w:rsidRPr="00EB183B" w:rsidRDefault="00EB183B" w:rsidP="00EB183B">
            <w:r w:rsidRPr="00EB183B">
              <w:t>2.974354</w:t>
            </w:r>
          </w:p>
        </w:tc>
        <w:tc>
          <w:tcPr>
            <w:tcW w:w="960" w:type="dxa"/>
            <w:noWrap/>
            <w:vAlign w:val="bottom"/>
            <w:hideMark/>
          </w:tcPr>
          <w:p w14:paraId="59143AEB" w14:textId="77777777" w:rsidR="00EB183B" w:rsidRPr="00EB183B" w:rsidRDefault="00EB183B" w:rsidP="00EB183B">
            <w:r w:rsidRPr="00EB183B">
              <w:t>-0.94259</w:t>
            </w:r>
          </w:p>
        </w:tc>
        <w:tc>
          <w:tcPr>
            <w:tcW w:w="960" w:type="dxa"/>
            <w:noWrap/>
            <w:vAlign w:val="bottom"/>
            <w:hideMark/>
          </w:tcPr>
          <w:p w14:paraId="78253F28" w14:textId="77777777" w:rsidR="00EB183B" w:rsidRPr="00EB183B" w:rsidRDefault="00EB183B" w:rsidP="00EB183B">
            <w:r w:rsidRPr="00EB183B">
              <w:t>-1.63533</w:t>
            </w:r>
          </w:p>
        </w:tc>
      </w:tr>
      <w:tr w:rsidR="00EB183B" w:rsidRPr="00EB183B" w14:paraId="42FA298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DE599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1ED729" w14:textId="77777777" w:rsidR="00EB183B" w:rsidRPr="00EB183B" w:rsidRDefault="00EB183B" w:rsidP="00EB183B">
            <w:r w:rsidRPr="00EB183B">
              <w:t>5.914683</w:t>
            </w:r>
          </w:p>
        </w:tc>
        <w:tc>
          <w:tcPr>
            <w:tcW w:w="960" w:type="dxa"/>
            <w:noWrap/>
            <w:vAlign w:val="bottom"/>
            <w:hideMark/>
          </w:tcPr>
          <w:p w14:paraId="5030FE4F" w14:textId="77777777" w:rsidR="00EB183B" w:rsidRPr="00EB183B" w:rsidRDefault="00EB183B" w:rsidP="00EB183B">
            <w:r w:rsidRPr="00EB183B">
              <w:t>-1.99145</w:t>
            </w:r>
          </w:p>
        </w:tc>
        <w:tc>
          <w:tcPr>
            <w:tcW w:w="960" w:type="dxa"/>
            <w:noWrap/>
            <w:vAlign w:val="bottom"/>
            <w:hideMark/>
          </w:tcPr>
          <w:p w14:paraId="0299024E" w14:textId="77777777" w:rsidR="00EB183B" w:rsidRPr="00EB183B" w:rsidRDefault="00EB183B" w:rsidP="00EB183B">
            <w:r w:rsidRPr="00EB183B">
              <w:t>0.35735</w:t>
            </w:r>
          </w:p>
        </w:tc>
      </w:tr>
      <w:tr w:rsidR="00EB183B" w:rsidRPr="00EB183B" w14:paraId="3303423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16F21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5512323" w14:textId="77777777" w:rsidR="00EB183B" w:rsidRPr="00EB183B" w:rsidRDefault="00EB183B" w:rsidP="00EB183B">
            <w:r w:rsidRPr="00EB183B">
              <w:t>5.038455</w:t>
            </w:r>
          </w:p>
        </w:tc>
        <w:tc>
          <w:tcPr>
            <w:tcW w:w="960" w:type="dxa"/>
            <w:noWrap/>
            <w:vAlign w:val="bottom"/>
            <w:hideMark/>
          </w:tcPr>
          <w:p w14:paraId="64BDA897" w14:textId="77777777" w:rsidR="00EB183B" w:rsidRPr="00EB183B" w:rsidRDefault="00EB183B" w:rsidP="00EB183B">
            <w:r w:rsidRPr="00EB183B">
              <w:t>0.754497</w:t>
            </w:r>
          </w:p>
        </w:tc>
        <w:tc>
          <w:tcPr>
            <w:tcW w:w="960" w:type="dxa"/>
            <w:noWrap/>
            <w:vAlign w:val="bottom"/>
            <w:hideMark/>
          </w:tcPr>
          <w:p w14:paraId="5AF98F82" w14:textId="77777777" w:rsidR="00EB183B" w:rsidRPr="00EB183B" w:rsidRDefault="00EB183B" w:rsidP="00EB183B">
            <w:r w:rsidRPr="00EB183B">
              <w:t>-2.4992</w:t>
            </w:r>
          </w:p>
        </w:tc>
      </w:tr>
      <w:tr w:rsidR="00EB183B" w:rsidRPr="00EB183B" w14:paraId="3DB7C60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104FF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D76BC0" w14:textId="77777777" w:rsidR="00EB183B" w:rsidRPr="00EB183B" w:rsidRDefault="00EB183B" w:rsidP="00EB183B">
            <w:r w:rsidRPr="00EB183B">
              <w:t>4.905614</w:t>
            </w:r>
          </w:p>
        </w:tc>
        <w:tc>
          <w:tcPr>
            <w:tcW w:w="960" w:type="dxa"/>
            <w:noWrap/>
            <w:vAlign w:val="bottom"/>
            <w:hideMark/>
          </w:tcPr>
          <w:p w14:paraId="164D7C1F" w14:textId="77777777" w:rsidR="00EB183B" w:rsidRPr="00EB183B" w:rsidRDefault="00EB183B" w:rsidP="00EB183B">
            <w:r w:rsidRPr="00EB183B">
              <w:t>1.702113</w:t>
            </w:r>
          </w:p>
        </w:tc>
        <w:tc>
          <w:tcPr>
            <w:tcW w:w="960" w:type="dxa"/>
            <w:noWrap/>
            <w:vAlign w:val="bottom"/>
            <w:hideMark/>
          </w:tcPr>
          <w:p w14:paraId="359F5CCC" w14:textId="77777777" w:rsidR="00EB183B" w:rsidRPr="00EB183B" w:rsidRDefault="00EB183B" w:rsidP="00EB183B">
            <w:r w:rsidRPr="00EB183B">
              <w:t>-1.00239</w:t>
            </w:r>
          </w:p>
        </w:tc>
      </w:tr>
      <w:tr w:rsidR="00EB183B" w:rsidRPr="00EB183B" w14:paraId="65D9BE4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E3555D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F2BA5CC" w14:textId="77777777" w:rsidR="00EB183B" w:rsidRPr="00EB183B" w:rsidRDefault="00EB183B" w:rsidP="00EB183B">
            <w:r w:rsidRPr="00EB183B">
              <w:t>-5.68769</w:t>
            </w:r>
          </w:p>
        </w:tc>
        <w:tc>
          <w:tcPr>
            <w:tcW w:w="960" w:type="dxa"/>
            <w:noWrap/>
            <w:vAlign w:val="bottom"/>
            <w:hideMark/>
          </w:tcPr>
          <w:p w14:paraId="78846AE2" w14:textId="77777777" w:rsidR="00EB183B" w:rsidRPr="00EB183B" w:rsidRDefault="00EB183B" w:rsidP="00EB183B">
            <w:r w:rsidRPr="00EB183B">
              <w:t>0.385913</w:t>
            </w:r>
          </w:p>
        </w:tc>
        <w:tc>
          <w:tcPr>
            <w:tcW w:w="960" w:type="dxa"/>
            <w:noWrap/>
            <w:vAlign w:val="bottom"/>
            <w:hideMark/>
          </w:tcPr>
          <w:p w14:paraId="0B054FF9" w14:textId="77777777" w:rsidR="00EB183B" w:rsidRPr="00EB183B" w:rsidRDefault="00EB183B" w:rsidP="00EB183B">
            <w:r w:rsidRPr="00EB183B">
              <w:t>-0.3185</w:t>
            </w:r>
          </w:p>
        </w:tc>
      </w:tr>
      <w:tr w:rsidR="00EB183B" w:rsidRPr="00EB183B" w14:paraId="351FDAF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6573D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8192ACF" w14:textId="77777777" w:rsidR="00EB183B" w:rsidRPr="00EB183B" w:rsidRDefault="00EB183B" w:rsidP="00EB183B">
            <w:r w:rsidRPr="00EB183B">
              <w:t>-6.74464</w:t>
            </w:r>
          </w:p>
        </w:tc>
        <w:tc>
          <w:tcPr>
            <w:tcW w:w="960" w:type="dxa"/>
            <w:noWrap/>
            <w:vAlign w:val="bottom"/>
            <w:hideMark/>
          </w:tcPr>
          <w:p w14:paraId="288C3A37" w14:textId="77777777" w:rsidR="00EB183B" w:rsidRPr="00EB183B" w:rsidRDefault="00EB183B" w:rsidP="00EB183B">
            <w:r w:rsidRPr="00EB183B">
              <w:t>-1.573</w:t>
            </w:r>
          </w:p>
        </w:tc>
        <w:tc>
          <w:tcPr>
            <w:tcW w:w="960" w:type="dxa"/>
            <w:noWrap/>
            <w:vAlign w:val="bottom"/>
            <w:hideMark/>
          </w:tcPr>
          <w:p w14:paraId="26A222DA" w14:textId="77777777" w:rsidR="00EB183B" w:rsidRPr="00EB183B" w:rsidRDefault="00EB183B" w:rsidP="00EB183B">
            <w:r w:rsidRPr="00EB183B">
              <w:t>-1.52099</w:t>
            </w:r>
          </w:p>
        </w:tc>
      </w:tr>
      <w:tr w:rsidR="00EB183B" w:rsidRPr="00EB183B" w14:paraId="0F33EF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20F4ED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560F9D8" w14:textId="77777777" w:rsidR="00EB183B" w:rsidRPr="00EB183B" w:rsidRDefault="00EB183B" w:rsidP="00EB183B">
            <w:r w:rsidRPr="00EB183B">
              <w:t>-6.92248</w:t>
            </w:r>
          </w:p>
        </w:tc>
        <w:tc>
          <w:tcPr>
            <w:tcW w:w="960" w:type="dxa"/>
            <w:noWrap/>
            <w:vAlign w:val="bottom"/>
            <w:hideMark/>
          </w:tcPr>
          <w:p w14:paraId="545DB3D3" w14:textId="77777777" w:rsidR="00EB183B" w:rsidRPr="00EB183B" w:rsidRDefault="00EB183B" w:rsidP="00EB183B">
            <w:r w:rsidRPr="00EB183B">
              <w:t>-0.51099</w:t>
            </w:r>
          </w:p>
        </w:tc>
        <w:tc>
          <w:tcPr>
            <w:tcW w:w="960" w:type="dxa"/>
            <w:noWrap/>
            <w:vAlign w:val="bottom"/>
            <w:hideMark/>
          </w:tcPr>
          <w:p w14:paraId="29C8961F" w14:textId="77777777" w:rsidR="00EB183B" w:rsidRPr="00EB183B" w:rsidRDefault="00EB183B" w:rsidP="00EB183B">
            <w:r w:rsidRPr="00EB183B">
              <w:t>-0.94837</w:t>
            </w:r>
          </w:p>
        </w:tc>
      </w:tr>
      <w:tr w:rsidR="00EB183B" w:rsidRPr="00EB183B" w14:paraId="7EEE8A3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7397C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B92C64C" w14:textId="77777777" w:rsidR="00EB183B" w:rsidRPr="00EB183B" w:rsidRDefault="00EB183B" w:rsidP="00EB183B">
            <w:r w:rsidRPr="00EB183B">
              <w:t>-5.59187</w:t>
            </w:r>
          </w:p>
        </w:tc>
        <w:tc>
          <w:tcPr>
            <w:tcW w:w="960" w:type="dxa"/>
            <w:noWrap/>
            <w:vAlign w:val="bottom"/>
            <w:hideMark/>
          </w:tcPr>
          <w:p w14:paraId="38CE2801" w14:textId="77777777" w:rsidR="00EB183B" w:rsidRPr="00EB183B" w:rsidRDefault="00EB183B" w:rsidP="00EB183B">
            <w:r w:rsidRPr="00EB183B">
              <w:t>-2.15215</w:t>
            </w:r>
          </w:p>
        </w:tc>
        <w:tc>
          <w:tcPr>
            <w:tcW w:w="960" w:type="dxa"/>
            <w:noWrap/>
            <w:vAlign w:val="bottom"/>
            <w:hideMark/>
          </w:tcPr>
          <w:p w14:paraId="57E17266" w14:textId="77777777" w:rsidR="00EB183B" w:rsidRPr="00EB183B" w:rsidRDefault="00EB183B" w:rsidP="00EB183B">
            <w:r w:rsidRPr="00EB183B">
              <w:t>-1.72059</w:t>
            </w:r>
          </w:p>
        </w:tc>
      </w:tr>
      <w:tr w:rsidR="00EB183B" w:rsidRPr="00EB183B" w14:paraId="5089C8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38838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31A59C3" w14:textId="77777777" w:rsidR="00EB183B" w:rsidRPr="00EB183B" w:rsidRDefault="00EB183B" w:rsidP="00EB183B">
            <w:r w:rsidRPr="00EB183B">
              <w:t>-7.57722</w:t>
            </w:r>
          </w:p>
        </w:tc>
        <w:tc>
          <w:tcPr>
            <w:tcW w:w="960" w:type="dxa"/>
            <w:noWrap/>
            <w:vAlign w:val="bottom"/>
            <w:hideMark/>
          </w:tcPr>
          <w:p w14:paraId="14F25C84" w14:textId="77777777" w:rsidR="00EB183B" w:rsidRPr="00EB183B" w:rsidRDefault="00EB183B" w:rsidP="00EB183B">
            <w:r w:rsidRPr="00EB183B">
              <w:t>-2.15487</w:t>
            </w:r>
          </w:p>
        </w:tc>
        <w:tc>
          <w:tcPr>
            <w:tcW w:w="960" w:type="dxa"/>
            <w:noWrap/>
            <w:vAlign w:val="bottom"/>
            <w:hideMark/>
          </w:tcPr>
          <w:p w14:paraId="30D40327" w14:textId="77777777" w:rsidR="00EB183B" w:rsidRPr="00EB183B" w:rsidRDefault="00EB183B" w:rsidP="00EB183B">
            <w:r w:rsidRPr="00EB183B">
              <w:t>-1.93392</w:t>
            </w:r>
          </w:p>
        </w:tc>
      </w:tr>
      <w:tr w:rsidR="00EB183B" w:rsidRPr="00EB183B" w14:paraId="64B1D22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E883C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3149BC7" w14:textId="77777777" w:rsidR="00EB183B" w:rsidRPr="00EB183B" w:rsidRDefault="00EB183B" w:rsidP="00EB183B">
            <w:r w:rsidRPr="00EB183B">
              <w:t>-4.85466</w:t>
            </w:r>
          </w:p>
        </w:tc>
        <w:tc>
          <w:tcPr>
            <w:tcW w:w="960" w:type="dxa"/>
            <w:noWrap/>
            <w:vAlign w:val="bottom"/>
            <w:hideMark/>
          </w:tcPr>
          <w:p w14:paraId="48A8C808" w14:textId="77777777" w:rsidR="00EB183B" w:rsidRPr="00EB183B" w:rsidRDefault="00EB183B" w:rsidP="00EB183B">
            <w:r w:rsidRPr="00EB183B">
              <w:t>-1.59238</w:t>
            </w:r>
          </w:p>
        </w:tc>
        <w:tc>
          <w:tcPr>
            <w:tcW w:w="960" w:type="dxa"/>
            <w:noWrap/>
            <w:vAlign w:val="bottom"/>
            <w:hideMark/>
          </w:tcPr>
          <w:p w14:paraId="0E0EB13B" w14:textId="77777777" w:rsidR="00EB183B" w:rsidRPr="00EB183B" w:rsidRDefault="00EB183B" w:rsidP="00EB183B">
            <w:r w:rsidRPr="00EB183B">
              <w:t>-1.32765</w:t>
            </w:r>
          </w:p>
        </w:tc>
      </w:tr>
    </w:tbl>
    <w:p w14:paraId="14D78147" w14:textId="77777777" w:rsidR="00EB183B" w:rsidRPr="00EB183B" w:rsidRDefault="00EB183B" w:rsidP="00EB183B">
      <w:pPr>
        <w:rPr>
          <w:lang w:val="en-US"/>
        </w:rPr>
      </w:pPr>
    </w:p>
    <w:p w14:paraId="2A873E3C" w14:textId="77777777" w:rsidR="00EB183B" w:rsidRPr="00EB183B" w:rsidRDefault="00EB183B" w:rsidP="00EB183B">
      <w:pPr>
        <w:rPr>
          <w:lang w:val="en-US"/>
        </w:rPr>
      </w:pPr>
    </w:p>
    <w:p w14:paraId="216B5B8A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4 (-1344.330760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432007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A38B82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532BD3EA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536DA21B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2FF0C771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4FBB8F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CD98D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06D3EED" w14:textId="77777777" w:rsidR="00EB183B" w:rsidRPr="00EB183B" w:rsidRDefault="00EB183B" w:rsidP="00EB183B">
            <w:r w:rsidRPr="00EB183B">
              <w:t>-0.84504</w:t>
            </w:r>
          </w:p>
        </w:tc>
        <w:tc>
          <w:tcPr>
            <w:tcW w:w="960" w:type="dxa"/>
            <w:noWrap/>
            <w:vAlign w:val="bottom"/>
            <w:hideMark/>
          </w:tcPr>
          <w:p w14:paraId="2A140D99" w14:textId="77777777" w:rsidR="00EB183B" w:rsidRPr="00EB183B" w:rsidRDefault="00EB183B" w:rsidP="00EB183B">
            <w:r w:rsidRPr="00EB183B">
              <w:t>3.040562</w:t>
            </w:r>
          </w:p>
        </w:tc>
        <w:tc>
          <w:tcPr>
            <w:tcW w:w="960" w:type="dxa"/>
            <w:noWrap/>
            <w:vAlign w:val="bottom"/>
            <w:hideMark/>
          </w:tcPr>
          <w:p w14:paraId="5E5A7807" w14:textId="77777777" w:rsidR="00EB183B" w:rsidRPr="00EB183B" w:rsidRDefault="00EB183B" w:rsidP="00EB183B">
            <w:r w:rsidRPr="00EB183B">
              <w:t>-0.39591</w:t>
            </w:r>
          </w:p>
        </w:tc>
      </w:tr>
      <w:tr w:rsidR="00EB183B" w:rsidRPr="00EB183B" w14:paraId="5A09417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78C9E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9E70700" w14:textId="77777777" w:rsidR="00EB183B" w:rsidRPr="00EB183B" w:rsidRDefault="00EB183B" w:rsidP="00EB183B">
            <w:r w:rsidRPr="00EB183B">
              <w:t>0.273041</w:t>
            </w:r>
          </w:p>
        </w:tc>
        <w:tc>
          <w:tcPr>
            <w:tcW w:w="960" w:type="dxa"/>
            <w:noWrap/>
            <w:vAlign w:val="bottom"/>
            <w:hideMark/>
          </w:tcPr>
          <w:p w14:paraId="0F04618C" w14:textId="77777777" w:rsidR="00EB183B" w:rsidRPr="00EB183B" w:rsidRDefault="00EB183B" w:rsidP="00EB183B">
            <w:r w:rsidRPr="00EB183B">
              <w:t>1.999932</w:t>
            </w:r>
          </w:p>
        </w:tc>
        <w:tc>
          <w:tcPr>
            <w:tcW w:w="960" w:type="dxa"/>
            <w:noWrap/>
            <w:vAlign w:val="bottom"/>
            <w:hideMark/>
          </w:tcPr>
          <w:p w14:paraId="361EE378" w14:textId="77777777" w:rsidR="00EB183B" w:rsidRPr="00EB183B" w:rsidRDefault="00EB183B" w:rsidP="00EB183B">
            <w:r w:rsidRPr="00EB183B">
              <w:t>-0.38193</w:t>
            </w:r>
          </w:p>
        </w:tc>
      </w:tr>
      <w:tr w:rsidR="00EB183B" w:rsidRPr="00EB183B" w14:paraId="643913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2262E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381EFE" w14:textId="77777777" w:rsidR="00EB183B" w:rsidRPr="00EB183B" w:rsidRDefault="00EB183B" w:rsidP="00EB183B">
            <w:r w:rsidRPr="00EB183B">
              <w:t>0.052661</w:t>
            </w:r>
          </w:p>
        </w:tc>
        <w:tc>
          <w:tcPr>
            <w:tcW w:w="960" w:type="dxa"/>
            <w:noWrap/>
            <w:vAlign w:val="bottom"/>
            <w:hideMark/>
          </w:tcPr>
          <w:p w14:paraId="2E09B42A" w14:textId="77777777" w:rsidR="00EB183B" w:rsidRPr="00EB183B" w:rsidRDefault="00EB183B" w:rsidP="00EB183B">
            <w:r w:rsidRPr="00EB183B">
              <w:t>0.876277</w:t>
            </w:r>
          </w:p>
        </w:tc>
        <w:tc>
          <w:tcPr>
            <w:tcW w:w="960" w:type="dxa"/>
            <w:noWrap/>
            <w:vAlign w:val="bottom"/>
            <w:hideMark/>
          </w:tcPr>
          <w:p w14:paraId="45518A72" w14:textId="77777777" w:rsidR="00EB183B" w:rsidRPr="00EB183B" w:rsidRDefault="00EB183B" w:rsidP="00EB183B">
            <w:r w:rsidRPr="00EB183B">
              <w:t>0.649822</w:t>
            </w:r>
          </w:p>
        </w:tc>
      </w:tr>
      <w:tr w:rsidR="00EB183B" w:rsidRPr="00EB183B" w14:paraId="5A2D123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AB188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AD914BD" w14:textId="77777777" w:rsidR="00EB183B" w:rsidRPr="00EB183B" w:rsidRDefault="00EB183B" w:rsidP="00EB183B">
            <w:r w:rsidRPr="00EB183B">
              <w:t>-1.37055</w:t>
            </w:r>
          </w:p>
        </w:tc>
        <w:tc>
          <w:tcPr>
            <w:tcW w:w="960" w:type="dxa"/>
            <w:noWrap/>
            <w:vAlign w:val="bottom"/>
            <w:hideMark/>
          </w:tcPr>
          <w:p w14:paraId="04FD6FE7" w14:textId="77777777" w:rsidR="00EB183B" w:rsidRPr="00EB183B" w:rsidRDefault="00EB183B" w:rsidP="00EB183B">
            <w:r w:rsidRPr="00EB183B">
              <w:t>0.274215</w:t>
            </w:r>
          </w:p>
        </w:tc>
        <w:tc>
          <w:tcPr>
            <w:tcW w:w="960" w:type="dxa"/>
            <w:noWrap/>
            <w:vAlign w:val="bottom"/>
            <w:hideMark/>
          </w:tcPr>
          <w:p w14:paraId="09BAB136" w14:textId="77777777" w:rsidR="00EB183B" w:rsidRPr="00EB183B" w:rsidRDefault="00EB183B" w:rsidP="00EB183B">
            <w:r w:rsidRPr="00EB183B">
              <w:t>0.415671</w:t>
            </w:r>
          </w:p>
        </w:tc>
      </w:tr>
      <w:tr w:rsidR="00EB183B" w:rsidRPr="00EB183B" w14:paraId="5FF480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21EC7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679EC3F" w14:textId="77777777" w:rsidR="00EB183B" w:rsidRPr="00EB183B" w:rsidRDefault="00EB183B" w:rsidP="00EB183B">
            <w:r w:rsidRPr="00EB183B">
              <w:t>1.053381</w:t>
            </w:r>
          </w:p>
        </w:tc>
        <w:tc>
          <w:tcPr>
            <w:tcW w:w="960" w:type="dxa"/>
            <w:noWrap/>
            <w:vAlign w:val="bottom"/>
            <w:hideMark/>
          </w:tcPr>
          <w:p w14:paraId="4E690441" w14:textId="77777777" w:rsidR="00EB183B" w:rsidRPr="00EB183B" w:rsidRDefault="00EB183B" w:rsidP="00EB183B">
            <w:r w:rsidRPr="00EB183B">
              <w:t>-0.31037</w:t>
            </w:r>
          </w:p>
        </w:tc>
        <w:tc>
          <w:tcPr>
            <w:tcW w:w="960" w:type="dxa"/>
            <w:noWrap/>
            <w:vAlign w:val="bottom"/>
            <w:hideMark/>
          </w:tcPr>
          <w:p w14:paraId="2DD50383" w14:textId="77777777" w:rsidR="00EB183B" w:rsidRPr="00EB183B" w:rsidRDefault="00EB183B" w:rsidP="00EB183B">
            <w:r w:rsidRPr="00EB183B">
              <w:t>0.365227</w:t>
            </w:r>
          </w:p>
        </w:tc>
      </w:tr>
      <w:tr w:rsidR="00EB183B" w:rsidRPr="00EB183B" w14:paraId="2B9BD63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F3568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F4BDF60" w14:textId="77777777" w:rsidR="00EB183B" w:rsidRPr="00EB183B" w:rsidRDefault="00EB183B" w:rsidP="00EB183B">
            <w:r w:rsidRPr="00EB183B">
              <w:t>0.765088</w:t>
            </w:r>
          </w:p>
        </w:tc>
        <w:tc>
          <w:tcPr>
            <w:tcW w:w="960" w:type="dxa"/>
            <w:noWrap/>
            <w:vAlign w:val="bottom"/>
            <w:hideMark/>
          </w:tcPr>
          <w:p w14:paraId="0CC5274A" w14:textId="77777777" w:rsidR="00EB183B" w:rsidRPr="00EB183B" w:rsidRDefault="00EB183B" w:rsidP="00EB183B">
            <w:r w:rsidRPr="00EB183B">
              <w:t>-1.45071</w:t>
            </w:r>
          </w:p>
        </w:tc>
        <w:tc>
          <w:tcPr>
            <w:tcW w:w="960" w:type="dxa"/>
            <w:noWrap/>
            <w:vAlign w:val="bottom"/>
            <w:hideMark/>
          </w:tcPr>
          <w:p w14:paraId="02810B51" w14:textId="77777777" w:rsidR="00EB183B" w:rsidRPr="00EB183B" w:rsidRDefault="00EB183B" w:rsidP="00EB183B">
            <w:r w:rsidRPr="00EB183B">
              <w:t>1.319319</w:t>
            </w:r>
          </w:p>
        </w:tc>
      </w:tr>
      <w:tr w:rsidR="00EB183B" w:rsidRPr="00EB183B" w14:paraId="4DD8B99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75501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38DC8CF" w14:textId="77777777" w:rsidR="00EB183B" w:rsidRPr="00EB183B" w:rsidRDefault="00EB183B" w:rsidP="00EB183B">
            <w:r w:rsidRPr="00EB183B">
              <w:t>-0.63459</w:t>
            </w:r>
          </w:p>
        </w:tc>
        <w:tc>
          <w:tcPr>
            <w:tcW w:w="960" w:type="dxa"/>
            <w:noWrap/>
            <w:vAlign w:val="bottom"/>
            <w:hideMark/>
          </w:tcPr>
          <w:p w14:paraId="215D9A39" w14:textId="77777777" w:rsidR="00EB183B" w:rsidRPr="00EB183B" w:rsidRDefault="00EB183B" w:rsidP="00EB183B">
            <w:r w:rsidRPr="00EB183B">
              <w:t>-2.00902</w:t>
            </w:r>
          </w:p>
        </w:tc>
        <w:tc>
          <w:tcPr>
            <w:tcW w:w="960" w:type="dxa"/>
            <w:noWrap/>
            <w:vAlign w:val="bottom"/>
            <w:hideMark/>
          </w:tcPr>
          <w:p w14:paraId="1EF23B46" w14:textId="77777777" w:rsidR="00EB183B" w:rsidRPr="00EB183B" w:rsidRDefault="00EB183B" w:rsidP="00EB183B">
            <w:r w:rsidRPr="00EB183B">
              <w:t>1.202428</w:t>
            </w:r>
          </w:p>
        </w:tc>
      </w:tr>
      <w:tr w:rsidR="00EB183B" w:rsidRPr="00EB183B" w14:paraId="1D0CE3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554C9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684286" w14:textId="77777777" w:rsidR="00EB183B" w:rsidRPr="00EB183B" w:rsidRDefault="00EB183B" w:rsidP="00EB183B">
            <w:r w:rsidRPr="00EB183B">
              <w:t>-1.66476</w:t>
            </w:r>
          </w:p>
        </w:tc>
        <w:tc>
          <w:tcPr>
            <w:tcW w:w="960" w:type="dxa"/>
            <w:noWrap/>
            <w:vAlign w:val="bottom"/>
            <w:hideMark/>
          </w:tcPr>
          <w:p w14:paraId="2FCD10AE" w14:textId="77777777" w:rsidR="00EB183B" w:rsidRPr="00EB183B" w:rsidRDefault="00EB183B" w:rsidP="00EB183B">
            <w:r w:rsidRPr="00EB183B">
              <w:t>-0.89627</w:t>
            </w:r>
          </w:p>
        </w:tc>
        <w:tc>
          <w:tcPr>
            <w:tcW w:w="960" w:type="dxa"/>
            <w:noWrap/>
            <w:vAlign w:val="bottom"/>
            <w:hideMark/>
          </w:tcPr>
          <w:p w14:paraId="6905C2BE" w14:textId="77777777" w:rsidR="00EB183B" w:rsidRPr="00EB183B" w:rsidRDefault="00EB183B" w:rsidP="00EB183B">
            <w:r w:rsidRPr="00EB183B">
              <w:t>1.356856</w:t>
            </w:r>
          </w:p>
        </w:tc>
      </w:tr>
      <w:tr w:rsidR="00EB183B" w:rsidRPr="00EB183B" w14:paraId="34E71A4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8304C6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75AE444" w14:textId="77777777" w:rsidR="00EB183B" w:rsidRPr="00EB183B" w:rsidRDefault="00EB183B" w:rsidP="00EB183B">
            <w:r w:rsidRPr="00EB183B">
              <w:t>-2.55663</w:t>
            </w:r>
          </w:p>
        </w:tc>
        <w:tc>
          <w:tcPr>
            <w:tcW w:w="960" w:type="dxa"/>
            <w:noWrap/>
            <w:vAlign w:val="bottom"/>
            <w:hideMark/>
          </w:tcPr>
          <w:p w14:paraId="04F3D15C" w14:textId="77777777" w:rsidR="00EB183B" w:rsidRPr="00EB183B" w:rsidRDefault="00EB183B" w:rsidP="00EB183B">
            <w:r w:rsidRPr="00EB183B">
              <w:t>1.293032</w:t>
            </w:r>
          </w:p>
        </w:tc>
        <w:tc>
          <w:tcPr>
            <w:tcW w:w="960" w:type="dxa"/>
            <w:noWrap/>
            <w:vAlign w:val="bottom"/>
            <w:hideMark/>
          </w:tcPr>
          <w:p w14:paraId="18B362EF" w14:textId="77777777" w:rsidR="00EB183B" w:rsidRPr="00EB183B" w:rsidRDefault="00EB183B" w:rsidP="00EB183B">
            <w:r w:rsidRPr="00EB183B">
              <w:t>0.335611</w:t>
            </w:r>
          </w:p>
        </w:tc>
      </w:tr>
      <w:tr w:rsidR="00EB183B" w:rsidRPr="00EB183B" w14:paraId="715771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E708A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A42DA3C" w14:textId="77777777" w:rsidR="00EB183B" w:rsidRPr="00EB183B" w:rsidRDefault="00EB183B" w:rsidP="00EB183B">
            <w:r w:rsidRPr="00EB183B">
              <w:t>-2.1982</w:t>
            </w:r>
          </w:p>
        </w:tc>
        <w:tc>
          <w:tcPr>
            <w:tcW w:w="960" w:type="dxa"/>
            <w:noWrap/>
            <w:vAlign w:val="bottom"/>
            <w:hideMark/>
          </w:tcPr>
          <w:p w14:paraId="51BB1027" w14:textId="77777777" w:rsidR="00EB183B" w:rsidRPr="00EB183B" w:rsidRDefault="00EB183B" w:rsidP="00EB183B">
            <w:r w:rsidRPr="00EB183B">
              <w:t>2.402592</w:t>
            </w:r>
          </w:p>
        </w:tc>
        <w:tc>
          <w:tcPr>
            <w:tcW w:w="960" w:type="dxa"/>
            <w:noWrap/>
            <w:vAlign w:val="bottom"/>
            <w:hideMark/>
          </w:tcPr>
          <w:p w14:paraId="106798A3" w14:textId="77777777" w:rsidR="00EB183B" w:rsidRPr="00EB183B" w:rsidRDefault="00EB183B" w:rsidP="00EB183B">
            <w:r w:rsidRPr="00EB183B">
              <w:t>-0.68329</w:t>
            </w:r>
          </w:p>
        </w:tc>
      </w:tr>
      <w:tr w:rsidR="00EB183B" w:rsidRPr="00EB183B" w14:paraId="3861595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A4056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970F2F4" w14:textId="77777777" w:rsidR="00EB183B" w:rsidRPr="00EB183B" w:rsidRDefault="00EB183B" w:rsidP="00EB183B">
            <w:r w:rsidRPr="00EB183B">
              <w:t>0.307167</w:t>
            </w:r>
          </w:p>
        </w:tc>
        <w:tc>
          <w:tcPr>
            <w:tcW w:w="960" w:type="dxa"/>
            <w:noWrap/>
            <w:vAlign w:val="bottom"/>
            <w:hideMark/>
          </w:tcPr>
          <w:p w14:paraId="6D2531A3" w14:textId="77777777" w:rsidR="00EB183B" w:rsidRPr="00EB183B" w:rsidRDefault="00EB183B" w:rsidP="00EB183B">
            <w:r w:rsidRPr="00EB183B">
              <w:t>1.419081</w:t>
            </w:r>
          </w:p>
        </w:tc>
        <w:tc>
          <w:tcPr>
            <w:tcW w:w="960" w:type="dxa"/>
            <w:noWrap/>
            <w:vAlign w:val="bottom"/>
            <w:hideMark/>
          </w:tcPr>
          <w:p w14:paraId="46EE207E" w14:textId="77777777" w:rsidR="00EB183B" w:rsidRPr="00EB183B" w:rsidRDefault="00EB183B" w:rsidP="00EB183B">
            <w:r w:rsidRPr="00EB183B">
              <w:t>2.063583</w:t>
            </w:r>
          </w:p>
        </w:tc>
      </w:tr>
      <w:tr w:rsidR="00EB183B" w:rsidRPr="00EB183B" w14:paraId="3484F9F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AE2B9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CAFB6C" w14:textId="77777777" w:rsidR="00EB183B" w:rsidRPr="00EB183B" w:rsidRDefault="00EB183B" w:rsidP="00EB183B">
            <w:r w:rsidRPr="00EB183B">
              <w:t>-2.98019</w:t>
            </w:r>
          </w:p>
        </w:tc>
        <w:tc>
          <w:tcPr>
            <w:tcW w:w="960" w:type="dxa"/>
            <w:noWrap/>
            <w:vAlign w:val="bottom"/>
            <w:hideMark/>
          </w:tcPr>
          <w:p w14:paraId="7B1C4795" w14:textId="77777777" w:rsidR="00EB183B" w:rsidRPr="00EB183B" w:rsidRDefault="00EB183B" w:rsidP="00EB183B">
            <w:r w:rsidRPr="00EB183B">
              <w:t>1.901519</w:t>
            </w:r>
          </w:p>
        </w:tc>
        <w:tc>
          <w:tcPr>
            <w:tcW w:w="960" w:type="dxa"/>
            <w:noWrap/>
            <w:vAlign w:val="bottom"/>
            <w:hideMark/>
          </w:tcPr>
          <w:p w14:paraId="06F307F5" w14:textId="77777777" w:rsidR="00EB183B" w:rsidRPr="00EB183B" w:rsidRDefault="00EB183B" w:rsidP="00EB183B">
            <w:r w:rsidRPr="00EB183B">
              <w:t>1.676168</w:t>
            </w:r>
          </w:p>
        </w:tc>
      </w:tr>
      <w:tr w:rsidR="00EB183B" w:rsidRPr="00EB183B" w14:paraId="1B91A42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76B99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1BAEAE4" w14:textId="77777777" w:rsidR="00EB183B" w:rsidRPr="00EB183B" w:rsidRDefault="00EB183B" w:rsidP="00EB183B">
            <w:r w:rsidRPr="00EB183B">
              <w:t>-3.75546</w:t>
            </w:r>
          </w:p>
        </w:tc>
        <w:tc>
          <w:tcPr>
            <w:tcW w:w="960" w:type="dxa"/>
            <w:noWrap/>
            <w:vAlign w:val="bottom"/>
            <w:hideMark/>
          </w:tcPr>
          <w:p w14:paraId="1AD1EB3F" w14:textId="77777777" w:rsidR="00EB183B" w:rsidRPr="00EB183B" w:rsidRDefault="00EB183B" w:rsidP="00EB183B">
            <w:r w:rsidRPr="00EB183B">
              <w:t>0.527766</w:t>
            </w:r>
          </w:p>
        </w:tc>
        <w:tc>
          <w:tcPr>
            <w:tcW w:w="960" w:type="dxa"/>
            <w:noWrap/>
            <w:vAlign w:val="bottom"/>
            <w:hideMark/>
          </w:tcPr>
          <w:p w14:paraId="023A8F21" w14:textId="77777777" w:rsidR="00EB183B" w:rsidRPr="00EB183B" w:rsidRDefault="00EB183B" w:rsidP="00EB183B">
            <w:r w:rsidRPr="00EB183B">
              <w:t>-0.22697</w:t>
            </w:r>
          </w:p>
        </w:tc>
      </w:tr>
      <w:tr w:rsidR="00EB183B" w:rsidRPr="00EB183B" w14:paraId="39D472D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534AB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F66BB41" w14:textId="77777777" w:rsidR="00EB183B" w:rsidRPr="00EB183B" w:rsidRDefault="00EB183B" w:rsidP="00EB183B">
            <w:r w:rsidRPr="00EB183B">
              <w:t>-0.84878</w:t>
            </w:r>
          </w:p>
        </w:tc>
        <w:tc>
          <w:tcPr>
            <w:tcW w:w="960" w:type="dxa"/>
            <w:noWrap/>
            <w:vAlign w:val="bottom"/>
            <w:hideMark/>
          </w:tcPr>
          <w:p w14:paraId="632A85DA" w14:textId="77777777" w:rsidR="00EB183B" w:rsidRPr="00EB183B" w:rsidRDefault="00EB183B" w:rsidP="00EB183B">
            <w:r w:rsidRPr="00EB183B">
              <w:t>-2.60121</w:t>
            </w:r>
          </w:p>
        </w:tc>
        <w:tc>
          <w:tcPr>
            <w:tcW w:w="960" w:type="dxa"/>
            <w:noWrap/>
            <w:vAlign w:val="bottom"/>
            <w:hideMark/>
          </w:tcPr>
          <w:p w14:paraId="715DE2D8" w14:textId="77777777" w:rsidR="00EB183B" w:rsidRPr="00EB183B" w:rsidRDefault="00EB183B" w:rsidP="00EB183B">
            <w:r w:rsidRPr="00EB183B">
              <w:t>-0.08166</w:t>
            </w:r>
          </w:p>
        </w:tc>
      </w:tr>
      <w:tr w:rsidR="00EB183B" w:rsidRPr="00EB183B" w14:paraId="180E70E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45FA5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5A0E451" w14:textId="77777777" w:rsidR="00EB183B" w:rsidRPr="00EB183B" w:rsidRDefault="00EB183B" w:rsidP="00EB183B">
            <w:r w:rsidRPr="00EB183B">
              <w:t>1.604237</w:t>
            </w:r>
          </w:p>
        </w:tc>
        <w:tc>
          <w:tcPr>
            <w:tcW w:w="960" w:type="dxa"/>
            <w:noWrap/>
            <w:vAlign w:val="bottom"/>
            <w:hideMark/>
          </w:tcPr>
          <w:p w14:paraId="6863F108" w14:textId="77777777" w:rsidR="00EB183B" w:rsidRPr="00EB183B" w:rsidRDefault="00EB183B" w:rsidP="00EB183B">
            <w:r w:rsidRPr="00EB183B">
              <w:t>-1.94041</w:t>
            </w:r>
          </w:p>
        </w:tc>
        <w:tc>
          <w:tcPr>
            <w:tcW w:w="960" w:type="dxa"/>
            <w:noWrap/>
            <w:vAlign w:val="bottom"/>
            <w:hideMark/>
          </w:tcPr>
          <w:p w14:paraId="5D22B88A" w14:textId="77777777" w:rsidR="00EB183B" w:rsidRPr="00EB183B" w:rsidRDefault="00EB183B" w:rsidP="00EB183B">
            <w:r w:rsidRPr="00EB183B">
              <w:t>2.233067</w:t>
            </w:r>
          </w:p>
        </w:tc>
      </w:tr>
      <w:tr w:rsidR="00EB183B" w:rsidRPr="00EB183B" w14:paraId="7DF1254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D0E47E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7E937AB" w14:textId="77777777" w:rsidR="00EB183B" w:rsidRPr="00EB183B" w:rsidRDefault="00EB183B" w:rsidP="00EB183B">
            <w:r w:rsidRPr="00EB183B">
              <w:t>2.530301</w:t>
            </w:r>
          </w:p>
        </w:tc>
        <w:tc>
          <w:tcPr>
            <w:tcW w:w="960" w:type="dxa"/>
            <w:noWrap/>
            <w:vAlign w:val="bottom"/>
            <w:hideMark/>
          </w:tcPr>
          <w:p w14:paraId="3909715D" w14:textId="77777777" w:rsidR="00EB183B" w:rsidRPr="00EB183B" w:rsidRDefault="00EB183B" w:rsidP="00EB183B">
            <w:r w:rsidRPr="00EB183B">
              <w:t>0.093608</w:t>
            </w:r>
          </w:p>
        </w:tc>
        <w:tc>
          <w:tcPr>
            <w:tcW w:w="960" w:type="dxa"/>
            <w:noWrap/>
            <w:vAlign w:val="bottom"/>
            <w:hideMark/>
          </w:tcPr>
          <w:p w14:paraId="3A4ED93F" w14:textId="77777777" w:rsidR="00EB183B" w:rsidRPr="00EB183B" w:rsidRDefault="00EB183B" w:rsidP="00EB183B">
            <w:r w:rsidRPr="00EB183B">
              <w:t>0.298058</w:t>
            </w:r>
          </w:p>
        </w:tc>
      </w:tr>
      <w:tr w:rsidR="00EB183B" w:rsidRPr="00EB183B" w14:paraId="40DE435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2FAAA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AB363D2" w14:textId="77777777" w:rsidR="00EB183B" w:rsidRPr="00EB183B" w:rsidRDefault="00EB183B" w:rsidP="00EB183B">
            <w:r w:rsidRPr="00EB183B">
              <w:t>3.388872</w:t>
            </w:r>
          </w:p>
        </w:tc>
        <w:tc>
          <w:tcPr>
            <w:tcW w:w="960" w:type="dxa"/>
            <w:noWrap/>
            <w:vAlign w:val="bottom"/>
            <w:hideMark/>
          </w:tcPr>
          <w:p w14:paraId="7F09593C" w14:textId="77777777" w:rsidR="00EB183B" w:rsidRPr="00EB183B" w:rsidRDefault="00EB183B" w:rsidP="00EB183B">
            <w:r w:rsidRPr="00EB183B">
              <w:t>-0.94242</w:t>
            </w:r>
          </w:p>
        </w:tc>
        <w:tc>
          <w:tcPr>
            <w:tcW w:w="960" w:type="dxa"/>
            <w:noWrap/>
            <w:vAlign w:val="bottom"/>
            <w:hideMark/>
          </w:tcPr>
          <w:p w14:paraId="24B14CDB" w14:textId="77777777" w:rsidR="00EB183B" w:rsidRPr="00EB183B" w:rsidRDefault="00EB183B" w:rsidP="00EB183B">
            <w:r w:rsidRPr="00EB183B">
              <w:t>-0.45249</w:t>
            </w:r>
          </w:p>
        </w:tc>
      </w:tr>
      <w:tr w:rsidR="00EB183B" w:rsidRPr="00EB183B" w14:paraId="4F54D97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CAACB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F5093DD" w14:textId="77777777" w:rsidR="00EB183B" w:rsidRPr="00EB183B" w:rsidRDefault="00EB183B" w:rsidP="00EB183B">
            <w:r w:rsidRPr="00EB183B">
              <w:t>4.817793</w:t>
            </w:r>
          </w:p>
        </w:tc>
        <w:tc>
          <w:tcPr>
            <w:tcW w:w="960" w:type="dxa"/>
            <w:noWrap/>
            <w:vAlign w:val="bottom"/>
            <w:hideMark/>
          </w:tcPr>
          <w:p w14:paraId="314565A5" w14:textId="77777777" w:rsidR="00EB183B" w:rsidRPr="00EB183B" w:rsidRDefault="00EB183B" w:rsidP="00EB183B">
            <w:r w:rsidRPr="00EB183B">
              <w:t>-0.53567</w:t>
            </w:r>
          </w:p>
        </w:tc>
        <w:tc>
          <w:tcPr>
            <w:tcW w:w="960" w:type="dxa"/>
            <w:noWrap/>
            <w:vAlign w:val="bottom"/>
            <w:hideMark/>
          </w:tcPr>
          <w:p w14:paraId="4E59350C" w14:textId="77777777" w:rsidR="00EB183B" w:rsidRPr="00EB183B" w:rsidRDefault="00EB183B" w:rsidP="00EB183B">
            <w:r w:rsidRPr="00EB183B">
              <w:t>-0.56764</w:t>
            </w:r>
          </w:p>
        </w:tc>
      </w:tr>
      <w:tr w:rsidR="00EB183B" w:rsidRPr="00EB183B" w14:paraId="7F527F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2858D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7E608EC" w14:textId="77777777" w:rsidR="00EB183B" w:rsidRPr="00EB183B" w:rsidRDefault="00EB183B" w:rsidP="00EB183B">
            <w:r w:rsidRPr="00EB183B">
              <w:t>5.515746</w:t>
            </w:r>
          </w:p>
        </w:tc>
        <w:tc>
          <w:tcPr>
            <w:tcW w:w="960" w:type="dxa"/>
            <w:noWrap/>
            <w:vAlign w:val="bottom"/>
            <w:hideMark/>
          </w:tcPr>
          <w:p w14:paraId="4EF1427D" w14:textId="77777777" w:rsidR="00EB183B" w:rsidRPr="00EB183B" w:rsidRDefault="00EB183B" w:rsidP="00EB183B">
            <w:r w:rsidRPr="00EB183B">
              <w:t>-0.20322</w:t>
            </w:r>
          </w:p>
        </w:tc>
        <w:tc>
          <w:tcPr>
            <w:tcW w:w="960" w:type="dxa"/>
            <w:noWrap/>
            <w:vAlign w:val="bottom"/>
            <w:hideMark/>
          </w:tcPr>
          <w:p w14:paraId="18909FE3" w14:textId="77777777" w:rsidR="00EB183B" w:rsidRPr="00EB183B" w:rsidRDefault="00EB183B" w:rsidP="00EB183B">
            <w:r w:rsidRPr="00EB183B">
              <w:t>-1.65966</w:t>
            </w:r>
          </w:p>
        </w:tc>
      </w:tr>
      <w:tr w:rsidR="00EB183B" w:rsidRPr="00EB183B" w14:paraId="31DFF7F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E719D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ED794F1" w14:textId="77777777" w:rsidR="00EB183B" w:rsidRPr="00EB183B" w:rsidRDefault="00EB183B" w:rsidP="00EB183B">
            <w:r w:rsidRPr="00EB183B">
              <w:t>6.893616</w:t>
            </w:r>
          </w:p>
        </w:tc>
        <w:tc>
          <w:tcPr>
            <w:tcW w:w="960" w:type="dxa"/>
            <w:noWrap/>
            <w:vAlign w:val="bottom"/>
            <w:hideMark/>
          </w:tcPr>
          <w:p w14:paraId="1F79A5BD" w14:textId="77777777" w:rsidR="00EB183B" w:rsidRPr="00EB183B" w:rsidRDefault="00EB183B" w:rsidP="00EB183B">
            <w:r w:rsidRPr="00EB183B">
              <w:t>0.127449</w:t>
            </w:r>
          </w:p>
        </w:tc>
        <w:tc>
          <w:tcPr>
            <w:tcW w:w="960" w:type="dxa"/>
            <w:noWrap/>
            <w:vAlign w:val="bottom"/>
            <w:hideMark/>
          </w:tcPr>
          <w:p w14:paraId="18D80261" w14:textId="77777777" w:rsidR="00EB183B" w:rsidRPr="00EB183B" w:rsidRDefault="00EB183B" w:rsidP="00EB183B">
            <w:r w:rsidRPr="00EB183B">
              <w:t>-1.27441</w:t>
            </w:r>
          </w:p>
        </w:tc>
      </w:tr>
      <w:tr w:rsidR="00EB183B" w:rsidRPr="00EB183B" w14:paraId="559B05C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3979F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00865B3" w14:textId="77777777" w:rsidR="00EB183B" w:rsidRPr="00EB183B" w:rsidRDefault="00EB183B" w:rsidP="00EB183B">
            <w:r w:rsidRPr="00EB183B">
              <w:t>7.830758</w:t>
            </w:r>
          </w:p>
        </w:tc>
        <w:tc>
          <w:tcPr>
            <w:tcW w:w="960" w:type="dxa"/>
            <w:noWrap/>
            <w:vAlign w:val="bottom"/>
            <w:hideMark/>
          </w:tcPr>
          <w:p w14:paraId="6D3258C5" w14:textId="77777777" w:rsidR="00EB183B" w:rsidRPr="00EB183B" w:rsidRDefault="00EB183B" w:rsidP="00EB183B">
            <w:r w:rsidRPr="00EB183B">
              <w:t>0.47318</w:t>
            </w:r>
          </w:p>
        </w:tc>
        <w:tc>
          <w:tcPr>
            <w:tcW w:w="960" w:type="dxa"/>
            <w:noWrap/>
            <w:vAlign w:val="bottom"/>
            <w:hideMark/>
          </w:tcPr>
          <w:p w14:paraId="3F84681D" w14:textId="77777777" w:rsidR="00EB183B" w:rsidRPr="00EB183B" w:rsidRDefault="00EB183B" w:rsidP="00EB183B">
            <w:r w:rsidRPr="00EB183B">
              <w:t>-1.94527</w:t>
            </w:r>
          </w:p>
        </w:tc>
      </w:tr>
      <w:tr w:rsidR="00EB183B" w:rsidRPr="00EB183B" w14:paraId="77ABF9A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738F2E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ECAE1A2" w14:textId="77777777" w:rsidR="00EB183B" w:rsidRPr="00EB183B" w:rsidRDefault="00EB183B" w:rsidP="00EB183B">
            <w:r w:rsidRPr="00EB183B">
              <w:t>6.996937</w:t>
            </w:r>
          </w:p>
        </w:tc>
        <w:tc>
          <w:tcPr>
            <w:tcW w:w="960" w:type="dxa"/>
            <w:noWrap/>
            <w:vAlign w:val="bottom"/>
            <w:hideMark/>
          </w:tcPr>
          <w:p w14:paraId="683EBE4B" w14:textId="77777777" w:rsidR="00EB183B" w:rsidRPr="00EB183B" w:rsidRDefault="00EB183B" w:rsidP="00EB183B">
            <w:r w:rsidRPr="00EB183B">
              <w:t>-0.02</w:t>
            </w:r>
          </w:p>
        </w:tc>
        <w:tc>
          <w:tcPr>
            <w:tcW w:w="960" w:type="dxa"/>
            <w:noWrap/>
            <w:vAlign w:val="bottom"/>
            <w:hideMark/>
          </w:tcPr>
          <w:p w14:paraId="4A173729" w14:textId="77777777" w:rsidR="00EB183B" w:rsidRPr="00EB183B" w:rsidRDefault="00EB183B" w:rsidP="00EB183B">
            <w:r w:rsidRPr="00EB183B">
              <w:t>0.084008</w:t>
            </w:r>
          </w:p>
        </w:tc>
      </w:tr>
      <w:tr w:rsidR="00EB183B" w:rsidRPr="00EB183B" w14:paraId="27A6455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95931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43903AB" w14:textId="77777777" w:rsidR="00EB183B" w:rsidRPr="00EB183B" w:rsidRDefault="00EB183B" w:rsidP="00EB183B">
            <w:r w:rsidRPr="00EB183B">
              <w:t>5.739038</w:t>
            </w:r>
          </w:p>
        </w:tc>
        <w:tc>
          <w:tcPr>
            <w:tcW w:w="960" w:type="dxa"/>
            <w:noWrap/>
            <w:vAlign w:val="bottom"/>
            <w:hideMark/>
          </w:tcPr>
          <w:p w14:paraId="2A4E8BF1" w14:textId="77777777" w:rsidR="00EB183B" w:rsidRPr="00EB183B" w:rsidRDefault="00EB183B" w:rsidP="00EB183B">
            <w:r w:rsidRPr="00EB183B">
              <w:t>-0.43348</w:t>
            </w:r>
          </w:p>
        </w:tc>
        <w:tc>
          <w:tcPr>
            <w:tcW w:w="960" w:type="dxa"/>
            <w:noWrap/>
            <w:vAlign w:val="bottom"/>
            <w:hideMark/>
          </w:tcPr>
          <w:p w14:paraId="225B67B5" w14:textId="77777777" w:rsidR="00EB183B" w:rsidRPr="00EB183B" w:rsidRDefault="00EB183B" w:rsidP="00EB183B">
            <w:r w:rsidRPr="00EB183B">
              <w:t>0.611411</w:t>
            </w:r>
          </w:p>
        </w:tc>
      </w:tr>
      <w:tr w:rsidR="00EB183B" w:rsidRPr="00EB183B" w14:paraId="4D03B9B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BF42D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47343D0" w14:textId="77777777" w:rsidR="00EB183B" w:rsidRPr="00EB183B" w:rsidRDefault="00EB183B" w:rsidP="00EB183B">
            <w:r w:rsidRPr="00EB183B">
              <w:t>-4.81535</w:t>
            </w:r>
          </w:p>
        </w:tc>
        <w:tc>
          <w:tcPr>
            <w:tcW w:w="960" w:type="dxa"/>
            <w:noWrap/>
            <w:vAlign w:val="bottom"/>
            <w:hideMark/>
          </w:tcPr>
          <w:p w14:paraId="44FD4E04" w14:textId="77777777" w:rsidR="00EB183B" w:rsidRPr="00EB183B" w:rsidRDefault="00EB183B" w:rsidP="00EB183B">
            <w:r w:rsidRPr="00EB183B">
              <w:t>0.408942</w:t>
            </w:r>
          </w:p>
        </w:tc>
        <w:tc>
          <w:tcPr>
            <w:tcW w:w="960" w:type="dxa"/>
            <w:noWrap/>
            <w:vAlign w:val="bottom"/>
            <w:hideMark/>
          </w:tcPr>
          <w:p w14:paraId="44A6C5EC" w14:textId="77777777" w:rsidR="00EB183B" w:rsidRPr="00EB183B" w:rsidRDefault="00EB183B" w:rsidP="00EB183B">
            <w:r w:rsidRPr="00EB183B">
              <w:t>0.380528</w:t>
            </w:r>
          </w:p>
        </w:tc>
      </w:tr>
      <w:tr w:rsidR="00EB183B" w:rsidRPr="00EB183B" w14:paraId="18FAD9B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F95AA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318A8F1" w14:textId="77777777" w:rsidR="00EB183B" w:rsidRPr="00EB183B" w:rsidRDefault="00EB183B" w:rsidP="00EB183B">
            <w:r w:rsidRPr="00EB183B">
              <w:t>-3.55845</w:t>
            </w:r>
          </w:p>
        </w:tc>
        <w:tc>
          <w:tcPr>
            <w:tcW w:w="960" w:type="dxa"/>
            <w:noWrap/>
            <w:vAlign w:val="bottom"/>
            <w:hideMark/>
          </w:tcPr>
          <w:p w14:paraId="7415F652" w14:textId="77777777" w:rsidR="00EB183B" w:rsidRPr="00EB183B" w:rsidRDefault="00EB183B" w:rsidP="00EB183B">
            <w:r w:rsidRPr="00EB183B">
              <w:t>0.010268</w:t>
            </w:r>
          </w:p>
        </w:tc>
        <w:tc>
          <w:tcPr>
            <w:tcW w:w="960" w:type="dxa"/>
            <w:noWrap/>
            <w:vAlign w:val="bottom"/>
            <w:hideMark/>
          </w:tcPr>
          <w:p w14:paraId="0997A0A7" w14:textId="77777777" w:rsidR="00EB183B" w:rsidRPr="00EB183B" w:rsidRDefault="00EB183B" w:rsidP="00EB183B">
            <w:r w:rsidRPr="00EB183B">
              <w:t>-1.42022</w:t>
            </w:r>
          </w:p>
        </w:tc>
      </w:tr>
      <w:tr w:rsidR="00EB183B" w:rsidRPr="00EB183B" w14:paraId="2D8B83D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7E4FE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CBA996" w14:textId="77777777" w:rsidR="00EB183B" w:rsidRPr="00EB183B" w:rsidRDefault="00EB183B" w:rsidP="00EB183B">
            <w:r w:rsidRPr="00EB183B">
              <w:t>-0.63221</w:t>
            </w:r>
          </w:p>
        </w:tc>
        <w:tc>
          <w:tcPr>
            <w:tcW w:w="960" w:type="dxa"/>
            <w:noWrap/>
            <w:vAlign w:val="bottom"/>
            <w:hideMark/>
          </w:tcPr>
          <w:p w14:paraId="4235851B" w14:textId="77777777" w:rsidR="00EB183B" w:rsidRPr="00EB183B" w:rsidRDefault="00EB183B" w:rsidP="00EB183B">
            <w:r w:rsidRPr="00EB183B">
              <w:t>3.788389</w:t>
            </w:r>
          </w:p>
        </w:tc>
        <w:tc>
          <w:tcPr>
            <w:tcW w:w="960" w:type="dxa"/>
            <w:noWrap/>
            <w:vAlign w:val="bottom"/>
            <w:hideMark/>
          </w:tcPr>
          <w:p w14:paraId="1A403DB2" w14:textId="77777777" w:rsidR="00EB183B" w:rsidRPr="00EB183B" w:rsidRDefault="00EB183B" w:rsidP="00EB183B">
            <w:r w:rsidRPr="00EB183B">
              <w:t>-1.16708</w:t>
            </w:r>
          </w:p>
        </w:tc>
      </w:tr>
      <w:tr w:rsidR="00EB183B" w:rsidRPr="00EB183B" w14:paraId="465BCCF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4CE4E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CF76FE8" w14:textId="77777777" w:rsidR="00EB183B" w:rsidRPr="00EB183B" w:rsidRDefault="00EB183B" w:rsidP="00EB183B">
            <w:r w:rsidRPr="00EB183B">
              <w:t>-0.87004</w:t>
            </w:r>
          </w:p>
        </w:tc>
        <w:tc>
          <w:tcPr>
            <w:tcW w:w="960" w:type="dxa"/>
            <w:noWrap/>
            <w:vAlign w:val="bottom"/>
            <w:hideMark/>
          </w:tcPr>
          <w:p w14:paraId="0B8CCAE9" w14:textId="77777777" w:rsidR="00EB183B" w:rsidRPr="00EB183B" w:rsidRDefault="00EB183B" w:rsidP="00EB183B">
            <w:r w:rsidRPr="00EB183B">
              <w:t>3.588867</w:t>
            </w:r>
          </w:p>
        </w:tc>
        <w:tc>
          <w:tcPr>
            <w:tcW w:w="960" w:type="dxa"/>
            <w:noWrap/>
            <w:vAlign w:val="bottom"/>
            <w:hideMark/>
          </w:tcPr>
          <w:p w14:paraId="335105E4" w14:textId="77777777" w:rsidR="00EB183B" w:rsidRPr="00EB183B" w:rsidRDefault="00EB183B" w:rsidP="00EB183B">
            <w:r w:rsidRPr="00EB183B">
              <w:t>0.5521</w:t>
            </w:r>
          </w:p>
        </w:tc>
      </w:tr>
      <w:tr w:rsidR="00EB183B" w:rsidRPr="00EB183B" w14:paraId="482E07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D361C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A5B93D2" w14:textId="77777777" w:rsidR="00EB183B" w:rsidRPr="00EB183B" w:rsidRDefault="00EB183B" w:rsidP="00EB183B">
            <w:r w:rsidRPr="00EB183B">
              <w:t>1.224173</w:t>
            </w:r>
          </w:p>
        </w:tc>
        <w:tc>
          <w:tcPr>
            <w:tcW w:w="960" w:type="dxa"/>
            <w:noWrap/>
            <w:vAlign w:val="bottom"/>
            <w:hideMark/>
          </w:tcPr>
          <w:p w14:paraId="1642A86C" w14:textId="77777777" w:rsidR="00EB183B" w:rsidRPr="00EB183B" w:rsidRDefault="00EB183B" w:rsidP="00EB183B">
            <w:r w:rsidRPr="00EB183B">
              <w:t>2.505509</w:t>
            </w:r>
          </w:p>
        </w:tc>
        <w:tc>
          <w:tcPr>
            <w:tcW w:w="960" w:type="dxa"/>
            <w:noWrap/>
            <w:vAlign w:val="bottom"/>
            <w:hideMark/>
          </w:tcPr>
          <w:p w14:paraId="1643F581" w14:textId="77777777" w:rsidR="00EB183B" w:rsidRPr="00EB183B" w:rsidRDefault="00EB183B" w:rsidP="00EB183B">
            <w:r w:rsidRPr="00EB183B">
              <w:t>-0.1894</w:t>
            </w:r>
          </w:p>
        </w:tc>
      </w:tr>
      <w:tr w:rsidR="00EB183B" w:rsidRPr="00EB183B" w14:paraId="3B62EA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D5C40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BCE1E5B" w14:textId="77777777" w:rsidR="00EB183B" w:rsidRPr="00EB183B" w:rsidRDefault="00EB183B" w:rsidP="00EB183B">
            <w:r w:rsidRPr="00EB183B">
              <w:t>0.348798</w:t>
            </w:r>
          </w:p>
        </w:tc>
        <w:tc>
          <w:tcPr>
            <w:tcW w:w="960" w:type="dxa"/>
            <w:noWrap/>
            <w:vAlign w:val="bottom"/>
            <w:hideMark/>
          </w:tcPr>
          <w:p w14:paraId="1D6F4C6C" w14:textId="77777777" w:rsidR="00EB183B" w:rsidRPr="00EB183B" w:rsidRDefault="00EB183B" w:rsidP="00EB183B">
            <w:r w:rsidRPr="00EB183B">
              <w:t>1.551348</w:t>
            </w:r>
          </w:p>
        </w:tc>
        <w:tc>
          <w:tcPr>
            <w:tcW w:w="960" w:type="dxa"/>
            <w:noWrap/>
            <w:vAlign w:val="bottom"/>
            <w:hideMark/>
          </w:tcPr>
          <w:p w14:paraId="51D38A06" w14:textId="77777777" w:rsidR="00EB183B" w:rsidRPr="00EB183B" w:rsidRDefault="00EB183B" w:rsidP="00EB183B">
            <w:r w:rsidRPr="00EB183B">
              <w:t>-1.38223</w:t>
            </w:r>
          </w:p>
        </w:tc>
      </w:tr>
      <w:tr w:rsidR="00EB183B" w:rsidRPr="00EB183B" w14:paraId="76399F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C1DD4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5233C7" w14:textId="77777777" w:rsidR="00EB183B" w:rsidRPr="00EB183B" w:rsidRDefault="00EB183B" w:rsidP="00EB183B">
            <w:r w:rsidRPr="00EB183B">
              <w:t>-1.32003</w:t>
            </w:r>
          </w:p>
        </w:tc>
        <w:tc>
          <w:tcPr>
            <w:tcW w:w="960" w:type="dxa"/>
            <w:noWrap/>
            <w:vAlign w:val="bottom"/>
            <w:hideMark/>
          </w:tcPr>
          <w:p w14:paraId="30990401" w14:textId="77777777" w:rsidR="00EB183B" w:rsidRPr="00EB183B" w:rsidRDefault="00EB183B" w:rsidP="00EB183B">
            <w:r w:rsidRPr="00EB183B">
              <w:t>-0.15509</w:t>
            </w:r>
          </w:p>
        </w:tc>
        <w:tc>
          <w:tcPr>
            <w:tcW w:w="960" w:type="dxa"/>
            <w:noWrap/>
            <w:vAlign w:val="bottom"/>
            <w:hideMark/>
          </w:tcPr>
          <w:p w14:paraId="793B625E" w14:textId="77777777" w:rsidR="00EB183B" w:rsidRPr="00EB183B" w:rsidRDefault="00EB183B" w:rsidP="00EB183B">
            <w:r w:rsidRPr="00EB183B">
              <w:t>-0.59153</w:t>
            </w:r>
          </w:p>
        </w:tc>
      </w:tr>
      <w:tr w:rsidR="00EB183B" w:rsidRPr="00EB183B" w14:paraId="36114CC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A2BBB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D08906F" w14:textId="77777777" w:rsidR="00EB183B" w:rsidRPr="00EB183B" w:rsidRDefault="00EB183B" w:rsidP="00EB183B">
            <w:r w:rsidRPr="00EB183B">
              <w:t>0.777031</w:t>
            </w:r>
          </w:p>
        </w:tc>
        <w:tc>
          <w:tcPr>
            <w:tcW w:w="960" w:type="dxa"/>
            <w:noWrap/>
            <w:vAlign w:val="bottom"/>
            <w:hideMark/>
          </w:tcPr>
          <w:p w14:paraId="5C99BF33" w14:textId="77777777" w:rsidR="00EB183B" w:rsidRPr="00EB183B" w:rsidRDefault="00EB183B" w:rsidP="00EB183B">
            <w:r w:rsidRPr="00EB183B">
              <w:t>-0.6753</w:t>
            </w:r>
          </w:p>
        </w:tc>
        <w:tc>
          <w:tcPr>
            <w:tcW w:w="960" w:type="dxa"/>
            <w:noWrap/>
            <w:vAlign w:val="bottom"/>
            <w:hideMark/>
          </w:tcPr>
          <w:p w14:paraId="1148EF4E" w14:textId="77777777" w:rsidR="00EB183B" w:rsidRPr="00EB183B" w:rsidRDefault="00EB183B" w:rsidP="00EB183B">
            <w:r w:rsidRPr="00EB183B">
              <w:t>-0.63428</w:t>
            </w:r>
          </w:p>
        </w:tc>
      </w:tr>
      <w:tr w:rsidR="00EB183B" w:rsidRPr="00EB183B" w14:paraId="7DF7072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BAD55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A975827" w14:textId="77777777" w:rsidR="00EB183B" w:rsidRPr="00EB183B" w:rsidRDefault="00EB183B" w:rsidP="00EB183B">
            <w:r w:rsidRPr="00EB183B">
              <w:t>-0.79164</w:t>
            </w:r>
          </w:p>
        </w:tc>
        <w:tc>
          <w:tcPr>
            <w:tcW w:w="960" w:type="dxa"/>
            <w:noWrap/>
            <w:vAlign w:val="bottom"/>
            <w:hideMark/>
          </w:tcPr>
          <w:p w14:paraId="0B1D9914" w14:textId="77777777" w:rsidR="00EB183B" w:rsidRPr="00EB183B" w:rsidRDefault="00EB183B" w:rsidP="00EB183B">
            <w:r w:rsidRPr="00EB183B">
              <w:t>-2.76101</w:t>
            </w:r>
          </w:p>
        </w:tc>
        <w:tc>
          <w:tcPr>
            <w:tcW w:w="960" w:type="dxa"/>
            <w:noWrap/>
            <w:vAlign w:val="bottom"/>
            <w:hideMark/>
          </w:tcPr>
          <w:p w14:paraId="09863DA1" w14:textId="77777777" w:rsidR="00EB183B" w:rsidRPr="00EB183B" w:rsidRDefault="00EB183B" w:rsidP="00EB183B">
            <w:r w:rsidRPr="00EB183B">
              <w:t>1.987197</w:t>
            </w:r>
          </w:p>
        </w:tc>
      </w:tr>
      <w:tr w:rsidR="00EB183B" w:rsidRPr="00EB183B" w14:paraId="0097B55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8DA4FD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A34C717" w14:textId="77777777" w:rsidR="00EB183B" w:rsidRPr="00EB183B" w:rsidRDefault="00EB183B" w:rsidP="00EB183B">
            <w:r w:rsidRPr="00EB183B">
              <w:t>-1.6743</w:t>
            </w:r>
          </w:p>
        </w:tc>
        <w:tc>
          <w:tcPr>
            <w:tcW w:w="960" w:type="dxa"/>
            <w:noWrap/>
            <w:vAlign w:val="bottom"/>
            <w:hideMark/>
          </w:tcPr>
          <w:p w14:paraId="15C67FBF" w14:textId="77777777" w:rsidR="00EB183B" w:rsidRPr="00EB183B" w:rsidRDefault="00EB183B" w:rsidP="00EB183B">
            <w:r w:rsidRPr="00EB183B">
              <w:t>-0.57464</w:t>
            </w:r>
          </w:p>
        </w:tc>
        <w:tc>
          <w:tcPr>
            <w:tcW w:w="960" w:type="dxa"/>
            <w:noWrap/>
            <w:vAlign w:val="bottom"/>
            <w:hideMark/>
          </w:tcPr>
          <w:p w14:paraId="7B1F7350" w14:textId="77777777" w:rsidR="00EB183B" w:rsidRPr="00EB183B" w:rsidRDefault="00EB183B" w:rsidP="00EB183B">
            <w:r w:rsidRPr="00EB183B">
              <w:t>2.40232</w:t>
            </w:r>
          </w:p>
        </w:tc>
      </w:tr>
      <w:tr w:rsidR="00EB183B" w:rsidRPr="00EB183B" w14:paraId="28CDDED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15301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2E38A06" w14:textId="77777777" w:rsidR="00EB183B" w:rsidRPr="00EB183B" w:rsidRDefault="00EB183B" w:rsidP="00EB183B">
            <w:r w:rsidRPr="00EB183B">
              <w:t>-2.65205</w:t>
            </w:r>
          </w:p>
        </w:tc>
        <w:tc>
          <w:tcPr>
            <w:tcW w:w="960" w:type="dxa"/>
            <w:noWrap/>
            <w:vAlign w:val="bottom"/>
            <w:hideMark/>
          </w:tcPr>
          <w:p w14:paraId="4E32E40B" w14:textId="77777777" w:rsidR="00EB183B" w:rsidRPr="00EB183B" w:rsidRDefault="00EB183B" w:rsidP="00EB183B">
            <w:r w:rsidRPr="00EB183B">
              <w:t>-1.32305</w:t>
            </w:r>
          </w:p>
        </w:tc>
        <w:tc>
          <w:tcPr>
            <w:tcW w:w="960" w:type="dxa"/>
            <w:noWrap/>
            <w:vAlign w:val="bottom"/>
            <w:hideMark/>
          </w:tcPr>
          <w:p w14:paraId="11634800" w14:textId="77777777" w:rsidR="00EB183B" w:rsidRPr="00EB183B" w:rsidRDefault="00EB183B" w:rsidP="00EB183B">
            <w:r w:rsidRPr="00EB183B">
              <w:t>1.149996</w:t>
            </w:r>
          </w:p>
        </w:tc>
      </w:tr>
      <w:tr w:rsidR="00EB183B" w:rsidRPr="00EB183B" w14:paraId="0E9053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EB032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E58EBE" w14:textId="77777777" w:rsidR="00EB183B" w:rsidRPr="00EB183B" w:rsidRDefault="00EB183B" w:rsidP="00EB183B">
            <w:r w:rsidRPr="00EB183B">
              <w:t>-2.98954</w:t>
            </w:r>
          </w:p>
        </w:tc>
        <w:tc>
          <w:tcPr>
            <w:tcW w:w="960" w:type="dxa"/>
            <w:noWrap/>
            <w:vAlign w:val="bottom"/>
            <w:hideMark/>
          </w:tcPr>
          <w:p w14:paraId="27A1EE42" w14:textId="77777777" w:rsidR="00EB183B" w:rsidRPr="00EB183B" w:rsidRDefault="00EB183B" w:rsidP="00EB183B">
            <w:r w:rsidRPr="00EB183B">
              <w:t>3.16052</w:t>
            </w:r>
          </w:p>
        </w:tc>
        <w:tc>
          <w:tcPr>
            <w:tcW w:w="960" w:type="dxa"/>
            <w:noWrap/>
            <w:vAlign w:val="bottom"/>
            <w:hideMark/>
          </w:tcPr>
          <w:p w14:paraId="0A3E2EA6" w14:textId="77777777" w:rsidR="00EB183B" w:rsidRPr="00EB183B" w:rsidRDefault="00EB183B" w:rsidP="00EB183B">
            <w:r w:rsidRPr="00EB183B">
              <w:t>-0.68377</w:t>
            </w:r>
          </w:p>
        </w:tc>
      </w:tr>
      <w:tr w:rsidR="00EB183B" w:rsidRPr="00EB183B" w14:paraId="00FD1D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E0FE8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90E8B1" w14:textId="77777777" w:rsidR="00EB183B" w:rsidRPr="00EB183B" w:rsidRDefault="00EB183B" w:rsidP="00EB183B">
            <w:r w:rsidRPr="00EB183B">
              <w:t>-2.17358</w:t>
            </w:r>
          </w:p>
        </w:tc>
        <w:tc>
          <w:tcPr>
            <w:tcW w:w="960" w:type="dxa"/>
            <w:noWrap/>
            <w:vAlign w:val="bottom"/>
            <w:hideMark/>
          </w:tcPr>
          <w:p w14:paraId="353BA6DE" w14:textId="77777777" w:rsidR="00EB183B" w:rsidRPr="00EB183B" w:rsidRDefault="00EB183B" w:rsidP="00EB183B">
            <w:r w:rsidRPr="00EB183B">
              <w:t>1.963987</w:t>
            </w:r>
          </w:p>
        </w:tc>
        <w:tc>
          <w:tcPr>
            <w:tcW w:w="960" w:type="dxa"/>
            <w:noWrap/>
            <w:vAlign w:val="bottom"/>
            <w:hideMark/>
          </w:tcPr>
          <w:p w14:paraId="4C7D60F3" w14:textId="77777777" w:rsidR="00EB183B" w:rsidRPr="00EB183B" w:rsidRDefault="00EB183B" w:rsidP="00EB183B">
            <w:r w:rsidRPr="00EB183B">
              <w:t>-1.68538</w:t>
            </w:r>
          </w:p>
        </w:tc>
      </w:tr>
      <w:tr w:rsidR="00EB183B" w:rsidRPr="00EB183B" w14:paraId="19E616E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4E50D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C80C2D2" w14:textId="77777777" w:rsidR="00EB183B" w:rsidRPr="00EB183B" w:rsidRDefault="00EB183B" w:rsidP="00EB183B">
            <w:r w:rsidRPr="00EB183B">
              <w:t>0.049068</w:t>
            </w:r>
          </w:p>
        </w:tc>
        <w:tc>
          <w:tcPr>
            <w:tcW w:w="960" w:type="dxa"/>
            <w:noWrap/>
            <w:vAlign w:val="bottom"/>
            <w:hideMark/>
          </w:tcPr>
          <w:p w14:paraId="12BEA86E" w14:textId="77777777" w:rsidR="00EB183B" w:rsidRPr="00EB183B" w:rsidRDefault="00EB183B" w:rsidP="00EB183B">
            <w:r w:rsidRPr="00EB183B">
              <w:t>0.699233</w:t>
            </w:r>
          </w:p>
        </w:tc>
        <w:tc>
          <w:tcPr>
            <w:tcW w:w="960" w:type="dxa"/>
            <w:noWrap/>
            <w:vAlign w:val="bottom"/>
            <w:hideMark/>
          </w:tcPr>
          <w:p w14:paraId="37502D49" w14:textId="77777777" w:rsidR="00EB183B" w:rsidRPr="00EB183B" w:rsidRDefault="00EB183B" w:rsidP="00EB183B">
            <w:r w:rsidRPr="00EB183B">
              <w:t>2.842746</w:t>
            </w:r>
          </w:p>
        </w:tc>
      </w:tr>
      <w:tr w:rsidR="00EB183B" w:rsidRPr="00EB183B" w14:paraId="2AB828F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08B7A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87ACD40" w14:textId="77777777" w:rsidR="00EB183B" w:rsidRPr="00EB183B" w:rsidRDefault="00EB183B" w:rsidP="00EB183B">
            <w:r w:rsidRPr="00EB183B">
              <w:t>1.367987</w:t>
            </w:r>
          </w:p>
        </w:tc>
        <w:tc>
          <w:tcPr>
            <w:tcW w:w="960" w:type="dxa"/>
            <w:noWrap/>
            <w:vAlign w:val="bottom"/>
            <w:hideMark/>
          </w:tcPr>
          <w:p w14:paraId="6A20D794" w14:textId="77777777" w:rsidR="00EB183B" w:rsidRPr="00EB183B" w:rsidRDefault="00EB183B" w:rsidP="00EB183B">
            <w:r w:rsidRPr="00EB183B">
              <w:t>1.658791</w:t>
            </w:r>
          </w:p>
        </w:tc>
        <w:tc>
          <w:tcPr>
            <w:tcW w:w="960" w:type="dxa"/>
            <w:noWrap/>
            <w:vAlign w:val="bottom"/>
            <w:hideMark/>
          </w:tcPr>
          <w:p w14:paraId="08FB45F9" w14:textId="77777777" w:rsidR="00EB183B" w:rsidRPr="00EB183B" w:rsidRDefault="00EB183B" w:rsidP="00EB183B">
            <w:r w:rsidRPr="00EB183B">
              <w:t>2.183354</w:t>
            </w:r>
          </w:p>
        </w:tc>
      </w:tr>
      <w:tr w:rsidR="00EB183B" w:rsidRPr="00EB183B" w14:paraId="0540A24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0763F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92E056" w14:textId="77777777" w:rsidR="00EB183B" w:rsidRPr="00EB183B" w:rsidRDefault="00EB183B" w:rsidP="00EB183B">
            <w:r w:rsidRPr="00EB183B">
              <w:t>-0.24491</w:t>
            </w:r>
          </w:p>
        </w:tc>
        <w:tc>
          <w:tcPr>
            <w:tcW w:w="960" w:type="dxa"/>
            <w:noWrap/>
            <w:vAlign w:val="bottom"/>
            <w:hideMark/>
          </w:tcPr>
          <w:p w14:paraId="61B50268" w14:textId="77777777" w:rsidR="00EB183B" w:rsidRPr="00EB183B" w:rsidRDefault="00EB183B" w:rsidP="00EB183B">
            <w:r w:rsidRPr="00EB183B">
              <w:t>2.33758</w:t>
            </w:r>
          </w:p>
        </w:tc>
        <w:tc>
          <w:tcPr>
            <w:tcW w:w="960" w:type="dxa"/>
            <w:noWrap/>
            <w:vAlign w:val="bottom"/>
            <w:hideMark/>
          </w:tcPr>
          <w:p w14:paraId="782A2E56" w14:textId="77777777" w:rsidR="00EB183B" w:rsidRPr="00EB183B" w:rsidRDefault="00EB183B" w:rsidP="00EB183B">
            <w:r w:rsidRPr="00EB183B">
              <w:t>2.262084</w:t>
            </w:r>
          </w:p>
        </w:tc>
      </w:tr>
      <w:tr w:rsidR="00EB183B" w:rsidRPr="00EB183B" w14:paraId="4E1969D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9EACE7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15BE05A" w14:textId="77777777" w:rsidR="00EB183B" w:rsidRPr="00EB183B" w:rsidRDefault="00EB183B" w:rsidP="00EB183B">
            <w:r w:rsidRPr="00EB183B">
              <w:t>-2.21068</w:t>
            </w:r>
          </w:p>
        </w:tc>
        <w:tc>
          <w:tcPr>
            <w:tcW w:w="960" w:type="dxa"/>
            <w:noWrap/>
            <w:vAlign w:val="bottom"/>
            <w:hideMark/>
          </w:tcPr>
          <w:p w14:paraId="2CBAACA5" w14:textId="77777777" w:rsidR="00EB183B" w:rsidRPr="00EB183B" w:rsidRDefault="00EB183B" w:rsidP="00EB183B">
            <w:r w:rsidRPr="00EB183B">
              <w:t>2.558551</w:t>
            </w:r>
          </w:p>
        </w:tc>
        <w:tc>
          <w:tcPr>
            <w:tcW w:w="960" w:type="dxa"/>
            <w:noWrap/>
            <w:vAlign w:val="bottom"/>
            <w:hideMark/>
          </w:tcPr>
          <w:p w14:paraId="107E0884" w14:textId="77777777" w:rsidR="00EB183B" w:rsidRPr="00EB183B" w:rsidRDefault="00EB183B" w:rsidP="00EB183B">
            <w:r w:rsidRPr="00EB183B">
              <w:t>2.077677</w:t>
            </w:r>
          </w:p>
        </w:tc>
      </w:tr>
      <w:tr w:rsidR="00EB183B" w:rsidRPr="00EB183B" w14:paraId="250043C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FF798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6E566D7" w14:textId="77777777" w:rsidR="00EB183B" w:rsidRPr="00EB183B" w:rsidRDefault="00EB183B" w:rsidP="00EB183B">
            <w:r w:rsidRPr="00EB183B">
              <w:t>-3.8898</w:t>
            </w:r>
          </w:p>
        </w:tc>
        <w:tc>
          <w:tcPr>
            <w:tcW w:w="960" w:type="dxa"/>
            <w:noWrap/>
            <w:vAlign w:val="bottom"/>
            <w:hideMark/>
          </w:tcPr>
          <w:p w14:paraId="69A70E2F" w14:textId="77777777" w:rsidR="00EB183B" w:rsidRPr="00EB183B" w:rsidRDefault="00EB183B" w:rsidP="00EB183B">
            <w:r w:rsidRPr="00EB183B">
              <w:t>2.491535</w:t>
            </w:r>
          </w:p>
        </w:tc>
        <w:tc>
          <w:tcPr>
            <w:tcW w:w="960" w:type="dxa"/>
            <w:noWrap/>
            <w:vAlign w:val="bottom"/>
            <w:hideMark/>
          </w:tcPr>
          <w:p w14:paraId="48D8173C" w14:textId="77777777" w:rsidR="00EB183B" w:rsidRPr="00EB183B" w:rsidRDefault="00EB183B" w:rsidP="00EB183B">
            <w:r w:rsidRPr="00EB183B">
              <w:t>1.544832</w:t>
            </w:r>
          </w:p>
        </w:tc>
      </w:tr>
      <w:tr w:rsidR="00EB183B" w:rsidRPr="00EB183B" w14:paraId="54FE63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35AB4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F85ED1" w14:textId="77777777" w:rsidR="00EB183B" w:rsidRPr="00EB183B" w:rsidRDefault="00EB183B" w:rsidP="00EB183B">
            <w:r w:rsidRPr="00EB183B">
              <w:t>-3.19722</w:t>
            </w:r>
          </w:p>
        </w:tc>
        <w:tc>
          <w:tcPr>
            <w:tcW w:w="960" w:type="dxa"/>
            <w:noWrap/>
            <w:vAlign w:val="bottom"/>
            <w:hideMark/>
          </w:tcPr>
          <w:p w14:paraId="0A5A4F39" w14:textId="77777777" w:rsidR="00EB183B" w:rsidRPr="00EB183B" w:rsidRDefault="00EB183B" w:rsidP="00EB183B">
            <w:r w:rsidRPr="00EB183B">
              <w:t>1.135084</w:t>
            </w:r>
          </w:p>
        </w:tc>
        <w:tc>
          <w:tcPr>
            <w:tcW w:w="960" w:type="dxa"/>
            <w:noWrap/>
            <w:vAlign w:val="bottom"/>
            <w:hideMark/>
          </w:tcPr>
          <w:p w14:paraId="459DE246" w14:textId="77777777" w:rsidR="00EB183B" w:rsidRPr="00EB183B" w:rsidRDefault="00EB183B" w:rsidP="00EB183B">
            <w:r w:rsidRPr="00EB183B">
              <w:t>2.422087</w:t>
            </w:r>
          </w:p>
        </w:tc>
      </w:tr>
      <w:tr w:rsidR="00EB183B" w:rsidRPr="00EB183B" w14:paraId="607F671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3B4D8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41A512C" w14:textId="77777777" w:rsidR="00EB183B" w:rsidRPr="00EB183B" w:rsidRDefault="00EB183B" w:rsidP="00EB183B">
            <w:r w:rsidRPr="00EB183B">
              <w:t>-0.17969</w:t>
            </w:r>
          </w:p>
        </w:tc>
        <w:tc>
          <w:tcPr>
            <w:tcW w:w="960" w:type="dxa"/>
            <w:noWrap/>
            <w:vAlign w:val="bottom"/>
            <w:hideMark/>
          </w:tcPr>
          <w:p w14:paraId="00A8B4A5" w14:textId="77777777" w:rsidR="00EB183B" w:rsidRPr="00EB183B" w:rsidRDefault="00EB183B" w:rsidP="00EB183B">
            <w:r w:rsidRPr="00EB183B">
              <w:t>-3.28251</w:t>
            </w:r>
          </w:p>
        </w:tc>
        <w:tc>
          <w:tcPr>
            <w:tcW w:w="960" w:type="dxa"/>
            <w:noWrap/>
            <w:vAlign w:val="bottom"/>
            <w:hideMark/>
          </w:tcPr>
          <w:p w14:paraId="6326BF22" w14:textId="77777777" w:rsidR="00EB183B" w:rsidRPr="00EB183B" w:rsidRDefault="00EB183B" w:rsidP="00EB183B">
            <w:r w:rsidRPr="00EB183B">
              <w:t>-0.19879</w:t>
            </w:r>
          </w:p>
        </w:tc>
      </w:tr>
      <w:tr w:rsidR="00EB183B" w:rsidRPr="00EB183B" w14:paraId="1BB4FD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A3170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5B7456E" w14:textId="77777777" w:rsidR="00EB183B" w:rsidRPr="00EB183B" w:rsidRDefault="00EB183B" w:rsidP="00EB183B">
            <w:r w:rsidRPr="00EB183B">
              <w:t>2.61042</w:t>
            </w:r>
          </w:p>
        </w:tc>
        <w:tc>
          <w:tcPr>
            <w:tcW w:w="960" w:type="dxa"/>
            <w:noWrap/>
            <w:vAlign w:val="bottom"/>
            <w:hideMark/>
          </w:tcPr>
          <w:p w14:paraId="32EF574A" w14:textId="77777777" w:rsidR="00EB183B" w:rsidRPr="00EB183B" w:rsidRDefault="00EB183B" w:rsidP="00EB183B">
            <w:r w:rsidRPr="00EB183B">
              <w:t>-1.56158</w:t>
            </w:r>
          </w:p>
        </w:tc>
        <w:tc>
          <w:tcPr>
            <w:tcW w:w="960" w:type="dxa"/>
            <w:noWrap/>
            <w:vAlign w:val="bottom"/>
            <w:hideMark/>
          </w:tcPr>
          <w:p w14:paraId="22F492EB" w14:textId="77777777" w:rsidR="00EB183B" w:rsidRPr="00EB183B" w:rsidRDefault="00EB183B" w:rsidP="00EB183B">
            <w:r w:rsidRPr="00EB183B">
              <w:t>2.376204</w:t>
            </w:r>
          </w:p>
        </w:tc>
      </w:tr>
      <w:tr w:rsidR="00EB183B" w:rsidRPr="00EB183B" w14:paraId="72200C2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6C8BA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43591AE" w14:textId="77777777" w:rsidR="00EB183B" w:rsidRPr="00EB183B" w:rsidRDefault="00EB183B" w:rsidP="00EB183B">
            <w:r w:rsidRPr="00EB183B">
              <w:t>1.296529</w:t>
            </w:r>
          </w:p>
        </w:tc>
        <w:tc>
          <w:tcPr>
            <w:tcW w:w="960" w:type="dxa"/>
            <w:noWrap/>
            <w:vAlign w:val="bottom"/>
            <w:hideMark/>
          </w:tcPr>
          <w:p w14:paraId="36229328" w14:textId="77777777" w:rsidR="00EB183B" w:rsidRPr="00EB183B" w:rsidRDefault="00EB183B" w:rsidP="00EB183B">
            <w:r w:rsidRPr="00EB183B">
              <w:t>-2.74935</w:t>
            </w:r>
          </w:p>
        </w:tc>
        <w:tc>
          <w:tcPr>
            <w:tcW w:w="960" w:type="dxa"/>
            <w:noWrap/>
            <w:vAlign w:val="bottom"/>
            <w:hideMark/>
          </w:tcPr>
          <w:p w14:paraId="6774424A" w14:textId="77777777" w:rsidR="00EB183B" w:rsidRPr="00EB183B" w:rsidRDefault="00EB183B" w:rsidP="00EB183B">
            <w:r w:rsidRPr="00EB183B">
              <w:t>2.889712</w:t>
            </w:r>
          </w:p>
        </w:tc>
      </w:tr>
      <w:tr w:rsidR="00EB183B" w:rsidRPr="00EB183B" w14:paraId="1A2EAE8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7E93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CE1E85D" w14:textId="77777777" w:rsidR="00EB183B" w:rsidRPr="00EB183B" w:rsidRDefault="00EB183B" w:rsidP="00EB183B">
            <w:r w:rsidRPr="00EB183B">
              <w:t>2.626616</w:t>
            </w:r>
          </w:p>
        </w:tc>
        <w:tc>
          <w:tcPr>
            <w:tcW w:w="960" w:type="dxa"/>
            <w:noWrap/>
            <w:vAlign w:val="bottom"/>
            <w:hideMark/>
          </w:tcPr>
          <w:p w14:paraId="619C13A5" w14:textId="77777777" w:rsidR="00EB183B" w:rsidRPr="00EB183B" w:rsidRDefault="00EB183B" w:rsidP="00EB183B">
            <w:r w:rsidRPr="00EB183B">
              <w:t>1.043836</w:t>
            </w:r>
          </w:p>
        </w:tc>
        <w:tc>
          <w:tcPr>
            <w:tcW w:w="960" w:type="dxa"/>
            <w:noWrap/>
            <w:vAlign w:val="bottom"/>
            <w:hideMark/>
          </w:tcPr>
          <w:p w14:paraId="3BAA954E" w14:textId="77777777" w:rsidR="00EB183B" w:rsidRPr="00EB183B" w:rsidRDefault="00EB183B" w:rsidP="00EB183B">
            <w:r w:rsidRPr="00EB183B">
              <w:t>-0.23153</w:t>
            </w:r>
          </w:p>
        </w:tc>
      </w:tr>
      <w:tr w:rsidR="00EB183B" w:rsidRPr="00EB183B" w14:paraId="5FD53C7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EB093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2CCC949" w14:textId="77777777" w:rsidR="00EB183B" w:rsidRPr="00EB183B" w:rsidRDefault="00EB183B" w:rsidP="00EB183B">
            <w:r w:rsidRPr="00EB183B">
              <w:t>2.932878</w:t>
            </w:r>
          </w:p>
        </w:tc>
        <w:tc>
          <w:tcPr>
            <w:tcW w:w="960" w:type="dxa"/>
            <w:noWrap/>
            <w:vAlign w:val="bottom"/>
            <w:hideMark/>
          </w:tcPr>
          <w:p w14:paraId="1552D49B" w14:textId="77777777" w:rsidR="00EB183B" w:rsidRPr="00EB183B" w:rsidRDefault="00EB183B" w:rsidP="00EB183B">
            <w:r w:rsidRPr="00EB183B">
              <w:t>0.260041</w:t>
            </w:r>
          </w:p>
        </w:tc>
        <w:tc>
          <w:tcPr>
            <w:tcW w:w="960" w:type="dxa"/>
            <w:noWrap/>
            <w:vAlign w:val="bottom"/>
            <w:hideMark/>
          </w:tcPr>
          <w:p w14:paraId="25B3050B" w14:textId="77777777" w:rsidR="00EB183B" w:rsidRPr="00EB183B" w:rsidRDefault="00EB183B" w:rsidP="00EB183B">
            <w:r w:rsidRPr="00EB183B">
              <w:t>1.301852</w:t>
            </w:r>
          </w:p>
        </w:tc>
      </w:tr>
      <w:tr w:rsidR="00EB183B" w:rsidRPr="00EB183B" w14:paraId="1801DC9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7D169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3D880A3" w14:textId="77777777" w:rsidR="00EB183B" w:rsidRPr="00EB183B" w:rsidRDefault="00EB183B" w:rsidP="00EB183B">
            <w:r w:rsidRPr="00EB183B">
              <w:t>3.332237</w:t>
            </w:r>
          </w:p>
        </w:tc>
        <w:tc>
          <w:tcPr>
            <w:tcW w:w="960" w:type="dxa"/>
            <w:noWrap/>
            <w:vAlign w:val="bottom"/>
            <w:hideMark/>
          </w:tcPr>
          <w:p w14:paraId="03CBC8A2" w14:textId="77777777" w:rsidR="00EB183B" w:rsidRPr="00EB183B" w:rsidRDefault="00EB183B" w:rsidP="00EB183B">
            <w:r w:rsidRPr="00EB183B">
              <w:t>-1.90946</w:t>
            </w:r>
          </w:p>
        </w:tc>
        <w:tc>
          <w:tcPr>
            <w:tcW w:w="960" w:type="dxa"/>
            <w:noWrap/>
            <w:vAlign w:val="bottom"/>
            <w:hideMark/>
          </w:tcPr>
          <w:p w14:paraId="3BDC930B" w14:textId="77777777" w:rsidR="00EB183B" w:rsidRPr="00EB183B" w:rsidRDefault="00EB183B" w:rsidP="00EB183B">
            <w:r w:rsidRPr="00EB183B">
              <w:t>0.060017</w:t>
            </w:r>
          </w:p>
        </w:tc>
      </w:tr>
      <w:tr w:rsidR="00EB183B" w:rsidRPr="00EB183B" w14:paraId="7960E2C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77A32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ABA1DE0" w14:textId="77777777" w:rsidR="00EB183B" w:rsidRPr="00EB183B" w:rsidRDefault="00EB183B" w:rsidP="00EB183B">
            <w:r w:rsidRPr="00EB183B">
              <w:t>2.979466</w:t>
            </w:r>
          </w:p>
        </w:tc>
        <w:tc>
          <w:tcPr>
            <w:tcW w:w="960" w:type="dxa"/>
            <w:noWrap/>
            <w:vAlign w:val="bottom"/>
            <w:hideMark/>
          </w:tcPr>
          <w:p w14:paraId="51190200" w14:textId="77777777" w:rsidR="00EB183B" w:rsidRPr="00EB183B" w:rsidRDefault="00EB183B" w:rsidP="00EB183B">
            <w:r w:rsidRPr="00EB183B">
              <w:t>-1.08822</w:t>
            </w:r>
          </w:p>
        </w:tc>
        <w:tc>
          <w:tcPr>
            <w:tcW w:w="960" w:type="dxa"/>
            <w:noWrap/>
            <w:vAlign w:val="bottom"/>
            <w:hideMark/>
          </w:tcPr>
          <w:p w14:paraId="476E9BEE" w14:textId="77777777" w:rsidR="00EB183B" w:rsidRPr="00EB183B" w:rsidRDefault="00EB183B" w:rsidP="00EB183B">
            <w:r w:rsidRPr="00EB183B">
              <w:t>-1.45625</w:t>
            </w:r>
          </w:p>
        </w:tc>
      </w:tr>
      <w:tr w:rsidR="00EB183B" w:rsidRPr="00EB183B" w14:paraId="107E892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EA07E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13CECC5" w14:textId="77777777" w:rsidR="00EB183B" w:rsidRPr="00EB183B" w:rsidRDefault="00EB183B" w:rsidP="00EB183B">
            <w:r w:rsidRPr="00EB183B">
              <w:t>5.175451</w:t>
            </w:r>
          </w:p>
        </w:tc>
        <w:tc>
          <w:tcPr>
            <w:tcW w:w="960" w:type="dxa"/>
            <w:noWrap/>
            <w:vAlign w:val="bottom"/>
            <w:hideMark/>
          </w:tcPr>
          <w:p w14:paraId="49543DF2" w14:textId="77777777" w:rsidR="00EB183B" w:rsidRPr="00EB183B" w:rsidRDefault="00EB183B" w:rsidP="00EB183B">
            <w:r w:rsidRPr="00EB183B">
              <w:t>-0.17083</w:t>
            </w:r>
          </w:p>
        </w:tc>
        <w:tc>
          <w:tcPr>
            <w:tcW w:w="960" w:type="dxa"/>
            <w:noWrap/>
            <w:vAlign w:val="bottom"/>
            <w:hideMark/>
          </w:tcPr>
          <w:p w14:paraId="3FD95AD6" w14:textId="77777777" w:rsidR="00EB183B" w:rsidRPr="00EB183B" w:rsidRDefault="00EB183B" w:rsidP="00EB183B">
            <w:r w:rsidRPr="00EB183B">
              <w:t>-2.68488</w:t>
            </w:r>
          </w:p>
        </w:tc>
      </w:tr>
      <w:tr w:rsidR="00EB183B" w:rsidRPr="00EB183B" w14:paraId="5985EA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5F721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5A95BB7" w14:textId="77777777" w:rsidR="00EB183B" w:rsidRPr="00EB183B" w:rsidRDefault="00EB183B" w:rsidP="00EB183B">
            <w:r w:rsidRPr="00EB183B">
              <w:t>5.406445</w:t>
            </w:r>
          </w:p>
        </w:tc>
        <w:tc>
          <w:tcPr>
            <w:tcW w:w="960" w:type="dxa"/>
            <w:noWrap/>
            <w:vAlign w:val="bottom"/>
            <w:hideMark/>
          </w:tcPr>
          <w:p w14:paraId="6D303027" w14:textId="77777777" w:rsidR="00EB183B" w:rsidRPr="00EB183B" w:rsidRDefault="00EB183B" w:rsidP="00EB183B">
            <w:r w:rsidRPr="00EB183B">
              <w:t>0.306654</w:t>
            </w:r>
          </w:p>
        </w:tc>
        <w:tc>
          <w:tcPr>
            <w:tcW w:w="960" w:type="dxa"/>
            <w:noWrap/>
            <w:vAlign w:val="bottom"/>
            <w:hideMark/>
          </w:tcPr>
          <w:p w14:paraId="6CB43C9B" w14:textId="77777777" w:rsidR="00EB183B" w:rsidRPr="00EB183B" w:rsidRDefault="00EB183B" w:rsidP="00EB183B">
            <w:r w:rsidRPr="00EB183B">
              <w:t>1.345979</w:t>
            </w:r>
          </w:p>
        </w:tc>
      </w:tr>
      <w:tr w:rsidR="00EB183B" w:rsidRPr="00EB183B" w14:paraId="2F019A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187517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4C6146" w14:textId="77777777" w:rsidR="00EB183B" w:rsidRPr="00EB183B" w:rsidRDefault="00EB183B" w:rsidP="00EB183B">
            <w:r w:rsidRPr="00EB183B">
              <w:t>5.864033</w:t>
            </w:r>
          </w:p>
        </w:tc>
        <w:tc>
          <w:tcPr>
            <w:tcW w:w="960" w:type="dxa"/>
            <w:noWrap/>
            <w:vAlign w:val="bottom"/>
            <w:hideMark/>
          </w:tcPr>
          <w:p w14:paraId="703C929E" w14:textId="77777777" w:rsidR="00EB183B" w:rsidRPr="00EB183B" w:rsidRDefault="00EB183B" w:rsidP="00EB183B">
            <w:r w:rsidRPr="00EB183B">
              <w:t>-1.39516</w:t>
            </w:r>
          </w:p>
        </w:tc>
        <w:tc>
          <w:tcPr>
            <w:tcW w:w="960" w:type="dxa"/>
            <w:noWrap/>
            <w:vAlign w:val="bottom"/>
            <w:hideMark/>
          </w:tcPr>
          <w:p w14:paraId="5ED1BB0C" w14:textId="77777777" w:rsidR="00EB183B" w:rsidRPr="00EB183B" w:rsidRDefault="00EB183B" w:rsidP="00EB183B">
            <w:r w:rsidRPr="00EB183B">
              <w:t>1.120244</w:t>
            </w:r>
          </w:p>
        </w:tc>
      </w:tr>
      <w:tr w:rsidR="00EB183B" w:rsidRPr="00EB183B" w14:paraId="42E44A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9A4DA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9A0F4D4" w14:textId="77777777" w:rsidR="00EB183B" w:rsidRPr="00EB183B" w:rsidRDefault="00EB183B" w:rsidP="00EB183B">
            <w:r w:rsidRPr="00EB183B">
              <w:t>-4.37238</w:t>
            </w:r>
          </w:p>
        </w:tc>
        <w:tc>
          <w:tcPr>
            <w:tcW w:w="960" w:type="dxa"/>
            <w:noWrap/>
            <w:vAlign w:val="bottom"/>
            <w:hideMark/>
          </w:tcPr>
          <w:p w14:paraId="4EDD2CAD" w14:textId="77777777" w:rsidR="00EB183B" w:rsidRPr="00EB183B" w:rsidRDefault="00EB183B" w:rsidP="00EB183B">
            <w:r w:rsidRPr="00EB183B">
              <w:t>-0.48206</w:t>
            </w:r>
          </w:p>
        </w:tc>
        <w:tc>
          <w:tcPr>
            <w:tcW w:w="960" w:type="dxa"/>
            <w:noWrap/>
            <w:vAlign w:val="bottom"/>
            <w:hideMark/>
          </w:tcPr>
          <w:p w14:paraId="1607C384" w14:textId="77777777" w:rsidR="00EB183B" w:rsidRPr="00EB183B" w:rsidRDefault="00EB183B" w:rsidP="00EB183B">
            <w:r w:rsidRPr="00EB183B">
              <w:t>-1.72666</w:t>
            </w:r>
          </w:p>
        </w:tc>
      </w:tr>
      <w:tr w:rsidR="00EB183B" w:rsidRPr="00EB183B" w14:paraId="50184D2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FEE5D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FC4FB45" w14:textId="77777777" w:rsidR="00EB183B" w:rsidRPr="00EB183B" w:rsidRDefault="00EB183B" w:rsidP="00EB183B">
            <w:r w:rsidRPr="00EB183B">
              <w:t>-6.72885</w:t>
            </w:r>
          </w:p>
        </w:tc>
        <w:tc>
          <w:tcPr>
            <w:tcW w:w="960" w:type="dxa"/>
            <w:noWrap/>
            <w:vAlign w:val="bottom"/>
            <w:hideMark/>
          </w:tcPr>
          <w:p w14:paraId="32E85172" w14:textId="77777777" w:rsidR="00EB183B" w:rsidRPr="00EB183B" w:rsidRDefault="00EB183B" w:rsidP="00EB183B">
            <w:r w:rsidRPr="00EB183B">
              <w:t>-1.41136</w:t>
            </w:r>
          </w:p>
        </w:tc>
        <w:tc>
          <w:tcPr>
            <w:tcW w:w="960" w:type="dxa"/>
            <w:noWrap/>
            <w:vAlign w:val="bottom"/>
            <w:hideMark/>
          </w:tcPr>
          <w:p w14:paraId="158951EA" w14:textId="77777777" w:rsidR="00EB183B" w:rsidRPr="00EB183B" w:rsidRDefault="00EB183B" w:rsidP="00EB183B">
            <w:r w:rsidRPr="00EB183B">
              <w:t>-1.61168</w:t>
            </w:r>
          </w:p>
        </w:tc>
      </w:tr>
      <w:tr w:rsidR="00EB183B" w:rsidRPr="00EB183B" w14:paraId="41C7454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53E3F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05E94E3" w14:textId="77777777" w:rsidR="00EB183B" w:rsidRPr="00EB183B" w:rsidRDefault="00EB183B" w:rsidP="00EB183B">
            <w:r w:rsidRPr="00EB183B">
              <w:t>-5.7062</w:t>
            </w:r>
          </w:p>
        </w:tc>
        <w:tc>
          <w:tcPr>
            <w:tcW w:w="960" w:type="dxa"/>
            <w:noWrap/>
            <w:vAlign w:val="bottom"/>
            <w:hideMark/>
          </w:tcPr>
          <w:p w14:paraId="2782ADD8" w14:textId="77777777" w:rsidR="00EB183B" w:rsidRPr="00EB183B" w:rsidRDefault="00EB183B" w:rsidP="00EB183B">
            <w:r w:rsidRPr="00EB183B">
              <w:t>-1.30433</w:t>
            </w:r>
          </w:p>
        </w:tc>
        <w:tc>
          <w:tcPr>
            <w:tcW w:w="960" w:type="dxa"/>
            <w:noWrap/>
            <w:vAlign w:val="bottom"/>
            <w:hideMark/>
          </w:tcPr>
          <w:p w14:paraId="5B540817" w14:textId="77777777" w:rsidR="00EB183B" w:rsidRPr="00EB183B" w:rsidRDefault="00EB183B" w:rsidP="00EB183B">
            <w:r w:rsidRPr="00EB183B">
              <w:t>-2.26745</w:t>
            </w:r>
          </w:p>
        </w:tc>
      </w:tr>
      <w:tr w:rsidR="00EB183B" w:rsidRPr="00EB183B" w14:paraId="342B95F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B9965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EC9C134" w14:textId="77777777" w:rsidR="00EB183B" w:rsidRPr="00EB183B" w:rsidRDefault="00EB183B" w:rsidP="00EB183B">
            <w:r w:rsidRPr="00EB183B">
              <w:t>-6.93809</w:t>
            </w:r>
          </w:p>
        </w:tc>
        <w:tc>
          <w:tcPr>
            <w:tcW w:w="960" w:type="dxa"/>
            <w:noWrap/>
            <w:vAlign w:val="bottom"/>
            <w:hideMark/>
          </w:tcPr>
          <w:p w14:paraId="0D05BED0" w14:textId="77777777" w:rsidR="00EB183B" w:rsidRPr="00EB183B" w:rsidRDefault="00EB183B" w:rsidP="00EB183B">
            <w:r w:rsidRPr="00EB183B">
              <w:t>-0.90337</w:t>
            </w:r>
          </w:p>
        </w:tc>
        <w:tc>
          <w:tcPr>
            <w:tcW w:w="960" w:type="dxa"/>
            <w:noWrap/>
            <w:vAlign w:val="bottom"/>
            <w:hideMark/>
          </w:tcPr>
          <w:p w14:paraId="3075D9A7" w14:textId="77777777" w:rsidR="00EB183B" w:rsidRPr="00EB183B" w:rsidRDefault="00EB183B" w:rsidP="00EB183B">
            <w:r w:rsidRPr="00EB183B">
              <w:t>-0.42791</w:t>
            </w:r>
          </w:p>
        </w:tc>
      </w:tr>
      <w:tr w:rsidR="00EB183B" w:rsidRPr="00EB183B" w14:paraId="134E6E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24E45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D58E5FA" w14:textId="77777777" w:rsidR="00EB183B" w:rsidRPr="00EB183B" w:rsidRDefault="00EB183B" w:rsidP="00EB183B">
            <w:r w:rsidRPr="00EB183B">
              <w:t>-7.5973</w:t>
            </w:r>
          </w:p>
        </w:tc>
        <w:tc>
          <w:tcPr>
            <w:tcW w:w="960" w:type="dxa"/>
            <w:noWrap/>
            <w:vAlign w:val="bottom"/>
            <w:hideMark/>
          </w:tcPr>
          <w:p w14:paraId="467B71C6" w14:textId="77777777" w:rsidR="00EB183B" w:rsidRPr="00EB183B" w:rsidRDefault="00EB183B" w:rsidP="00EB183B">
            <w:r w:rsidRPr="00EB183B">
              <w:t>-1.96993</w:t>
            </w:r>
          </w:p>
        </w:tc>
        <w:tc>
          <w:tcPr>
            <w:tcW w:w="960" w:type="dxa"/>
            <w:noWrap/>
            <w:vAlign w:val="bottom"/>
            <w:hideMark/>
          </w:tcPr>
          <w:p w14:paraId="08C89D7D" w14:textId="77777777" w:rsidR="00EB183B" w:rsidRPr="00EB183B" w:rsidRDefault="00EB183B" w:rsidP="00EB183B">
            <w:r w:rsidRPr="00EB183B">
              <w:t>-1.98145</w:t>
            </w:r>
          </w:p>
        </w:tc>
      </w:tr>
      <w:tr w:rsidR="00EB183B" w:rsidRPr="00EB183B" w14:paraId="7B99C3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FB60E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0C1CE72" w14:textId="77777777" w:rsidR="00EB183B" w:rsidRPr="00EB183B" w:rsidRDefault="00EB183B" w:rsidP="00EB183B">
            <w:r w:rsidRPr="00EB183B">
              <w:t>-6.12244</w:t>
            </w:r>
          </w:p>
        </w:tc>
        <w:tc>
          <w:tcPr>
            <w:tcW w:w="960" w:type="dxa"/>
            <w:noWrap/>
            <w:vAlign w:val="bottom"/>
            <w:hideMark/>
          </w:tcPr>
          <w:p w14:paraId="6619B24B" w14:textId="77777777" w:rsidR="00EB183B" w:rsidRPr="00EB183B" w:rsidRDefault="00EB183B" w:rsidP="00EB183B">
            <w:r w:rsidRPr="00EB183B">
              <w:t>-0.39827</w:t>
            </w:r>
          </w:p>
        </w:tc>
        <w:tc>
          <w:tcPr>
            <w:tcW w:w="960" w:type="dxa"/>
            <w:noWrap/>
            <w:vAlign w:val="bottom"/>
            <w:hideMark/>
          </w:tcPr>
          <w:p w14:paraId="02D9E102" w14:textId="77777777" w:rsidR="00EB183B" w:rsidRPr="00EB183B" w:rsidRDefault="00EB183B" w:rsidP="00EB183B">
            <w:r w:rsidRPr="00EB183B">
              <w:t>-0.12081</w:t>
            </w:r>
          </w:p>
        </w:tc>
      </w:tr>
    </w:tbl>
    <w:p w14:paraId="54F09A92" w14:textId="77777777" w:rsidR="00EB183B" w:rsidRPr="00EB183B" w:rsidRDefault="00EB183B" w:rsidP="00EB183B">
      <w:pPr>
        <w:rPr>
          <w:lang w:val="en-US"/>
        </w:rPr>
      </w:pPr>
    </w:p>
    <w:p w14:paraId="2D66BE6A" w14:textId="77777777" w:rsidR="00EB183B" w:rsidRPr="00EB183B" w:rsidRDefault="00EB183B" w:rsidP="00EB183B">
      <w:pPr>
        <w:rPr>
          <w:lang w:val="en-US"/>
        </w:rPr>
      </w:pPr>
    </w:p>
    <w:p w14:paraId="59A3A726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5 (-1344.330556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01BD120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5030F2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D72B370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345AD5E3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1BCC253B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4FF65D8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68E52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C2C6190" w14:textId="77777777" w:rsidR="00EB183B" w:rsidRPr="00EB183B" w:rsidRDefault="00EB183B" w:rsidP="00EB183B">
            <w:r w:rsidRPr="00EB183B">
              <w:t>-0.96512</w:t>
            </w:r>
          </w:p>
        </w:tc>
        <w:tc>
          <w:tcPr>
            <w:tcW w:w="960" w:type="dxa"/>
            <w:noWrap/>
            <w:vAlign w:val="bottom"/>
            <w:hideMark/>
          </w:tcPr>
          <w:p w14:paraId="5DA7B1F8" w14:textId="77777777" w:rsidR="00EB183B" w:rsidRPr="00EB183B" w:rsidRDefault="00EB183B" w:rsidP="00EB183B">
            <w:r w:rsidRPr="00EB183B">
              <w:t>3.039459</w:t>
            </w:r>
          </w:p>
        </w:tc>
        <w:tc>
          <w:tcPr>
            <w:tcW w:w="960" w:type="dxa"/>
            <w:noWrap/>
            <w:vAlign w:val="bottom"/>
            <w:hideMark/>
          </w:tcPr>
          <w:p w14:paraId="05635D13" w14:textId="77777777" w:rsidR="00EB183B" w:rsidRPr="00EB183B" w:rsidRDefault="00EB183B" w:rsidP="00EB183B">
            <w:r w:rsidRPr="00EB183B">
              <w:t>-0.46363</w:t>
            </w:r>
          </w:p>
        </w:tc>
      </w:tr>
      <w:tr w:rsidR="00EB183B" w:rsidRPr="00EB183B" w14:paraId="4794B89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6F8DD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7A0491F" w14:textId="77777777" w:rsidR="00EB183B" w:rsidRPr="00EB183B" w:rsidRDefault="00EB183B" w:rsidP="00EB183B">
            <w:r w:rsidRPr="00EB183B">
              <w:t>0.180885</w:t>
            </w:r>
          </w:p>
        </w:tc>
        <w:tc>
          <w:tcPr>
            <w:tcW w:w="960" w:type="dxa"/>
            <w:noWrap/>
            <w:vAlign w:val="bottom"/>
            <w:hideMark/>
          </w:tcPr>
          <w:p w14:paraId="2B21D499" w14:textId="77777777" w:rsidR="00EB183B" w:rsidRPr="00EB183B" w:rsidRDefault="00EB183B" w:rsidP="00EB183B">
            <w:r w:rsidRPr="00EB183B">
              <w:t>2.030768</w:t>
            </w:r>
          </w:p>
        </w:tc>
        <w:tc>
          <w:tcPr>
            <w:tcW w:w="960" w:type="dxa"/>
            <w:noWrap/>
            <w:vAlign w:val="bottom"/>
            <w:hideMark/>
          </w:tcPr>
          <w:p w14:paraId="4BE5BD1C" w14:textId="77777777" w:rsidR="00EB183B" w:rsidRPr="00EB183B" w:rsidRDefault="00EB183B" w:rsidP="00EB183B">
            <w:r w:rsidRPr="00EB183B">
              <w:t>-0.49458</w:t>
            </w:r>
          </w:p>
        </w:tc>
      </w:tr>
      <w:tr w:rsidR="00EB183B" w:rsidRPr="00EB183B" w14:paraId="352C48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7AFF8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AABDFC" w14:textId="77777777" w:rsidR="00EB183B" w:rsidRPr="00EB183B" w:rsidRDefault="00EB183B" w:rsidP="00EB183B">
            <w:r w:rsidRPr="00EB183B">
              <w:t>0.045264</w:t>
            </w:r>
          </w:p>
        </w:tc>
        <w:tc>
          <w:tcPr>
            <w:tcW w:w="960" w:type="dxa"/>
            <w:noWrap/>
            <w:vAlign w:val="bottom"/>
            <w:hideMark/>
          </w:tcPr>
          <w:p w14:paraId="5D472664" w14:textId="77777777" w:rsidR="00EB183B" w:rsidRPr="00EB183B" w:rsidRDefault="00EB183B" w:rsidP="00EB183B">
            <w:r w:rsidRPr="00EB183B">
              <w:t>0.91267</w:t>
            </w:r>
          </w:p>
        </w:tc>
        <w:tc>
          <w:tcPr>
            <w:tcW w:w="960" w:type="dxa"/>
            <w:noWrap/>
            <w:vAlign w:val="bottom"/>
            <w:hideMark/>
          </w:tcPr>
          <w:p w14:paraId="0D98ACDD" w14:textId="77777777" w:rsidR="00EB183B" w:rsidRPr="00EB183B" w:rsidRDefault="00EB183B" w:rsidP="00EB183B">
            <w:r w:rsidRPr="00EB183B">
              <w:t>0.559289</w:t>
            </w:r>
          </w:p>
        </w:tc>
      </w:tr>
      <w:tr w:rsidR="00EB183B" w:rsidRPr="00EB183B" w14:paraId="58DC125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DE2CF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C6F5FF6" w14:textId="77777777" w:rsidR="00EB183B" w:rsidRPr="00EB183B" w:rsidRDefault="00EB183B" w:rsidP="00EB183B">
            <w:r w:rsidRPr="00EB183B">
              <w:t>-1.37101</w:t>
            </w:r>
          </w:p>
        </w:tc>
        <w:tc>
          <w:tcPr>
            <w:tcW w:w="960" w:type="dxa"/>
            <w:noWrap/>
            <w:vAlign w:val="bottom"/>
            <w:hideMark/>
          </w:tcPr>
          <w:p w14:paraId="47C1399B" w14:textId="77777777" w:rsidR="00EB183B" w:rsidRPr="00EB183B" w:rsidRDefault="00EB183B" w:rsidP="00EB183B">
            <w:r w:rsidRPr="00EB183B">
              <w:t>0.272447</w:t>
            </w:r>
          </w:p>
        </w:tc>
        <w:tc>
          <w:tcPr>
            <w:tcW w:w="960" w:type="dxa"/>
            <w:noWrap/>
            <w:vAlign w:val="bottom"/>
            <w:hideMark/>
          </w:tcPr>
          <w:p w14:paraId="5ACBD5F6" w14:textId="77777777" w:rsidR="00EB183B" w:rsidRPr="00EB183B" w:rsidRDefault="00EB183B" w:rsidP="00EB183B">
            <w:r w:rsidRPr="00EB183B">
              <w:t>0.39634</w:t>
            </w:r>
          </w:p>
        </w:tc>
      </w:tr>
      <w:tr w:rsidR="00EB183B" w:rsidRPr="00EB183B" w14:paraId="1CC2E7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B9450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7996C05" w14:textId="77777777" w:rsidR="00EB183B" w:rsidRPr="00EB183B" w:rsidRDefault="00EB183B" w:rsidP="00EB183B">
            <w:r w:rsidRPr="00EB183B">
              <w:t>1.066981</w:t>
            </w:r>
          </w:p>
        </w:tc>
        <w:tc>
          <w:tcPr>
            <w:tcW w:w="960" w:type="dxa"/>
            <w:noWrap/>
            <w:vAlign w:val="bottom"/>
            <w:hideMark/>
          </w:tcPr>
          <w:p w14:paraId="73D1ACD1" w14:textId="77777777" w:rsidR="00EB183B" w:rsidRPr="00EB183B" w:rsidRDefault="00EB183B" w:rsidP="00EB183B">
            <w:r w:rsidRPr="00EB183B">
              <w:t>-0.24639</w:t>
            </w:r>
          </w:p>
        </w:tc>
        <w:tc>
          <w:tcPr>
            <w:tcW w:w="960" w:type="dxa"/>
            <w:noWrap/>
            <w:vAlign w:val="bottom"/>
            <w:hideMark/>
          </w:tcPr>
          <w:p w14:paraId="4DDFC62F" w14:textId="77777777" w:rsidR="00EB183B" w:rsidRPr="00EB183B" w:rsidRDefault="00EB183B" w:rsidP="00EB183B">
            <w:r w:rsidRPr="00EB183B">
              <w:t>0.238069</w:t>
            </w:r>
          </w:p>
        </w:tc>
      </w:tr>
      <w:tr w:rsidR="00EB183B" w:rsidRPr="00EB183B" w14:paraId="4163160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35C93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6763EA5" w14:textId="77777777" w:rsidR="00EB183B" w:rsidRPr="00EB183B" w:rsidRDefault="00EB183B" w:rsidP="00EB183B">
            <w:r w:rsidRPr="00EB183B">
              <w:t>0.840459</w:t>
            </w:r>
          </w:p>
        </w:tc>
        <w:tc>
          <w:tcPr>
            <w:tcW w:w="960" w:type="dxa"/>
            <w:noWrap/>
            <w:vAlign w:val="bottom"/>
            <w:hideMark/>
          </w:tcPr>
          <w:p w14:paraId="714E01CD" w14:textId="77777777" w:rsidR="00EB183B" w:rsidRPr="00EB183B" w:rsidRDefault="00EB183B" w:rsidP="00EB183B">
            <w:r w:rsidRPr="00EB183B">
              <w:t>-1.40306</w:t>
            </w:r>
          </w:p>
        </w:tc>
        <w:tc>
          <w:tcPr>
            <w:tcW w:w="960" w:type="dxa"/>
            <w:noWrap/>
            <w:vAlign w:val="bottom"/>
            <w:hideMark/>
          </w:tcPr>
          <w:p w14:paraId="58A808B6" w14:textId="77777777" w:rsidR="00EB183B" w:rsidRPr="00EB183B" w:rsidRDefault="00EB183B" w:rsidP="00EB183B">
            <w:r w:rsidRPr="00EB183B">
              <w:t>1.190864</w:t>
            </w:r>
          </w:p>
        </w:tc>
      </w:tr>
      <w:tr w:rsidR="00EB183B" w:rsidRPr="00EB183B" w14:paraId="688161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517B5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DF670AE" w14:textId="77777777" w:rsidR="00EB183B" w:rsidRPr="00EB183B" w:rsidRDefault="00EB183B" w:rsidP="00EB183B">
            <w:r w:rsidRPr="00EB183B">
              <w:t>-0.54126</w:t>
            </w:r>
          </w:p>
        </w:tc>
        <w:tc>
          <w:tcPr>
            <w:tcW w:w="960" w:type="dxa"/>
            <w:noWrap/>
            <w:vAlign w:val="bottom"/>
            <w:hideMark/>
          </w:tcPr>
          <w:p w14:paraId="724DB181" w14:textId="77777777" w:rsidR="00EB183B" w:rsidRPr="00EB183B" w:rsidRDefault="00EB183B" w:rsidP="00EB183B">
            <w:r w:rsidRPr="00EB183B">
              <w:t>-2.00161</w:t>
            </w:r>
          </w:p>
        </w:tc>
        <w:tc>
          <w:tcPr>
            <w:tcW w:w="960" w:type="dxa"/>
            <w:noWrap/>
            <w:vAlign w:val="bottom"/>
            <w:hideMark/>
          </w:tcPr>
          <w:p w14:paraId="299F8A17" w14:textId="77777777" w:rsidR="00EB183B" w:rsidRPr="00EB183B" w:rsidRDefault="00EB183B" w:rsidP="00EB183B">
            <w:r w:rsidRPr="00EB183B">
              <w:t>1.104815</w:t>
            </w:r>
          </w:p>
        </w:tc>
      </w:tr>
      <w:tr w:rsidR="00EB183B" w:rsidRPr="00EB183B" w14:paraId="1D62BD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7EDC1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BCDD6F1" w14:textId="77777777" w:rsidR="00EB183B" w:rsidRPr="00EB183B" w:rsidRDefault="00EB183B" w:rsidP="00EB183B">
            <w:r w:rsidRPr="00EB183B">
              <w:t>-1.58257</w:t>
            </w:r>
          </w:p>
        </w:tc>
        <w:tc>
          <w:tcPr>
            <w:tcW w:w="960" w:type="dxa"/>
            <w:noWrap/>
            <w:vAlign w:val="bottom"/>
            <w:hideMark/>
          </w:tcPr>
          <w:p w14:paraId="72BB8FB3" w14:textId="77777777" w:rsidR="00EB183B" w:rsidRPr="00EB183B" w:rsidRDefault="00EB183B" w:rsidP="00EB183B">
            <w:r w:rsidRPr="00EB183B">
              <w:t>-0.90623</w:t>
            </w:r>
          </w:p>
        </w:tc>
        <w:tc>
          <w:tcPr>
            <w:tcW w:w="960" w:type="dxa"/>
            <w:noWrap/>
            <w:vAlign w:val="bottom"/>
            <w:hideMark/>
          </w:tcPr>
          <w:p w14:paraId="2084B00E" w14:textId="77777777" w:rsidR="00EB183B" w:rsidRPr="00EB183B" w:rsidRDefault="00EB183B" w:rsidP="00EB183B">
            <w:r w:rsidRPr="00EB183B">
              <w:t>1.348251</w:t>
            </w:r>
          </w:p>
        </w:tc>
      </w:tr>
      <w:tr w:rsidR="00EB183B" w:rsidRPr="00EB183B" w14:paraId="2132B2F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0B306E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84DE09F" w14:textId="77777777" w:rsidR="00EB183B" w:rsidRPr="00EB183B" w:rsidRDefault="00EB183B" w:rsidP="00EB183B">
            <w:r w:rsidRPr="00EB183B">
              <w:t>-2.58868</w:t>
            </w:r>
          </w:p>
        </w:tc>
        <w:tc>
          <w:tcPr>
            <w:tcW w:w="960" w:type="dxa"/>
            <w:noWrap/>
            <w:vAlign w:val="bottom"/>
            <w:hideMark/>
          </w:tcPr>
          <w:p w14:paraId="5EAF2CEB" w14:textId="77777777" w:rsidR="00EB183B" w:rsidRPr="00EB183B" w:rsidRDefault="00EB183B" w:rsidP="00EB183B">
            <w:r w:rsidRPr="00EB183B">
              <w:t>1.252999</w:t>
            </w:r>
          </w:p>
        </w:tc>
        <w:tc>
          <w:tcPr>
            <w:tcW w:w="960" w:type="dxa"/>
            <w:noWrap/>
            <w:vAlign w:val="bottom"/>
            <w:hideMark/>
          </w:tcPr>
          <w:p w14:paraId="015B28A3" w14:textId="77777777" w:rsidR="00EB183B" w:rsidRPr="00EB183B" w:rsidRDefault="00EB183B" w:rsidP="00EB183B">
            <w:r w:rsidRPr="00EB183B">
              <w:t>0.367037</w:t>
            </w:r>
          </w:p>
        </w:tc>
      </w:tr>
      <w:tr w:rsidR="00EB183B" w:rsidRPr="00EB183B" w14:paraId="5F6E02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082E4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1E3635F" w14:textId="77777777" w:rsidR="00EB183B" w:rsidRPr="00EB183B" w:rsidRDefault="00EB183B" w:rsidP="00EB183B">
            <w:r w:rsidRPr="00EB183B">
              <w:t>-2.31309</w:t>
            </w:r>
          </w:p>
        </w:tc>
        <w:tc>
          <w:tcPr>
            <w:tcW w:w="960" w:type="dxa"/>
            <w:noWrap/>
            <w:vAlign w:val="bottom"/>
            <w:hideMark/>
          </w:tcPr>
          <w:p w14:paraId="2B67F6FC" w14:textId="77777777" w:rsidR="00EB183B" w:rsidRPr="00EB183B" w:rsidRDefault="00EB183B" w:rsidP="00EB183B">
            <w:r w:rsidRPr="00EB183B">
              <w:t>2.36313</w:t>
            </w:r>
          </w:p>
        </w:tc>
        <w:tc>
          <w:tcPr>
            <w:tcW w:w="960" w:type="dxa"/>
            <w:noWrap/>
            <w:vAlign w:val="bottom"/>
            <w:hideMark/>
          </w:tcPr>
          <w:p w14:paraId="4E7AFDF8" w14:textId="77777777" w:rsidR="00EB183B" w:rsidRPr="00EB183B" w:rsidRDefault="00EB183B" w:rsidP="00EB183B">
            <w:r w:rsidRPr="00EB183B">
              <w:t>-0.67866</w:t>
            </w:r>
          </w:p>
        </w:tc>
      </w:tr>
      <w:tr w:rsidR="00EB183B" w:rsidRPr="00EB183B" w14:paraId="5A2715A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5649D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B5CBB76" w14:textId="77777777" w:rsidR="00EB183B" w:rsidRPr="00EB183B" w:rsidRDefault="00EB183B" w:rsidP="00EB183B">
            <w:r w:rsidRPr="00EB183B">
              <w:t>0.349563</w:t>
            </w:r>
          </w:p>
        </w:tc>
        <w:tc>
          <w:tcPr>
            <w:tcW w:w="960" w:type="dxa"/>
            <w:noWrap/>
            <w:vAlign w:val="bottom"/>
            <w:hideMark/>
          </w:tcPr>
          <w:p w14:paraId="2F909AB3" w14:textId="77777777" w:rsidR="00EB183B" w:rsidRPr="00EB183B" w:rsidRDefault="00EB183B" w:rsidP="00EB183B">
            <w:r w:rsidRPr="00EB183B">
              <w:t>1.477517</w:t>
            </w:r>
          </w:p>
        </w:tc>
        <w:tc>
          <w:tcPr>
            <w:tcW w:w="960" w:type="dxa"/>
            <w:noWrap/>
            <w:vAlign w:val="bottom"/>
            <w:hideMark/>
          </w:tcPr>
          <w:p w14:paraId="598B902E" w14:textId="77777777" w:rsidR="00EB183B" w:rsidRPr="00EB183B" w:rsidRDefault="00EB183B" w:rsidP="00EB183B">
            <w:r w:rsidRPr="00EB183B">
              <w:t>1.954058</w:t>
            </w:r>
          </w:p>
        </w:tc>
      </w:tr>
      <w:tr w:rsidR="00EB183B" w:rsidRPr="00EB183B" w14:paraId="10FFAD9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771C9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C915E31" w14:textId="77777777" w:rsidR="00EB183B" w:rsidRPr="00EB183B" w:rsidRDefault="00EB183B" w:rsidP="00EB183B">
            <w:r w:rsidRPr="00EB183B">
              <w:t>-2.96608</w:t>
            </w:r>
          </w:p>
        </w:tc>
        <w:tc>
          <w:tcPr>
            <w:tcW w:w="960" w:type="dxa"/>
            <w:noWrap/>
            <w:vAlign w:val="bottom"/>
            <w:hideMark/>
          </w:tcPr>
          <w:p w14:paraId="6FD76F9D" w14:textId="77777777" w:rsidR="00EB183B" w:rsidRPr="00EB183B" w:rsidRDefault="00EB183B" w:rsidP="00EB183B">
            <w:r w:rsidRPr="00EB183B">
              <w:t>1.863551</w:t>
            </w:r>
          </w:p>
        </w:tc>
        <w:tc>
          <w:tcPr>
            <w:tcW w:w="960" w:type="dxa"/>
            <w:noWrap/>
            <w:vAlign w:val="bottom"/>
            <w:hideMark/>
          </w:tcPr>
          <w:p w14:paraId="36E1D6F1" w14:textId="77777777" w:rsidR="00EB183B" w:rsidRPr="00EB183B" w:rsidRDefault="00EB183B" w:rsidP="00EB183B">
            <w:r w:rsidRPr="00EB183B">
              <w:t>1.720203</w:t>
            </w:r>
          </w:p>
        </w:tc>
      </w:tr>
      <w:tr w:rsidR="00EB183B" w:rsidRPr="00EB183B" w14:paraId="27B9245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B39C7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485C7C2" w14:textId="77777777" w:rsidR="00EB183B" w:rsidRPr="00EB183B" w:rsidRDefault="00EB183B" w:rsidP="00EB183B">
            <w:r w:rsidRPr="00EB183B">
              <w:t>-3.7941</w:t>
            </w:r>
          </w:p>
        </w:tc>
        <w:tc>
          <w:tcPr>
            <w:tcW w:w="960" w:type="dxa"/>
            <w:noWrap/>
            <w:vAlign w:val="bottom"/>
            <w:hideMark/>
          </w:tcPr>
          <w:p w14:paraId="4B4D5177" w14:textId="77777777" w:rsidR="00EB183B" w:rsidRPr="00EB183B" w:rsidRDefault="00EB183B" w:rsidP="00EB183B">
            <w:r w:rsidRPr="00EB183B">
              <w:t>0.458995</w:t>
            </w:r>
          </w:p>
        </w:tc>
        <w:tc>
          <w:tcPr>
            <w:tcW w:w="960" w:type="dxa"/>
            <w:noWrap/>
            <w:vAlign w:val="bottom"/>
            <w:hideMark/>
          </w:tcPr>
          <w:p w14:paraId="703B22F6" w14:textId="77777777" w:rsidR="00EB183B" w:rsidRPr="00EB183B" w:rsidRDefault="00EB183B" w:rsidP="00EB183B">
            <w:r w:rsidRPr="00EB183B">
              <w:t>-0.13893</w:t>
            </w:r>
          </w:p>
        </w:tc>
      </w:tr>
      <w:tr w:rsidR="00EB183B" w:rsidRPr="00EB183B" w14:paraId="5E7822F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B2EF1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F8B6A59" w14:textId="77777777" w:rsidR="00EB183B" w:rsidRPr="00EB183B" w:rsidRDefault="00EB183B" w:rsidP="00EB183B">
            <w:r w:rsidRPr="00EB183B">
              <w:t>-0.6812</w:t>
            </w:r>
          </w:p>
        </w:tc>
        <w:tc>
          <w:tcPr>
            <w:tcW w:w="960" w:type="dxa"/>
            <w:noWrap/>
            <w:vAlign w:val="bottom"/>
            <w:hideMark/>
          </w:tcPr>
          <w:p w14:paraId="027BB120" w14:textId="77777777" w:rsidR="00EB183B" w:rsidRPr="00EB183B" w:rsidRDefault="00EB183B" w:rsidP="00EB183B">
            <w:r w:rsidRPr="00EB183B">
              <w:t>-2.57765</w:t>
            </w:r>
          </w:p>
        </w:tc>
        <w:tc>
          <w:tcPr>
            <w:tcW w:w="960" w:type="dxa"/>
            <w:noWrap/>
            <w:vAlign w:val="bottom"/>
            <w:hideMark/>
          </w:tcPr>
          <w:p w14:paraId="5E46D577" w14:textId="77777777" w:rsidR="00EB183B" w:rsidRPr="00EB183B" w:rsidRDefault="00EB183B" w:rsidP="00EB183B">
            <w:r w:rsidRPr="00EB183B">
              <w:t>-0.19576</w:t>
            </w:r>
          </w:p>
        </w:tc>
      </w:tr>
      <w:tr w:rsidR="00EB183B" w:rsidRPr="00EB183B" w14:paraId="341830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E1CAA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E2729C1" w14:textId="77777777" w:rsidR="00EB183B" w:rsidRPr="00EB183B" w:rsidRDefault="00EB183B" w:rsidP="00EB183B">
            <w:r w:rsidRPr="00EB183B">
              <w:t>1.710039</w:t>
            </w:r>
          </w:p>
        </w:tc>
        <w:tc>
          <w:tcPr>
            <w:tcW w:w="960" w:type="dxa"/>
            <w:noWrap/>
            <w:vAlign w:val="bottom"/>
            <w:hideMark/>
          </w:tcPr>
          <w:p w14:paraId="0F798B7C" w14:textId="77777777" w:rsidR="00EB183B" w:rsidRPr="00EB183B" w:rsidRDefault="00EB183B" w:rsidP="00EB183B">
            <w:r w:rsidRPr="00EB183B">
              <w:t>-1.85566</w:t>
            </w:r>
          </w:p>
        </w:tc>
        <w:tc>
          <w:tcPr>
            <w:tcW w:w="960" w:type="dxa"/>
            <w:noWrap/>
            <w:vAlign w:val="bottom"/>
            <w:hideMark/>
          </w:tcPr>
          <w:p w14:paraId="44E8DAA1" w14:textId="77777777" w:rsidR="00EB183B" w:rsidRPr="00EB183B" w:rsidRDefault="00EB183B" w:rsidP="00EB183B">
            <w:r w:rsidRPr="00EB183B">
              <w:t>2.09351</w:t>
            </w:r>
          </w:p>
        </w:tc>
      </w:tr>
      <w:tr w:rsidR="00EB183B" w:rsidRPr="00EB183B" w14:paraId="12F4CBB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049D3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F0FB4ED" w14:textId="77777777" w:rsidR="00EB183B" w:rsidRPr="00EB183B" w:rsidRDefault="00EB183B" w:rsidP="00EB183B">
            <w:r w:rsidRPr="00EB183B">
              <w:t>2.531248</w:t>
            </w:r>
          </w:p>
        </w:tc>
        <w:tc>
          <w:tcPr>
            <w:tcW w:w="960" w:type="dxa"/>
            <w:noWrap/>
            <w:vAlign w:val="bottom"/>
            <w:hideMark/>
          </w:tcPr>
          <w:p w14:paraId="689CA430" w14:textId="77777777" w:rsidR="00EB183B" w:rsidRPr="00EB183B" w:rsidRDefault="00EB183B" w:rsidP="00EB183B">
            <w:r w:rsidRPr="00EB183B">
              <w:t>0.196938</w:t>
            </w:r>
          </w:p>
        </w:tc>
        <w:tc>
          <w:tcPr>
            <w:tcW w:w="960" w:type="dxa"/>
            <w:noWrap/>
            <w:vAlign w:val="bottom"/>
            <w:hideMark/>
          </w:tcPr>
          <w:p w14:paraId="5C53B933" w14:textId="77777777" w:rsidR="00EB183B" w:rsidRPr="00EB183B" w:rsidRDefault="00EB183B" w:rsidP="00EB183B">
            <w:r w:rsidRPr="00EB183B">
              <w:t>0.138783</w:t>
            </w:r>
          </w:p>
        </w:tc>
      </w:tr>
      <w:tr w:rsidR="00EB183B" w:rsidRPr="00EB183B" w14:paraId="4F55FB9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3824C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8E83626" w14:textId="77777777" w:rsidR="00EB183B" w:rsidRPr="00EB183B" w:rsidRDefault="00EB183B" w:rsidP="00EB183B">
            <w:r w:rsidRPr="00EB183B">
              <w:t>3.396176</w:t>
            </w:r>
          </w:p>
        </w:tc>
        <w:tc>
          <w:tcPr>
            <w:tcW w:w="960" w:type="dxa"/>
            <w:noWrap/>
            <w:vAlign w:val="bottom"/>
            <w:hideMark/>
          </w:tcPr>
          <w:p w14:paraId="4F71FE56" w14:textId="77777777" w:rsidR="00EB183B" w:rsidRPr="00EB183B" w:rsidRDefault="00EB183B" w:rsidP="00EB183B">
            <w:r w:rsidRPr="00EB183B">
              <w:t>-0.82013</w:t>
            </w:r>
          </w:p>
        </w:tc>
        <w:tc>
          <w:tcPr>
            <w:tcW w:w="960" w:type="dxa"/>
            <w:noWrap/>
            <w:vAlign w:val="bottom"/>
            <w:hideMark/>
          </w:tcPr>
          <w:p w14:paraId="6336FB5D" w14:textId="77777777" w:rsidR="00EB183B" w:rsidRPr="00EB183B" w:rsidRDefault="00EB183B" w:rsidP="00EB183B">
            <w:r w:rsidRPr="00EB183B">
              <w:t>-0.6299</w:t>
            </w:r>
          </w:p>
        </w:tc>
      </w:tr>
      <w:tr w:rsidR="00EB183B" w:rsidRPr="00EB183B" w14:paraId="5F43157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A2DEA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3436E1F" w14:textId="77777777" w:rsidR="00EB183B" w:rsidRPr="00EB183B" w:rsidRDefault="00EB183B" w:rsidP="00EB183B">
            <w:r w:rsidRPr="00EB183B">
              <w:t>4.837186</w:t>
            </w:r>
          </w:p>
        </w:tc>
        <w:tc>
          <w:tcPr>
            <w:tcW w:w="960" w:type="dxa"/>
            <w:noWrap/>
            <w:vAlign w:val="bottom"/>
            <w:hideMark/>
          </w:tcPr>
          <w:p w14:paraId="7CE49ED5" w14:textId="77777777" w:rsidR="00EB183B" w:rsidRPr="00EB183B" w:rsidRDefault="00EB183B" w:rsidP="00EB183B">
            <w:r w:rsidRPr="00EB183B">
              <w:t>-0.44304</w:t>
            </w:r>
          </w:p>
        </w:tc>
        <w:tc>
          <w:tcPr>
            <w:tcW w:w="960" w:type="dxa"/>
            <w:noWrap/>
            <w:vAlign w:val="bottom"/>
            <w:hideMark/>
          </w:tcPr>
          <w:p w14:paraId="69AE5015" w14:textId="77777777" w:rsidR="00EB183B" w:rsidRPr="00EB183B" w:rsidRDefault="00EB183B" w:rsidP="00EB183B">
            <w:r w:rsidRPr="00EB183B">
              <w:t>-0.6741</w:t>
            </w:r>
          </w:p>
        </w:tc>
      </w:tr>
      <w:tr w:rsidR="00EB183B" w:rsidRPr="00EB183B" w14:paraId="69524F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9B35E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C706158" w14:textId="77777777" w:rsidR="00EB183B" w:rsidRPr="00EB183B" w:rsidRDefault="00EB183B" w:rsidP="00EB183B">
            <w:r w:rsidRPr="00EB183B">
              <w:t>5.893194</w:t>
            </w:r>
          </w:p>
        </w:tc>
        <w:tc>
          <w:tcPr>
            <w:tcW w:w="960" w:type="dxa"/>
            <w:noWrap/>
            <w:vAlign w:val="bottom"/>
            <w:hideMark/>
          </w:tcPr>
          <w:p w14:paraId="7E535929" w14:textId="77777777" w:rsidR="00EB183B" w:rsidRPr="00EB183B" w:rsidRDefault="00EB183B" w:rsidP="00EB183B">
            <w:r w:rsidRPr="00EB183B">
              <w:t>-1.0756</w:t>
            </w:r>
          </w:p>
        </w:tc>
        <w:tc>
          <w:tcPr>
            <w:tcW w:w="960" w:type="dxa"/>
            <w:noWrap/>
            <w:vAlign w:val="bottom"/>
            <w:hideMark/>
          </w:tcPr>
          <w:p w14:paraId="5E90852F" w14:textId="77777777" w:rsidR="00EB183B" w:rsidRPr="00EB183B" w:rsidRDefault="00EB183B" w:rsidP="00EB183B">
            <w:r w:rsidRPr="00EB183B">
              <w:t>-0.14961</w:t>
            </w:r>
          </w:p>
        </w:tc>
      </w:tr>
      <w:tr w:rsidR="00EB183B" w:rsidRPr="00EB183B" w14:paraId="16859E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C7F73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62EDFD" w14:textId="77777777" w:rsidR="00EB183B" w:rsidRPr="00EB183B" w:rsidRDefault="00EB183B" w:rsidP="00EB183B">
            <w:r w:rsidRPr="00EB183B">
              <w:t>7.114503</w:t>
            </w:r>
          </w:p>
        </w:tc>
        <w:tc>
          <w:tcPr>
            <w:tcW w:w="960" w:type="dxa"/>
            <w:noWrap/>
            <w:vAlign w:val="bottom"/>
            <w:hideMark/>
          </w:tcPr>
          <w:p w14:paraId="7550DEEB" w14:textId="77777777" w:rsidR="00EB183B" w:rsidRPr="00EB183B" w:rsidRDefault="00EB183B" w:rsidP="00EB183B">
            <w:r w:rsidRPr="00EB183B">
              <w:t>-0.32027</w:t>
            </w:r>
          </w:p>
        </w:tc>
        <w:tc>
          <w:tcPr>
            <w:tcW w:w="960" w:type="dxa"/>
            <w:noWrap/>
            <w:vAlign w:val="bottom"/>
            <w:hideMark/>
          </w:tcPr>
          <w:p w14:paraId="3A84DFAC" w14:textId="77777777" w:rsidR="00EB183B" w:rsidRPr="00EB183B" w:rsidRDefault="00EB183B" w:rsidP="00EB183B">
            <w:r w:rsidRPr="00EB183B">
              <w:t>-0.4562</w:t>
            </w:r>
          </w:p>
        </w:tc>
      </w:tr>
      <w:tr w:rsidR="00EB183B" w:rsidRPr="00EB183B" w14:paraId="56DE62D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1F811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6A8970B" w14:textId="77777777" w:rsidR="00EB183B" w:rsidRPr="00EB183B" w:rsidRDefault="00EB183B" w:rsidP="00EB183B">
            <w:r w:rsidRPr="00EB183B">
              <w:t>8.262424</w:t>
            </w:r>
          </w:p>
        </w:tc>
        <w:tc>
          <w:tcPr>
            <w:tcW w:w="960" w:type="dxa"/>
            <w:noWrap/>
            <w:vAlign w:val="bottom"/>
            <w:hideMark/>
          </w:tcPr>
          <w:p w14:paraId="5CB7373E" w14:textId="77777777" w:rsidR="00EB183B" w:rsidRPr="00EB183B" w:rsidRDefault="00EB183B" w:rsidP="00EB183B">
            <w:r w:rsidRPr="00EB183B">
              <w:t>-0.5418</w:t>
            </w:r>
          </w:p>
        </w:tc>
        <w:tc>
          <w:tcPr>
            <w:tcW w:w="960" w:type="dxa"/>
            <w:noWrap/>
            <w:vAlign w:val="bottom"/>
            <w:hideMark/>
          </w:tcPr>
          <w:p w14:paraId="7BCF32D7" w14:textId="77777777" w:rsidR="00EB183B" w:rsidRPr="00EB183B" w:rsidRDefault="00EB183B" w:rsidP="00EB183B">
            <w:r w:rsidRPr="00EB183B">
              <w:t>-0.17057</w:t>
            </w:r>
          </w:p>
        </w:tc>
      </w:tr>
      <w:tr w:rsidR="00EB183B" w:rsidRPr="00EB183B" w14:paraId="022E7F3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82619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0E7B4E1" w14:textId="77777777" w:rsidR="00EB183B" w:rsidRPr="00EB183B" w:rsidRDefault="00EB183B" w:rsidP="00EB183B">
            <w:r w:rsidRPr="00EB183B">
              <w:t>6.754846</w:t>
            </w:r>
          </w:p>
        </w:tc>
        <w:tc>
          <w:tcPr>
            <w:tcW w:w="960" w:type="dxa"/>
            <w:noWrap/>
            <w:vAlign w:val="bottom"/>
            <w:hideMark/>
          </w:tcPr>
          <w:p w14:paraId="7412E457" w14:textId="77777777" w:rsidR="00EB183B" w:rsidRPr="00EB183B" w:rsidRDefault="00EB183B" w:rsidP="00EB183B">
            <w:r w:rsidRPr="00EB183B">
              <w:t>0.783405</w:t>
            </w:r>
          </w:p>
        </w:tc>
        <w:tc>
          <w:tcPr>
            <w:tcW w:w="960" w:type="dxa"/>
            <w:noWrap/>
            <w:vAlign w:val="bottom"/>
            <w:hideMark/>
          </w:tcPr>
          <w:p w14:paraId="13CEDE2F" w14:textId="77777777" w:rsidR="00EB183B" w:rsidRPr="00EB183B" w:rsidRDefault="00EB183B" w:rsidP="00EB183B">
            <w:r w:rsidRPr="00EB183B">
              <w:t>-1.18371</w:t>
            </w:r>
          </w:p>
        </w:tc>
      </w:tr>
      <w:tr w:rsidR="00EB183B" w:rsidRPr="00EB183B" w14:paraId="05A57E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D398D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C9BD9A8" w14:textId="77777777" w:rsidR="00EB183B" w:rsidRPr="00EB183B" w:rsidRDefault="00EB183B" w:rsidP="00EB183B">
            <w:r w:rsidRPr="00EB183B">
              <w:t>5.341155</w:t>
            </w:r>
          </w:p>
        </w:tc>
        <w:tc>
          <w:tcPr>
            <w:tcW w:w="960" w:type="dxa"/>
            <w:noWrap/>
            <w:vAlign w:val="bottom"/>
            <w:hideMark/>
          </w:tcPr>
          <w:p w14:paraId="31F9F98B" w14:textId="77777777" w:rsidR="00EB183B" w:rsidRPr="00EB183B" w:rsidRDefault="00EB183B" w:rsidP="00EB183B">
            <w:r w:rsidRPr="00EB183B">
              <w:t>0.788434</w:t>
            </w:r>
          </w:p>
        </w:tc>
        <w:tc>
          <w:tcPr>
            <w:tcW w:w="960" w:type="dxa"/>
            <w:noWrap/>
            <w:vAlign w:val="bottom"/>
            <w:hideMark/>
          </w:tcPr>
          <w:p w14:paraId="5DE7188B" w14:textId="77777777" w:rsidR="00EB183B" w:rsidRPr="00EB183B" w:rsidRDefault="00EB183B" w:rsidP="00EB183B">
            <w:r w:rsidRPr="00EB183B">
              <w:t>-1.36643</w:t>
            </w:r>
          </w:p>
        </w:tc>
      </w:tr>
      <w:tr w:rsidR="00EB183B" w:rsidRPr="00EB183B" w14:paraId="4C1D456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F4392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C40FF16" w14:textId="77777777" w:rsidR="00EB183B" w:rsidRPr="00EB183B" w:rsidRDefault="00EB183B" w:rsidP="00EB183B">
            <w:r w:rsidRPr="00EB183B">
              <w:t>-4.85658</w:t>
            </w:r>
          </w:p>
        </w:tc>
        <w:tc>
          <w:tcPr>
            <w:tcW w:w="960" w:type="dxa"/>
            <w:noWrap/>
            <w:vAlign w:val="bottom"/>
            <w:hideMark/>
          </w:tcPr>
          <w:p w14:paraId="34869CC6" w14:textId="77777777" w:rsidR="00EB183B" w:rsidRPr="00EB183B" w:rsidRDefault="00EB183B" w:rsidP="00EB183B">
            <w:r w:rsidRPr="00EB183B">
              <w:t>0.396964</w:t>
            </w:r>
          </w:p>
        </w:tc>
        <w:tc>
          <w:tcPr>
            <w:tcW w:w="960" w:type="dxa"/>
            <w:noWrap/>
            <w:vAlign w:val="bottom"/>
            <w:hideMark/>
          </w:tcPr>
          <w:p w14:paraId="2B393119" w14:textId="77777777" w:rsidR="00EB183B" w:rsidRPr="00EB183B" w:rsidRDefault="00EB183B" w:rsidP="00EB183B">
            <w:r w:rsidRPr="00EB183B">
              <w:t>0.471589</w:t>
            </w:r>
          </w:p>
        </w:tc>
      </w:tr>
      <w:tr w:rsidR="00EB183B" w:rsidRPr="00EB183B" w14:paraId="60773E8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FC5889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0DD4AA1" w14:textId="77777777" w:rsidR="00EB183B" w:rsidRPr="00EB183B" w:rsidRDefault="00EB183B" w:rsidP="00EB183B">
            <w:r w:rsidRPr="00EB183B">
              <w:t>-3.60422</w:t>
            </w:r>
          </w:p>
        </w:tc>
        <w:tc>
          <w:tcPr>
            <w:tcW w:w="960" w:type="dxa"/>
            <w:noWrap/>
            <w:vAlign w:val="bottom"/>
            <w:hideMark/>
          </w:tcPr>
          <w:p w14:paraId="4484A135" w14:textId="77777777" w:rsidR="00EB183B" w:rsidRPr="00EB183B" w:rsidRDefault="00EB183B" w:rsidP="00EB183B">
            <w:r w:rsidRPr="00EB183B">
              <w:t>-0.14396</w:t>
            </w:r>
          </w:p>
        </w:tc>
        <w:tc>
          <w:tcPr>
            <w:tcW w:w="960" w:type="dxa"/>
            <w:noWrap/>
            <w:vAlign w:val="bottom"/>
            <w:hideMark/>
          </w:tcPr>
          <w:p w14:paraId="2F295A3A" w14:textId="77777777" w:rsidR="00EB183B" w:rsidRPr="00EB183B" w:rsidRDefault="00EB183B" w:rsidP="00EB183B">
            <w:r w:rsidRPr="00EB183B">
              <w:t>-1.29432</w:t>
            </w:r>
          </w:p>
        </w:tc>
      </w:tr>
      <w:tr w:rsidR="00EB183B" w:rsidRPr="00EB183B" w14:paraId="04A234A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A7C57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4F7E6A" w14:textId="77777777" w:rsidR="00EB183B" w:rsidRPr="00EB183B" w:rsidRDefault="00EB183B" w:rsidP="00EB183B">
            <w:r w:rsidRPr="00EB183B">
              <w:t>-0.81178</w:t>
            </w:r>
          </w:p>
        </w:tc>
        <w:tc>
          <w:tcPr>
            <w:tcW w:w="960" w:type="dxa"/>
            <w:noWrap/>
            <w:vAlign w:val="bottom"/>
            <w:hideMark/>
          </w:tcPr>
          <w:p w14:paraId="48B1589D" w14:textId="77777777" w:rsidR="00EB183B" w:rsidRPr="00EB183B" w:rsidRDefault="00EB183B" w:rsidP="00EB183B">
            <w:r w:rsidRPr="00EB183B">
              <w:t>3.784511</w:t>
            </w:r>
          </w:p>
        </w:tc>
        <w:tc>
          <w:tcPr>
            <w:tcW w:w="960" w:type="dxa"/>
            <w:noWrap/>
            <w:vAlign w:val="bottom"/>
            <w:hideMark/>
          </w:tcPr>
          <w:p w14:paraId="56A14A0A" w14:textId="77777777" w:rsidR="00EB183B" w:rsidRPr="00EB183B" w:rsidRDefault="00EB183B" w:rsidP="00EB183B">
            <w:r w:rsidRPr="00EB183B">
              <w:t>-1.25163</w:t>
            </w:r>
          </w:p>
        </w:tc>
      </w:tr>
      <w:tr w:rsidR="00EB183B" w:rsidRPr="00EB183B" w14:paraId="341E17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CACE6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85CEFD4" w14:textId="77777777" w:rsidR="00EB183B" w:rsidRPr="00EB183B" w:rsidRDefault="00EB183B" w:rsidP="00EB183B">
            <w:r w:rsidRPr="00EB183B">
              <w:t>-0.95871</w:t>
            </w:r>
          </w:p>
        </w:tc>
        <w:tc>
          <w:tcPr>
            <w:tcW w:w="960" w:type="dxa"/>
            <w:noWrap/>
            <w:vAlign w:val="bottom"/>
            <w:hideMark/>
          </w:tcPr>
          <w:p w14:paraId="30696A83" w14:textId="77777777" w:rsidR="00EB183B" w:rsidRPr="00EB183B" w:rsidRDefault="00EB183B" w:rsidP="00EB183B">
            <w:r w:rsidRPr="00EB183B">
              <w:t>3.597787</w:t>
            </w:r>
          </w:p>
        </w:tc>
        <w:tc>
          <w:tcPr>
            <w:tcW w:w="960" w:type="dxa"/>
            <w:noWrap/>
            <w:vAlign w:val="bottom"/>
            <w:hideMark/>
          </w:tcPr>
          <w:p w14:paraId="5727FCE7" w14:textId="77777777" w:rsidR="00EB183B" w:rsidRPr="00EB183B" w:rsidRDefault="00EB183B" w:rsidP="00EB183B">
            <w:r w:rsidRPr="00EB183B">
              <w:t>0.478746</w:t>
            </w:r>
          </w:p>
        </w:tc>
      </w:tr>
      <w:tr w:rsidR="00EB183B" w:rsidRPr="00EB183B" w14:paraId="22F0B3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179D90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A86ED54" w14:textId="77777777" w:rsidR="00EB183B" w:rsidRPr="00EB183B" w:rsidRDefault="00EB183B" w:rsidP="00EB183B">
            <w:r w:rsidRPr="00EB183B">
              <w:t>1.125579</w:t>
            </w:r>
          </w:p>
        </w:tc>
        <w:tc>
          <w:tcPr>
            <w:tcW w:w="960" w:type="dxa"/>
            <w:noWrap/>
            <w:vAlign w:val="bottom"/>
            <w:hideMark/>
          </w:tcPr>
          <w:p w14:paraId="654B93EB" w14:textId="77777777" w:rsidR="00EB183B" w:rsidRPr="00EB183B" w:rsidRDefault="00EB183B" w:rsidP="00EB183B">
            <w:r w:rsidRPr="00EB183B">
              <w:t>2.565164</w:t>
            </w:r>
          </w:p>
        </w:tc>
        <w:tc>
          <w:tcPr>
            <w:tcW w:w="960" w:type="dxa"/>
            <w:noWrap/>
            <w:vAlign w:val="bottom"/>
            <w:hideMark/>
          </w:tcPr>
          <w:p w14:paraId="1F7692F6" w14:textId="77777777" w:rsidR="00EB183B" w:rsidRPr="00EB183B" w:rsidRDefault="00EB183B" w:rsidP="00EB183B">
            <w:r w:rsidRPr="00EB183B">
              <w:t>-0.3561</w:t>
            </w:r>
          </w:p>
        </w:tc>
      </w:tr>
      <w:tr w:rsidR="00EB183B" w:rsidRPr="00EB183B" w14:paraId="200E9CA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14783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7559D0B" w14:textId="77777777" w:rsidR="00EB183B" w:rsidRPr="00EB183B" w:rsidRDefault="00EB183B" w:rsidP="00EB183B">
            <w:r w:rsidRPr="00EB183B">
              <w:t>0.218658</w:t>
            </w:r>
          </w:p>
        </w:tc>
        <w:tc>
          <w:tcPr>
            <w:tcW w:w="960" w:type="dxa"/>
            <w:noWrap/>
            <w:vAlign w:val="bottom"/>
            <w:hideMark/>
          </w:tcPr>
          <w:p w14:paraId="6A768383" w14:textId="77777777" w:rsidR="00EB183B" w:rsidRPr="00EB183B" w:rsidRDefault="00EB183B" w:rsidP="00EB183B">
            <w:r w:rsidRPr="00EB183B">
              <w:t>1.571105</w:t>
            </w:r>
          </w:p>
        </w:tc>
        <w:tc>
          <w:tcPr>
            <w:tcW w:w="960" w:type="dxa"/>
            <w:noWrap/>
            <w:vAlign w:val="bottom"/>
            <w:hideMark/>
          </w:tcPr>
          <w:p w14:paraId="5FA03498" w14:textId="77777777" w:rsidR="00EB183B" w:rsidRPr="00EB183B" w:rsidRDefault="00EB183B" w:rsidP="00EB183B">
            <w:r w:rsidRPr="00EB183B">
              <w:t>-1.49206</w:t>
            </w:r>
          </w:p>
        </w:tc>
      </w:tr>
      <w:tr w:rsidR="00EB183B" w:rsidRPr="00EB183B" w14:paraId="098D5B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9CD96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4C6435" w14:textId="77777777" w:rsidR="00EB183B" w:rsidRPr="00EB183B" w:rsidRDefault="00EB183B" w:rsidP="00EB183B">
            <w:r w:rsidRPr="00EB183B">
              <w:t>-1.35302</w:t>
            </w:r>
          </w:p>
        </w:tc>
        <w:tc>
          <w:tcPr>
            <w:tcW w:w="960" w:type="dxa"/>
            <w:noWrap/>
            <w:vAlign w:val="bottom"/>
            <w:hideMark/>
          </w:tcPr>
          <w:p w14:paraId="3CAD3CC4" w14:textId="77777777" w:rsidR="00EB183B" w:rsidRPr="00EB183B" w:rsidRDefault="00EB183B" w:rsidP="00EB183B">
            <w:r w:rsidRPr="00EB183B">
              <w:t>-0.15758</w:t>
            </w:r>
          </w:p>
        </w:tc>
        <w:tc>
          <w:tcPr>
            <w:tcW w:w="960" w:type="dxa"/>
            <w:noWrap/>
            <w:vAlign w:val="bottom"/>
            <w:hideMark/>
          </w:tcPr>
          <w:p w14:paraId="5D00FA40" w14:textId="77777777" w:rsidR="00EB183B" w:rsidRPr="00EB183B" w:rsidRDefault="00EB183B" w:rsidP="00EB183B">
            <w:r w:rsidRPr="00EB183B">
              <w:t>-0.61158</w:t>
            </w:r>
          </w:p>
        </w:tc>
      </w:tr>
      <w:tr w:rsidR="00EB183B" w:rsidRPr="00EB183B" w14:paraId="3C10603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F4114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46CF9E" w14:textId="77777777" w:rsidR="00EB183B" w:rsidRPr="00EB183B" w:rsidRDefault="00EB183B" w:rsidP="00EB183B">
            <w:r w:rsidRPr="00EB183B">
              <w:t>0.775735</w:t>
            </w:r>
          </w:p>
        </w:tc>
        <w:tc>
          <w:tcPr>
            <w:tcW w:w="960" w:type="dxa"/>
            <w:noWrap/>
            <w:vAlign w:val="bottom"/>
            <w:hideMark/>
          </w:tcPr>
          <w:p w14:paraId="6B97B48A" w14:textId="77777777" w:rsidR="00EB183B" w:rsidRPr="00EB183B" w:rsidRDefault="00EB183B" w:rsidP="00EB183B">
            <w:r w:rsidRPr="00EB183B">
              <w:t>-0.6147</w:t>
            </w:r>
          </w:p>
        </w:tc>
        <w:tc>
          <w:tcPr>
            <w:tcW w:w="960" w:type="dxa"/>
            <w:noWrap/>
            <w:vAlign w:val="bottom"/>
            <w:hideMark/>
          </w:tcPr>
          <w:p w14:paraId="35F611A9" w14:textId="77777777" w:rsidR="00EB183B" w:rsidRPr="00EB183B" w:rsidRDefault="00EB183B" w:rsidP="00EB183B">
            <w:r w:rsidRPr="00EB183B">
              <w:t>-0.75555</w:t>
            </w:r>
          </w:p>
        </w:tc>
      </w:tr>
      <w:tr w:rsidR="00EB183B" w:rsidRPr="00EB183B" w14:paraId="2B80771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48771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60EC93D" w14:textId="77777777" w:rsidR="00EB183B" w:rsidRPr="00EB183B" w:rsidRDefault="00EB183B" w:rsidP="00EB183B">
            <w:r w:rsidRPr="00EB183B">
              <w:t>-0.64698</w:t>
            </w:r>
          </w:p>
        </w:tc>
        <w:tc>
          <w:tcPr>
            <w:tcW w:w="960" w:type="dxa"/>
            <w:noWrap/>
            <w:vAlign w:val="bottom"/>
            <w:hideMark/>
          </w:tcPr>
          <w:p w14:paraId="004AEEFF" w14:textId="77777777" w:rsidR="00EB183B" w:rsidRPr="00EB183B" w:rsidRDefault="00EB183B" w:rsidP="00EB183B">
            <w:r w:rsidRPr="00EB183B">
              <w:t>-2.78262</w:t>
            </w:r>
          </w:p>
        </w:tc>
        <w:tc>
          <w:tcPr>
            <w:tcW w:w="960" w:type="dxa"/>
            <w:noWrap/>
            <w:vAlign w:val="bottom"/>
            <w:hideMark/>
          </w:tcPr>
          <w:p w14:paraId="55BF6B33" w14:textId="77777777" w:rsidR="00EB183B" w:rsidRPr="00EB183B" w:rsidRDefault="00EB183B" w:rsidP="00EB183B">
            <w:r w:rsidRPr="00EB183B">
              <w:t>1.869106</w:t>
            </w:r>
          </w:p>
        </w:tc>
      </w:tr>
      <w:tr w:rsidR="00EB183B" w:rsidRPr="00EB183B" w14:paraId="354C98E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64B2D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42E0959" w14:textId="77777777" w:rsidR="00EB183B" w:rsidRPr="00EB183B" w:rsidRDefault="00EB183B" w:rsidP="00EB183B">
            <w:r w:rsidRPr="00EB183B">
              <w:t>-1.52267</w:t>
            </w:r>
          </w:p>
        </w:tc>
        <w:tc>
          <w:tcPr>
            <w:tcW w:w="960" w:type="dxa"/>
            <w:noWrap/>
            <w:vAlign w:val="bottom"/>
            <w:hideMark/>
          </w:tcPr>
          <w:p w14:paraId="75295EFD" w14:textId="77777777" w:rsidR="00EB183B" w:rsidRPr="00EB183B" w:rsidRDefault="00EB183B" w:rsidP="00EB183B">
            <w:r w:rsidRPr="00EB183B">
              <w:t>-0.5933</w:t>
            </w:r>
          </w:p>
        </w:tc>
        <w:tc>
          <w:tcPr>
            <w:tcW w:w="960" w:type="dxa"/>
            <w:noWrap/>
            <w:vAlign w:val="bottom"/>
            <w:hideMark/>
          </w:tcPr>
          <w:p w14:paraId="4F2E10F0" w14:textId="77777777" w:rsidR="00EB183B" w:rsidRPr="00EB183B" w:rsidRDefault="00EB183B" w:rsidP="00EB183B">
            <w:r w:rsidRPr="00EB183B">
              <w:t>2.395392</w:t>
            </w:r>
          </w:p>
        </w:tc>
      </w:tr>
      <w:tr w:rsidR="00EB183B" w:rsidRPr="00EB183B" w14:paraId="2A2BF29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93E92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3657A2F" w14:textId="77777777" w:rsidR="00EB183B" w:rsidRPr="00EB183B" w:rsidRDefault="00EB183B" w:rsidP="00EB183B">
            <w:r w:rsidRPr="00EB183B">
              <w:t>-2.5842</w:t>
            </w:r>
          </w:p>
        </w:tc>
        <w:tc>
          <w:tcPr>
            <w:tcW w:w="960" w:type="dxa"/>
            <w:noWrap/>
            <w:vAlign w:val="bottom"/>
            <w:hideMark/>
          </w:tcPr>
          <w:p w14:paraId="670D02D6" w14:textId="77777777" w:rsidR="00EB183B" w:rsidRPr="00EB183B" w:rsidRDefault="00EB183B" w:rsidP="00EB183B">
            <w:r w:rsidRPr="00EB183B">
              <w:t>-1.33734</w:t>
            </w:r>
          </w:p>
        </w:tc>
        <w:tc>
          <w:tcPr>
            <w:tcW w:w="960" w:type="dxa"/>
            <w:noWrap/>
            <w:vAlign w:val="bottom"/>
            <w:hideMark/>
          </w:tcPr>
          <w:p w14:paraId="7932BA8F" w14:textId="77777777" w:rsidR="00EB183B" w:rsidRPr="00EB183B" w:rsidRDefault="00EB183B" w:rsidP="00EB183B">
            <w:r w:rsidRPr="00EB183B">
              <w:t>1.218501</w:t>
            </w:r>
          </w:p>
        </w:tc>
      </w:tr>
      <w:tr w:rsidR="00EB183B" w:rsidRPr="00EB183B" w14:paraId="7337F19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06616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6D35806" w14:textId="77777777" w:rsidR="00EB183B" w:rsidRPr="00EB183B" w:rsidRDefault="00EB183B" w:rsidP="00EB183B">
            <w:r w:rsidRPr="00EB183B">
              <w:t>-3.12414</w:t>
            </w:r>
          </w:p>
        </w:tc>
        <w:tc>
          <w:tcPr>
            <w:tcW w:w="960" w:type="dxa"/>
            <w:noWrap/>
            <w:vAlign w:val="bottom"/>
            <w:hideMark/>
          </w:tcPr>
          <w:p w14:paraId="04E4D399" w14:textId="77777777" w:rsidR="00EB183B" w:rsidRPr="00EB183B" w:rsidRDefault="00EB183B" w:rsidP="00EB183B">
            <w:r w:rsidRPr="00EB183B">
              <w:t>3.099038</w:t>
            </w:r>
          </w:p>
        </w:tc>
        <w:tc>
          <w:tcPr>
            <w:tcW w:w="960" w:type="dxa"/>
            <w:noWrap/>
            <w:vAlign w:val="bottom"/>
            <w:hideMark/>
          </w:tcPr>
          <w:p w14:paraId="599639E5" w14:textId="77777777" w:rsidR="00EB183B" w:rsidRPr="00EB183B" w:rsidRDefault="00EB183B" w:rsidP="00EB183B">
            <w:r w:rsidRPr="00EB183B">
              <w:t>-0.64537</w:t>
            </w:r>
          </w:p>
        </w:tc>
      </w:tr>
      <w:tr w:rsidR="00EB183B" w:rsidRPr="00EB183B" w14:paraId="0B8564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3B065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76E2592" w14:textId="77777777" w:rsidR="00EB183B" w:rsidRPr="00EB183B" w:rsidRDefault="00EB183B" w:rsidP="00EB183B">
            <w:r w:rsidRPr="00EB183B">
              <w:t>-2.32594</w:t>
            </w:r>
          </w:p>
        </w:tc>
        <w:tc>
          <w:tcPr>
            <w:tcW w:w="960" w:type="dxa"/>
            <w:noWrap/>
            <w:vAlign w:val="bottom"/>
            <w:hideMark/>
          </w:tcPr>
          <w:p w14:paraId="47A42B34" w14:textId="77777777" w:rsidR="00EB183B" w:rsidRPr="00EB183B" w:rsidRDefault="00EB183B" w:rsidP="00EB183B">
            <w:r w:rsidRPr="00EB183B">
              <w:t>1.915605</w:t>
            </w:r>
          </w:p>
        </w:tc>
        <w:tc>
          <w:tcPr>
            <w:tcW w:w="960" w:type="dxa"/>
            <w:noWrap/>
            <w:vAlign w:val="bottom"/>
            <w:hideMark/>
          </w:tcPr>
          <w:p w14:paraId="001A4994" w14:textId="77777777" w:rsidR="00EB183B" w:rsidRPr="00EB183B" w:rsidRDefault="00EB183B" w:rsidP="00EB183B">
            <w:r w:rsidRPr="00EB183B">
              <w:t>-1.67755</w:t>
            </w:r>
          </w:p>
        </w:tc>
      </w:tr>
      <w:tr w:rsidR="00EB183B" w:rsidRPr="00EB183B" w14:paraId="7081FBA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6E0D2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FC2471" w14:textId="77777777" w:rsidR="00EB183B" w:rsidRPr="00EB183B" w:rsidRDefault="00EB183B" w:rsidP="00EB183B">
            <w:r w:rsidRPr="00EB183B">
              <w:t>0.180772</w:t>
            </w:r>
          </w:p>
        </w:tc>
        <w:tc>
          <w:tcPr>
            <w:tcW w:w="960" w:type="dxa"/>
            <w:noWrap/>
            <w:vAlign w:val="bottom"/>
            <w:hideMark/>
          </w:tcPr>
          <w:p w14:paraId="2B0F0158" w14:textId="77777777" w:rsidR="00EB183B" w:rsidRPr="00EB183B" w:rsidRDefault="00EB183B" w:rsidP="00EB183B">
            <w:r w:rsidRPr="00EB183B">
              <w:t>0.746737</w:t>
            </w:r>
          </w:p>
        </w:tc>
        <w:tc>
          <w:tcPr>
            <w:tcW w:w="960" w:type="dxa"/>
            <w:noWrap/>
            <w:vAlign w:val="bottom"/>
            <w:hideMark/>
          </w:tcPr>
          <w:p w14:paraId="79B3599E" w14:textId="77777777" w:rsidR="00EB183B" w:rsidRPr="00EB183B" w:rsidRDefault="00EB183B" w:rsidP="00EB183B">
            <w:r w:rsidRPr="00EB183B">
              <w:t>2.747509</w:t>
            </w:r>
          </w:p>
        </w:tc>
      </w:tr>
      <w:tr w:rsidR="00EB183B" w:rsidRPr="00EB183B" w14:paraId="21B526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9F4BC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2B91C7" w14:textId="77777777" w:rsidR="00EB183B" w:rsidRPr="00EB183B" w:rsidRDefault="00EB183B" w:rsidP="00EB183B">
            <w:r w:rsidRPr="00EB183B">
              <w:t>1.400143</w:t>
            </w:r>
          </w:p>
        </w:tc>
        <w:tc>
          <w:tcPr>
            <w:tcW w:w="960" w:type="dxa"/>
            <w:noWrap/>
            <w:vAlign w:val="bottom"/>
            <w:hideMark/>
          </w:tcPr>
          <w:p w14:paraId="21842968" w14:textId="77777777" w:rsidR="00EB183B" w:rsidRPr="00EB183B" w:rsidRDefault="00EB183B" w:rsidP="00EB183B">
            <w:r w:rsidRPr="00EB183B">
              <w:t>1.777554</w:t>
            </w:r>
          </w:p>
        </w:tc>
        <w:tc>
          <w:tcPr>
            <w:tcW w:w="960" w:type="dxa"/>
            <w:noWrap/>
            <w:vAlign w:val="bottom"/>
            <w:hideMark/>
          </w:tcPr>
          <w:p w14:paraId="66353167" w14:textId="77777777" w:rsidR="00EB183B" w:rsidRPr="00EB183B" w:rsidRDefault="00EB183B" w:rsidP="00EB183B">
            <w:r w:rsidRPr="00EB183B">
              <w:t>2.010841</w:t>
            </w:r>
          </w:p>
        </w:tc>
      </w:tr>
      <w:tr w:rsidR="00EB183B" w:rsidRPr="00EB183B" w14:paraId="2E4BB32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87F81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445DB68" w14:textId="77777777" w:rsidR="00EB183B" w:rsidRPr="00EB183B" w:rsidRDefault="00EB183B" w:rsidP="00EB183B">
            <w:r w:rsidRPr="00EB183B">
              <w:t>-0.24227</w:t>
            </w:r>
          </w:p>
        </w:tc>
        <w:tc>
          <w:tcPr>
            <w:tcW w:w="960" w:type="dxa"/>
            <w:noWrap/>
            <w:vAlign w:val="bottom"/>
            <w:hideMark/>
          </w:tcPr>
          <w:p w14:paraId="26FEF615" w14:textId="77777777" w:rsidR="00EB183B" w:rsidRPr="00EB183B" w:rsidRDefault="00EB183B" w:rsidP="00EB183B">
            <w:r w:rsidRPr="00EB183B">
              <w:t>2.363057</w:t>
            </w:r>
          </w:p>
        </w:tc>
        <w:tc>
          <w:tcPr>
            <w:tcW w:w="960" w:type="dxa"/>
            <w:noWrap/>
            <w:vAlign w:val="bottom"/>
            <w:hideMark/>
          </w:tcPr>
          <w:p w14:paraId="1E333A2E" w14:textId="77777777" w:rsidR="00EB183B" w:rsidRPr="00EB183B" w:rsidRDefault="00EB183B" w:rsidP="00EB183B">
            <w:r w:rsidRPr="00EB183B">
              <w:t>2.18433</w:t>
            </w:r>
          </w:p>
        </w:tc>
      </w:tr>
      <w:tr w:rsidR="00EB183B" w:rsidRPr="00EB183B" w14:paraId="16F320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25B598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6B43F71" w14:textId="77777777" w:rsidR="00EB183B" w:rsidRPr="00EB183B" w:rsidRDefault="00EB183B" w:rsidP="00EB183B">
            <w:r w:rsidRPr="00EB183B">
              <w:t>-2.21096</w:t>
            </w:r>
          </w:p>
        </w:tc>
        <w:tc>
          <w:tcPr>
            <w:tcW w:w="960" w:type="dxa"/>
            <w:noWrap/>
            <w:vAlign w:val="bottom"/>
            <w:hideMark/>
          </w:tcPr>
          <w:p w14:paraId="6BF2A6DE" w14:textId="77777777" w:rsidR="00EB183B" w:rsidRPr="00EB183B" w:rsidRDefault="00EB183B" w:rsidP="00EB183B">
            <w:r w:rsidRPr="00EB183B">
              <w:t>2.568546</w:t>
            </w:r>
          </w:p>
        </w:tc>
        <w:tc>
          <w:tcPr>
            <w:tcW w:w="960" w:type="dxa"/>
            <w:noWrap/>
            <w:vAlign w:val="bottom"/>
            <w:hideMark/>
          </w:tcPr>
          <w:p w14:paraId="56F8842A" w14:textId="77777777" w:rsidR="00EB183B" w:rsidRPr="00EB183B" w:rsidRDefault="00EB183B" w:rsidP="00EB183B">
            <w:r w:rsidRPr="00EB183B">
              <w:t>2.063259</w:t>
            </w:r>
          </w:p>
        </w:tc>
      </w:tr>
      <w:tr w:rsidR="00EB183B" w:rsidRPr="00EB183B" w14:paraId="312FA4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82A995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496C01" w14:textId="77777777" w:rsidR="00EB183B" w:rsidRPr="00EB183B" w:rsidRDefault="00EB183B" w:rsidP="00EB183B">
            <w:r w:rsidRPr="00EB183B">
              <w:t>-3.91219</w:t>
            </w:r>
          </w:p>
        </w:tc>
        <w:tc>
          <w:tcPr>
            <w:tcW w:w="960" w:type="dxa"/>
            <w:noWrap/>
            <w:vAlign w:val="bottom"/>
            <w:hideMark/>
          </w:tcPr>
          <w:p w14:paraId="4CC1548E" w14:textId="77777777" w:rsidR="00EB183B" w:rsidRPr="00EB183B" w:rsidRDefault="00EB183B" w:rsidP="00EB183B">
            <w:r w:rsidRPr="00EB183B">
              <w:t>2.40141</w:t>
            </w:r>
          </w:p>
        </w:tc>
        <w:tc>
          <w:tcPr>
            <w:tcW w:w="960" w:type="dxa"/>
            <w:noWrap/>
            <w:vAlign w:val="bottom"/>
            <w:hideMark/>
          </w:tcPr>
          <w:p w14:paraId="2FD59E88" w14:textId="77777777" w:rsidR="00EB183B" w:rsidRPr="00EB183B" w:rsidRDefault="00EB183B" w:rsidP="00EB183B">
            <w:r w:rsidRPr="00EB183B">
              <w:t>1.633956</w:t>
            </w:r>
          </w:p>
        </w:tc>
      </w:tr>
      <w:tr w:rsidR="00EB183B" w:rsidRPr="00EB183B" w14:paraId="0047918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B9DA8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400CC12" w14:textId="77777777" w:rsidR="00EB183B" w:rsidRPr="00EB183B" w:rsidRDefault="00EB183B" w:rsidP="00EB183B">
            <w:r w:rsidRPr="00EB183B">
              <w:t>-3.09412</w:t>
            </w:r>
          </w:p>
        </w:tc>
        <w:tc>
          <w:tcPr>
            <w:tcW w:w="960" w:type="dxa"/>
            <w:noWrap/>
            <w:vAlign w:val="bottom"/>
            <w:hideMark/>
          </w:tcPr>
          <w:p w14:paraId="5DA1D1BD" w14:textId="77777777" w:rsidR="00EB183B" w:rsidRPr="00EB183B" w:rsidRDefault="00EB183B" w:rsidP="00EB183B">
            <w:r w:rsidRPr="00EB183B">
              <w:t>1.10102</w:t>
            </w:r>
          </w:p>
        </w:tc>
        <w:tc>
          <w:tcPr>
            <w:tcW w:w="960" w:type="dxa"/>
            <w:noWrap/>
            <w:vAlign w:val="bottom"/>
            <w:hideMark/>
          </w:tcPr>
          <w:p w14:paraId="23F81B99" w14:textId="77777777" w:rsidR="00EB183B" w:rsidRPr="00EB183B" w:rsidRDefault="00EB183B" w:rsidP="00EB183B">
            <w:r w:rsidRPr="00EB183B">
              <w:t>2.490839</w:t>
            </w:r>
          </w:p>
        </w:tc>
      </w:tr>
      <w:tr w:rsidR="00EB183B" w:rsidRPr="00EB183B" w14:paraId="2E59F53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A7A75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CA80C8" w14:textId="77777777" w:rsidR="00EB183B" w:rsidRPr="00EB183B" w:rsidRDefault="00EB183B" w:rsidP="00EB183B">
            <w:r w:rsidRPr="00EB183B">
              <w:t>-1.60422</w:t>
            </w:r>
          </w:p>
        </w:tc>
        <w:tc>
          <w:tcPr>
            <w:tcW w:w="960" w:type="dxa"/>
            <w:noWrap/>
            <w:vAlign w:val="bottom"/>
            <w:hideMark/>
          </w:tcPr>
          <w:p w14:paraId="79BB3CEA" w14:textId="77777777" w:rsidR="00EB183B" w:rsidRPr="00EB183B" w:rsidRDefault="00EB183B" w:rsidP="00EB183B">
            <w:r w:rsidRPr="00EB183B">
              <w:t>-2.82497</w:t>
            </w:r>
          </w:p>
        </w:tc>
        <w:tc>
          <w:tcPr>
            <w:tcW w:w="960" w:type="dxa"/>
            <w:noWrap/>
            <w:vAlign w:val="bottom"/>
            <w:hideMark/>
          </w:tcPr>
          <w:p w14:paraId="1F1CC90F" w14:textId="77777777" w:rsidR="00EB183B" w:rsidRPr="00EB183B" w:rsidRDefault="00EB183B" w:rsidP="00EB183B">
            <w:r w:rsidRPr="00EB183B">
              <w:t>-0.3086</w:t>
            </w:r>
          </w:p>
        </w:tc>
      </w:tr>
      <w:tr w:rsidR="00EB183B" w:rsidRPr="00EB183B" w14:paraId="5A6D1E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21956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6E4AE4" w14:textId="77777777" w:rsidR="00EB183B" w:rsidRPr="00EB183B" w:rsidRDefault="00EB183B" w:rsidP="00EB183B">
            <w:r w:rsidRPr="00EB183B">
              <w:t>2.699179</w:t>
            </w:r>
          </w:p>
        </w:tc>
        <w:tc>
          <w:tcPr>
            <w:tcW w:w="960" w:type="dxa"/>
            <w:noWrap/>
            <w:vAlign w:val="bottom"/>
            <w:hideMark/>
          </w:tcPr>
          <w:p w14:paraId="053BF3EF" w14:textId="77777777" w:rsidR="00EB183B" w:rsidRPr="00EB183B" w:rsidRDefault="00EB183B" w:rsidP="00EB183B">
            <w:r w:rsidRPr="00EB183B">
              <w:t>-1.43056</w:t>
            </w:r>
          </w:p>
        </w:tc>
        <w:tc>
          <w:tcPr>
            <w:tcW w:w="960" w:type="dxa"/>
            <w:noWrap/>
            <w:vAlign w:val="bottom"/>
            <w:hideMark/>
          </w:tcPr>
          <w:p w14:paraId="6809C8E6" w14:textId="77777777" w:rsidR="00EB183B" w:rsidRPr="00EB183B" w:rsidRDefault="00EB183B" w:rsidP="00EB183B">
            <w:r w:rsidRPr="00EB183B">
              <w:t>2.224581</w:t>
            </w:r>
          </w:p>
        </w:tc>
      </w:tr>
      <w:tr w:rsidR="00EB183B" w:rsidRPr="00EB183B" w14:paraId="625F6DF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42C8D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81F559E" w14:textId="77777777" w:rsidR="00EB183B" w:rsidRPr="00EB183B" w:rsidRDefault="00EB183B" w:rsidP="00EB183B">
            <w:r w:rsidRPr="00EB183B">
              <w:t>1.449641</w:t>
            </w:r>
          </w:p>
        </w:tc>
        <w:tc>
          <w:tcPr>
            <w:tcW w:w="960" w:type="dxa"/>
            <w:noWrap/>
            <w:vAlign w:val="bottom"/>
            <w:hideMark/>
          </w:tcPr>
          <w:p w14:paraId="752457C0" w14:textId="77777777" w:rsidR="00EB183B" w:rsidRPr="00EB183B" w:rsidRDefault="00EB183B" w:rsidP="00EB183B">
            <w:r w:rsidRPr="00EB183B">
              <w:t>-2.68296</w:t>
            </w:r>
          </w:p>
        </w:tc>
        <w:tc>
          <w:tcPr>
            <w:tcW w:w="960" w:type="dxa"/>
            <w:noWrap/>
            <w:vAlign w:val="bottom"/>
            <w:hideMark/>
          </w:tcPr>
          <w:p w14:paraId="0E475A49" w14:textId="77777777" w:rsidR="00EB183B" w:rsidRPr="00EB183B" w:rsidRDefault="00EB183B" w:rsidP="00EB183B">
            <w:r w:rsidRPr="00EB183B">
              <w:t>2.747097</w:t>
            </w:r>
          </w:p>
        </w:tc>
      </w:tr>
      <w:tr w:rsidR="00EB183B" w:rsidRPr="00EB183B" w14:paraId="2860D04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0ABFE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171B219" w14:textId="77777777" w:rsidR="00EB183B" w:rsidRPr="00EB183B" w:rsidRDefault="00EB183B" w:rsidP="00EB183B">
            <w:r w:rsidRPr="00EB183B">
              <w:t>2.583957</w:t>
            </w:r>
          </w:p>
        </w:tc>
        <w:tc>
          <w:tcPr>
            <w:tcW w:w="960" w:type="dxa"/>
            <w:noWrap/>
            <w:vAlign w:val="bottom"/>
            <w:hideMark/>
          </w:tcPr>
          <w:p w14:paraId="31CA6278" w14:textId="77777777" w:rsidR="00EB183B" w:rsidRPr="00EB183B" w:rsidRDefault="00EB183B" w:rsidP="00EB183B">
            <w:r w:rsidRPr="00EB183B">
              <w:t>1.15661</w:t>
            </w:r>
          </w:p>
        </w:tc>
        <w:tc>
          <w:tcPr>
            <w:tcW w:w="960" w:type="dxa"/>
            <w:noWrap/>
            <w:vAlign w:val="bottom"/>
            <w:hideMark/>
          </w:tcPr>
          <w:p w14:paraId="3C306A0A" w14:textId="77777777" w:rsidR="00EB183B" w:rsidRPr="00EB183B" w:rsidRDefault="00EB183B" w:rsidP="00EB183B">
            <w:r w:rsidRPr="00EB183B">
              <w:t>-0.3802</w:t>
            </w:r>
          </w:p>
        </w:tc>
      </w:tr>
      <w:tr w:rsidR="00EB183B" w:rsidRPr="00EB183B" w14:paraId="21EFEE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2435E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934922A" w14:textId="77777777" w:rsidR="00EB183B" w:rsidRPr="00EB183B" w:rsidRDefault="00EB183B" w:rsidP="00EB183B">
            <w:r w:rsidRPr="00EB183B">
              <w:t>2.960323</w:t>
            </w:r>
          </w:p>
        </w:tc>
        <w:tc>
          <w:tcPr>
            <w:tcW w:w="960" w:type="dxa"/>
            <w:noWrap/>
            <w:vAlign w:val="bottom"/>
            <w:hideMark/>
          </w:tcPr>
          <w:p w14:paraId="70D85EC0" w14:textId="77777777" w:rsidR="00EB183B" w:rsidRPr="00EB183B" w:rsidRDefault="00EB183B" w:rsidP="00EB183B">
            <w:r w:rsidRPr="00EB183B">
              <w:t>0.362144</w:t>
            </w:r>
          </w:p>
        </w:tc>
        <w:tc>
          <w:tcPr>
            <w:tcW w:w="960" w:type="dxa"/>
            <w:noWrap/>
            <w:vAlign w:val="bottom"/>
            <w:hideMark/>
          </w:tcPr>
          <w:p w14:paraId="37B7D194" w14:textId="77777777" w:rsidR="00EB183B" w:rsidRPr="00EB183B" w:rsidRDefault="00EB183B" w:rsidP="00EB183B">
            <w:r w:rsidRPr="00EB183B">
              <w:t>1.131886</w:t>
            </w:r>
          </w:p>
        </w:tc>
      </w:tr>
      <w:tr w:rsidR="00EB183B" w:rsidRPr="00EB183B" w14:paraId="1E215F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AD39D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C8F99E1" w14:textId="77777777" w:rsidR="00EB183B" w:rsidRPr="00EB183B" w:rsidRDefault="00EB183B" w:rsidP="00EB183B">
            <w:r w:rsidRPr="00EB183B">
              <w:t>3.297756</w:t>
            </w:r>
          </w:p>
        </w:tc>
        <w:tc>
          <w:tcPr>
            <w:tcW w:w="960" w:type="dxa"/>
            <w:noWrap/>
            <w:vAlign w:val="bottom"/>
            <w:hideMark/>
          </w:tcPr>
          <w:p w14:paraId="5C0F4B37" w14:textId="77777777" w:rsidR="00EB183B" w:rsidRPr="00EB183B" w:rsidRDefault="00EB183B" w:rsidP="00EB183B">
            <w:r w:rsidRPr="00EB183B">
              <w:t>-1.8127</w:t>
            </w:r>
          </w:p>
        </w:tc>
        <w:tc>
          <w:tcPr>
            <w:tcW w:w="960" w:type="dxa"/>
            <w:noWrap/>
            <w:vAlign w:val="bottom"/>
            <w:hideMark/>
          </w:tcPr>
          <w:p w14:paraId="51C56E32" w14:textId="77777777" w:rsidR="00EB183B" w:rsidRPr="00EB183B" w:rsidRDefault="00EB183B" w:rsidP="00EB183B">
            <w:r w:rsidRPr="00EB183B">
              <w:t>-0.18598</w:t>
            </w:r>
          </w:p>
        </w:tc>
      </w:tr>
      <w:tr w:rsidR="00EB183B" w:rsidRPr="00EB183B" w14:paraId="74C08F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15DCFA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6F3BCF8" w14:textId="77777777" w:rsidR="00EB183B" w:rsidRPr="00EB183B" w:rsidRDefault="00EB183B" w:rsidP="00EB183B">
            <w:r w:rsidRPr="00EB183B">
              <w:t>3.017592</w:t>
            </w:r>
          </w:p>
        </w:tc>
        <w:tc>
          <w:tcPr>
            <w:tcW w:w="960" w:type="dxa"/>
            <w:noWrap/>
            <w:vAlign w:val="bottom"/>
            <w:hideMark/>
          </w:tcPr>
          <w:p w14:paraId="4FA52945" w14:textId="77777777" w:rsidR="00EB183B" w:rsidRPr="00EB183B" w:rsidRDefault="00EB183B" w:rsidP="00EB183B">
            <w:r w:rsidRPr="00EB183B">
              <w:t>-0.89176</w:t>
            </w:r>
          </w:p>
        </w:tc>
        <w:tc>
          <w:tcPr>
            <w:tcW w:w="960" w:type="dxa"/>
            <w:noWrap/>
            <w:vAlign w:val="bottom"/>
            <w:hideMark/>
          </w:tcPr>
          <w:p w14:paraId="0E2D23BC" w14:textId="77777777" w:rsidR="00EB183B" w:rsidRPr="00EB183B" w:rsidRDefault="00EB183B" w:rsidP="00EB183B">
            <w:r w:rsidRPr="00EB183B">
              <w:t>-1.6577</w:t>
            </w:r>
          </w:p>
        </w:tc>
      </w:tr>
      <w:tr w:rsidR="00EB183B" w:rsidRPr="00EB183B" w14:paraId="051C572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3CE8E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DC081AC" w14:textId="77777777" w:rsidR="00EB183B" w:rsidRPr="00EB183B" w:rsidRDefault="00EB183B" w:rsidP="00EB183B">
            <w:r w:rsidRPr="00EB183B">
              <w:t>5.906187</w:t>
            </w:r>
          </w:p>
        </w:tc>
        <w:tc>
          <w:tcPr>
            <w:tcW w:w="960" w:type="dxa"/>
            <w:noWrap/>
            <w:vAlign w:val="bottom"/>
            <w:hideMark/>
          </w:tcPr>
          <w:p w14:paraId="4D3B7874" w14:textId="77777777" w:rsidR="00EB183B" w:rsidRPr="00EB183B" w:rsidRDefault="00EB183B" w:rsidP="00EB183B">
            <w:r w:rsidRPr="00EB183B">
              <w:t>-1.99847</w:t>
            </w:r>
          </w:p>
        </w:tc>
        <w:tc>
          <w:tcPr>
            <w:tcW w:w="960" w:type="dxa"/>
            <w:noWrap/>
            <w:vAlign w:val="bottom"/>
            <w:hideMark/>
          </w:tcPr>
          <w:p w14:paraId="7D88D33A" w14:textId="77777777" w:rsidR="00EB183B" w:rsidRPr="00EB183B" w:rsidRDefault="00EB183B" w:rsidP="00EB183B">
            <w:r w:rsidRPr="00EB183B">
              <w:t>0.412518</w:t>
            </w:r>
          </w:p>
        </w:tc>
      </w:tr>
      <w:tr w:rsidR="00EB183B" w:rsidRPr="00EB183B" w14:paraId="71032A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48290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5B557A" w14:textId="77777777" w:rsidR="00EB183B" w:rsidRPr="00EB183B" w:rsidRDefault="00EB183B" w:rsidP="00EB183B">
            <w:r w:rsidRPr="00EB183B">
              <w:t>5.119139</w:t>
            </w:r>
          </w:p>
        </w:tc>
        <w:tc>
          <w:tcPr>
            <w:tcW w:w="960" w:type="dxa"/>
            <w:noWrap/>
            <w:vAlign w:val="bottom"/>
            <w:hideMark/>
          </w:tcPr>
          <w:p w14:paraId="6CEAF1EC" w14:textId="77777777" w:rsidR="00EB183B" w:rsidRPr="00EB183B" w:rsidRDefault="00EB183B" w:rsidP="00EB183B">
            <w:r w:rsidRPr="00EB183B">
              <w:t>0.778057</w:t>
            </w:r>
          </w:p>
        </w:tc>
        <w:tc>
          <w:tcPr>
            <w:tcW w:w="960" w:type="dxa"/>
            <w:noWrap/>
            <w:vAlign w:val="bottom"/>
            <w:hideMark/>
          </w:tcPr>
          <w:p w14:paraId="0C4FEB51" w14:textId="77777777" w:rsidR="00EB183B" w:rsidRPr="00EB183B" w:rsidRDefault="00EB183B" w:rsidP="00EB183B">
            <w:r w:rsidRPr="00EB183B">
              <w:t>-2.43888</w:t>
            </w:r>
          </w:p>
        </w:tc>
      </w:tr>
      <w:tr w:rsidR="00EB183B" w:rsidRPr="00EB183B" w14:paraId="0B3A1A9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7744C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795E373" w14:textId="77777777" w:rsidR="00EB183B" w:rsidRPr="00EB183B" w:rsidRDefault="00EB183B" w:rsidP="00EB183B">
            <w:r w:rsidRPr="00EB183B">
              <w:t>4.935472</w:t>
            </w:r>
          </w:p>
        </w:tc>
        <w:tc>
          <w:tcPr>
            <w:tcW w:w="960" w:type="dxa"/>
            <w:noWrap/>
            <w:vAlign w:val="bottom"/>
            <w:hideMark/>
          </w:tcPr>
          <w:p w14:paraId="4C43A139" w14:textId="77777777" w:rsidR="00EB183B" w:rsidRPr="00EB183B" w:rsidRDefault="00EB183B" w:rsidP="00EB183B">
            <w:r w:rsidRPr="00EB183B">
              <w:t>1.710199</w:t>
            </w:r>
          </w:p>
        </w:tc>
        <w:tc>
          <w:tcPr>
            <w:tcW w:w="960" w:type="dxa"/>
            <w:noWrap/>
            <w:vAlign w:val="bottom"/>
            <w:hideMark/>
          </w:tcPr>
          <w:p w14:paraId="598CD7A7" w14:textId="77777777" w:rsidR="00EB183B" w:rsidRPr="00EB183B" w:rsidRDefault="00EB183B" w:rsidP="00EB183B">
            <w:r w:rsidRPr="00EB183B">
              <w:t>-0.93789</w:t>
            </w:r>
          </w:p>
        </w:tc>
      </w:tr>
      <w:tr w:rsidR="00EB183B" w:rsidRPr="00EB183B" w14:paraId="28DFBA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1B663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92DA891" w14:textId="77777777" w:rsidR="00EB183B" w:rsidRPr="00EB183B" w:rsidRDefault="00EB183B" w:rsidP="00EB183B">
            <w:r w:rsidRPr="00EB183B">
              <w:t>-4.42902</w:t>
            </w:r>
          </w:p>
        </w:tc>
        <w:tc>
          <w:tcPr>
            <w:tcW w:w="960" w:type="dxa"/>
            <w:noWrap/>
            <w:vAlign w:val="bottom"/>
            <w:hideMark/>
          </w:tcPr>
          <w:p w14:paraId="17A8B94A" w14:textId="77777777" w:rsidR="00EB183B" w:rsidRPr="00EB183B" w:rsidRDefault="00EB183B" w:rsidP="00EB183B">
            <w:r w:rsidRPr="00EB183B">
              <w:t>-0.63757</w:t>
            </w:r>
          </w:p>
        </w:tc>
        <w:tc>
          <w:tcPr>
            <w:tcW w:w="960" w:type="dxa"/>
            <w:noWrap/>
            <w:vAlign w:val="bottom"/>
            <w:hideMark/>
          </w:tcPr>
          <w:p w14:paraId="3ED913F7" w14:textId="77777777" w:rsidR="00EB183B" w:rsidRPr="00EB183B" w:rsidRDefault="00EB183B" w:rsidP="00EB183B">
            <w:r w:rsidRPr="00EB183B">
              <w:t>-1.56943</w:t>
            </w:r>
          </w:p>
        </w:tc>
      </w:tr>
      <w:tr w:rsidR="00EB183B" w:rsidRPr="00EB183B" w14:paraId="509AE2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03B80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BB84028" w14:textId="77777777" w:rsidR="00EB183B" w:rsidRPr="00EB183B" w:rsidRDefault="00EB183B" w:rsidP="00EB183B">
            <w:r w:rsidRPr="00EB183B">
              <w:t>-6.80422</w:t>
            </w:r>
          </w:p>
        </w:tc>
        <w:tc>
          <w:tcPr>
            <w:tcW w:w="960" w:type="dxa"/>
            <w:noWrap/>
            <w:vAlign w:val="bottom"/>
            <w:hideMark/>
          </w:tcPr>
          <w:p w14:paraId="16822749" w14:textId="77777777" w:rsidR="00EB183B" w:rsidRPr="00EB183B" w:rsidRDefault="00EB183B" w:rsidP="00EB183B">
            <w:r w:rsidRPr="00EB183B">
              <w:t>-1.50653</w:t>
            </w:r>
          </w:p>
        </w:tc>
        <w:tc>
          <w:tcPr>
            <w:tcW w:w="960" w:type="dxa"/>
            <w:noWrap/>
            <w:vAlign w:val="bottom"/>
            <w:hideMark/>
          </w:tcPr>
          <w:p w14:paraId="1A29CC9A" w14:textId="77777777" w:rsidR="00EB183B" w:rsidRPr="00EB183B" w:rsidRDefault="00EB183B" w:rsidP="00EB183B">
            <w:r w:rsidRPr="00EB183B">
              <w:t>-1.40565</w:t>
            </w:r>
          </w:p>
        </w:tc>
      </w:tr>
      <w:tr w:rsidR="00EB183B" w:rsidRPr="00EB183B" w14:paraId="0DFA6A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EE199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9587818" w14:textId="77777777" w:rsidR="00EB183B" w:rsidRPr="00EB183B" w:rsidRDefault="00EB183B" w:rsidP="00EB183B">
            <w:r w:rsidRPr="00EB183B">
              <w:t>-5.76634</w:t>
            </w:r>
          </w:p>
        </w:tc>
        <w:tc>
          <w:tcPr>
            <w:tcW w:w="960" w:type="dxa"/>
            <w:noWrap/>
            <w:vAlign w:val="bottom"/>
            <w:hideMark/>
          </w:tcPr>
          <w:p w14:paraId="4203FA13" w14:textId="77777777" w:rsidR="00EB183B" w:rsidRPr="00EB183B" w:rsidRDefault="00EB183B" w:rsidP="00EB183B">
            <w:r w:rsidRPr="00EB183B">
              <w:t>-1.4875</w:t>
            </w:r>
          </w:p>
        </w:tc>
        <w:tc>
          <w:tcPr>
            <w:tcW w:w="960" w:type="dxa"/>
            <w:noWrap/>
            <w:vAlign w:val="bottom"/>
            <w:hideMark/>
          </w:tcPr>
          <w:p w14:paraId="2D9D7E13" w14:textId="77777777" w:rsidR="00EB183B" w:rsidRPr="00EB183B" w:rsidRDefault="00EB183B" w:rsidP="00EB183B">
            <w:r w:rsidRPr="00EB183B">
              <w:t>-2.04643</w:t>
            </w:r>
          </w:p>
        </w:tc>
      </w:tr>
      <w:tr w:rsidR="00EB183B" w:rsidRPr="00EB183B" w14:paraId="309450C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C93BC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5076143" w14:textId="77777777" w:rsidR="00EB183B" w:rsidRPr="00EB183B" w:rsidRDefault="00EB183B" w:rsidP="00EB183B">
            <w:r w:rsidRPr="00EB183B">
              <w:t>-7.01639</w:t>
            </w:r>
          </w:p>
        </w:tc>
        <w:tc>
          <w:tcPr>
            <w:tcW w:w="960" w:type="dxa"/>
            <w:noWrap/>
            <w:vAlign w:val="bottom"/>
            <w:hideMark/>
          </w:tcPr>
          <w:p w14:paraId="372B3FFA" w14:textId="77777777" w:rsidR="00EB183B" w:rsidRPr="00EB183B" w:rsidRDefault="00EB183B" w:rsidP="00EB183B">
            <w:r w:rsidRPr="00EB183B">
              <w:t>-0.89723</w:t>
            </w:r>
          </w:p>
        </w:tc>
        <w:tc>
          <w:tcPr>
            <w:tcW w:w="960" w:type="dxa"/>
            <w:noWrap/>
            <w:vAlign w:val="bottom"/>
            <w:hideMark/>
          </w:tcPr>
          <w:p w14:paraId="11421E62" w14:textId="77777777" w:rsidR="00EB183B" w:rsidRPr="00EB183B" w:rsidRDefault="00EB183B" w:rsidP="00EB183B">
            <w:r w:rsidRPr="00EB183B">
              <w:t>-0.27148</w:t>
            </w:r>
          </w:p>
        </w:tc>
      </w:tr>
      <w:tr w:rsidR="00EB183B" w:rsidRPr="00EB183B" w14:paraId="1D0B37E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EC689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C764C51" w14:textId="77777777" w:rsidR="00EB183B" w:rsidRPr="00EB183B" w:rsidRDefault="00EB183B" w:rsidP="00EB183B">
            <w:r w:rsidRPr="00EB183B">
              <w:t>-7.68438</w:t>
            </w:r>
          </w:p>
        </w:tc>
        <w:tc>
          <w:tcPr>
            <w:tcW w:w="960" w:type="dxa"/>
            <w:noWrap/>
            <w:vAlign w:val="bottom"/>
            <w:hideMark/>
          </w:tcPr>
          <w:p w14:paraId="215A8DE1" w14:textId="77777777" w:rsidR="00EB183B" w:rsidRPr="00EB183B" w:rsidRDefault="00EB183B" w:rsidP="00EB183B">
            <w:r w:rsidRPr="00EB183B">
              <w:t>-2.06469</w:t>
            </w:r>
          </w:p>
        </w:tc>
        <w:tc>
          <w:tcPr>
            <w:tcW w:w="960" w:type="dxa"/>
            <w:noWrap/>
            <w:vAlign w:val="bottom"/>
            <w:hideMark/>
          </w:tcPr>
          <w:p w14:paraId="2A01AB09" w14:textId="77777777" w:rsidR="00EB183B" w:rsidRPr="00EB183B" w:rsidRDefault="00EB183B" w:rsidP="00EB183B">
            <w:r w:rsidRPr="00EB183B">
              <w:t>-1.74685</w:t>
            </w:r>
          </w:p>
        </w:tc>
      </w:tr>
      <w:tr w:rsidR="00EB183B" w:rsidRPr="00EB183B" w14:paraId="005C0F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6BBB1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9F5EB21" w14:textId="77777777" w:rsidR="00EB183B" w:rsidRPr="00EB183B" w:rsidRDefault="00EB183B" w:rsidP="00EB183B">
            <w:r w:rsidRPr="00EB183B">
              <w:t>-6.18904</w:t>
            </w:r>
          </w:p>
        </w:tc>
        <w:tc>
          <w:tcPr>
            <w:tcW w:w="960" w:type="dxa"/>
            <w:noWrap/>
            <w:vAlign w:val="bottom"/>
            <w:hideMark/>
          </w:tcPr>
          <w:p w14:paraId="3A4A0F2E" w14:textId="77777777" w:rsidR="00EB183B" w:rsidRPr="00EB183B" w:rsidRDefault="00EB183B" w:rsidP="00EB183B">
            <w:r w:rsidRPr="00EB183B">
              <w:t>-0.3976</w:t>
            </w:r>
          </w:p>
        </w:tc>
        <w:tc>
          <w:tcPr>
            <w:tcW w:w="960" w:type="dxa"/>
            <w:noWrap/>
            <w:vAlign w:val="bottom"/>
            <w:hideMark/>
          </w:tcPr>
          <w:p w14:paraId="46352869" w14:textId="77777777" w:rsidR="00EB183B" w:rsidRPr="00EB183B" w:rsidRDefault="00EB183B" w:rsidP="00EB183B">
            <w:r w:rsidRPr="00EB183B">
              <w:t>0.010959</w:t>
            </w:r>
          </w:p>
        </w:tc>
      </w:tr>
    </w:tbl>
    <w:p w14:paraId="66D216EB" w14:textId="77777777" w:rsidR="00EB183B" w:rsidRPr="00EB183B" w:rsidRDefault="00EB183B" w:rsidP="00EB183B">
      <w:pPr>
        <w:rPr>
          <w:lang w:val="en-US"/>
        </w:rPr>
      </w:pPr>
    </w:p>
    <w:p w14:paraId="24C6229F" w14:textId="77777777" w:rsidR="00EB183B" w:rsidRPr="00EB183B" w:rsidRDefault="00EB183B" w:rsidP="00EB183B">
      <w:pPr>
        <w:rPr>
          <w:lang w:val="en-US"/>
        </w:rPr>
      </w:pPr>
    </w:p>
    <w:p w14:paraId="602AE92E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6 (-1344.330435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7144FA8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40651F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6674472D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15DB7F4A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20AEE99D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061708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4D279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0F41455" w14:textId="77777777" w:rsidR="00EB183B" w:rsidRPr="00EB183B" w:rsidRDefault="00EB183B" w:rsidP="00EB183B">
            <w:r w:rsidRPr="00EB183B">
              <w:t>-0.94864</w:t>
            </w:r>
          </w:p>
        </w:tc>
        <w:tc>
          <w:tcPr>
            <w:tcW w:w="960" w:type="dxa"/>
            <w:noWrap/>
            <w:vAlign w:val="bottom"/>
            <w:hideMark/>
          </w:tcPr>
          <w:p w14:paraId="5EBCEA4D" w14:textId="77777777" w:rsidR="00EB183B" w:rsidRPr="00EB183B" w:rsidRDefault="00EB183B" w:rsidP="00EB183B">
            <w:r w:rsidRPr="00EB183B">
              <w:t>2.897889</w:t>
            </w:r>
          </w:p>
        </w:tc>
        <w:tc>
          <w:tcPr>
            <w:tcW w:w="960" w:type="dxa"/>
            <w:noWrap/>
            <w:vAlign w:val="bottom"/>
            <w:hideMark/>
          </w:tcPr>
          <w:p w14:paraId="10757BB2" w14:textId="77777777" w:rsidR="00EB183B" w:rsidRPr="00EB183B" w:rsidRDefault="00EB183B" w:rsidP="00EB183B">
            <w:r w:rsidRPr="00EB183B">
              <w:t>-0.98673</w:t>
            </w:r>
          </w:p>
        </w:tc>
      </w:tr>
      <w:tr w:rsidR="00EB183B" w:rsidRPr="00EB183B" w14:paraId="32BE26C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ACD54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7E33DF" w14:textId="77777777" w:rsidR="00EB183B" w:rsidRPr="00EB183B" w:rsidRDefault="00EB183B" w:rsidP="00EB183B">
            <w:r w:rsidRPr="00EB183B">
              <w:t>0.195275</w:t>
            </w:r>
          </w:p>
        </w:tc>
        <w:tc>
          <w:tcPr>
            <w:tcW w:w="960" w:type="dxa"/>
            <w:noWrap/>
            <w:vAlign w:val="bottom"/>
            <w:hideMark/>
          </w:tcPr>
          <w:p w14:paraId="7D98C541" w14:textId="77777777" w:rsidR="00EB183B" w:rsidRPr="00EB183B" w:rsidRDefault="00EB183B" w:rsidP="00EB183B">
            <w:r w:rsidRPr="00EB183B">
              <w:t>1.897</w:t>
            </w:r>
          </w:p>
        </w:tc>
        <w:tc>
          <w:tcPr>
            <w:tcW w:w="960" w:type="dxa"/>
            <w:noWrap/>
            <w:vAlign w:val="bottom"/>
            <w:hideMark/>
          </w:tcPr>
          <w:p w14:paraId="68D4473F" w14:textId="77777777" w:rsidR="00EB183B" w:rsidRPr="00EB183B" w:rsidRDefault="00EB183B" w:rsidP="00EB183B">
            <w:r w:rsidRPr="00EB183B">
              <w:t>-0.83296</w:t>
            </w:r>
          </w:p>
        </w:tc>
      </w:tr>
      <w:tr w:rsidR="00EB183B" w:rsidRPr="00EB183B" w14:paraId="68CA40D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E3B4C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19A3CFD" w14:textId="77777777" w:rsidR="00EB183B" w:rsidRPr="00EB183B" w:rsidRDefault="00EB183B" w:rsidP="00EB183B">
            <w:r w:rsidRPr="00EB183B">
              <w:t>0.04911</w:t>
            </w:r>
          </w:p>
        </w:tc>
        <w:tc>
          <w:tcPr>
            <w:tcW w:w="960" w:type="dxa"/>
            <w:noWrap/>
            <w:vAlign w:val="bottom"/>
            <w:hideMark/>
          </w:tcPr>
          <w:p w14:paraId="65226676" w14:textId="77777777" w:rsidR="00EB183B" w:rsidRPr="00EB183B" w:rsidRDefault="00EB183B" w:rsidP="00EB183B">
            <w:r w:rsidRPr="00EB183B">
              <w:t>0.982149</w:t>
            </w:r>
          </w:p>
        </w:tc>
        <w:tc>
          <w:tcPr>
            <w:tcW w:w="960" w:type="dxa"/>
            <w:noWrap/>
            <w:vAlign w:val="bottom"/>
            <w:hideMark/>
          </w:tcPr>
          <w:p w14:paraId="73C1B1AD" w14:textId="77777777" w:rsidR="00EB183B" w:rsidRPr="00EB183B" w:rsidRDefault="00EB183B" w:rsidP="00EB183B">
            <w:r w:rsidRPr="00EB183B">
              <w:t>0.399512</w:t>
            </w:r>
          </w:p>
        </w:tc>
      </w:tr>
      <w:tr w:rsidR="00EB183B" w:rsidRPr="00EB183B" w14:paraId="6EA6B6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276AC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D381DE0" w14:textId="77777777" w:rsidR="00EB183B" w:rsidRPr="00EB183B" w:rsidRDefault="00EB183B" w:rsidP="00EB183B">
            <w:r w:rsidRPr="00EB183B">
              <w:t>-1.36715</w:t>
            </w:r>
          </w:p>
        </w:tc>
        <w:tc>
          <w:tcPr>
            <w:tcW w:w="960" w:type="dxa"/>
            <w:noWrap/>
            <w:vAlign w:val="bottom"/>
            <w:hideMark/>
          </w:tcPr>
          <w:p w14:paraId="5CDEDC16" w14:textId="77777777" w:rsidR="00EB183B" w:rsidRPr="00EB183B" w:rsidRDefault="00EB183B" w:rsidP="00EB183B">
            <w:r w:rsidRPr="00EB183B">
              <w:t>0.324841</w:t>
            </w:r>
          </w:p>
        </w:tc>
        <w:tc>
          <w:tcPr>
            <w:tcW w:w="960" w:type="dxa"/>
            <w:noWrap/>
            <w:vAlign w:val="bottom"/>
            <w:hideMark/>
          </w:tcPr>
          <w:p w14:paraId="6CAE1D4B" w14:textId="77777777" w:rsidR="00EB183B" w:rsidRPr="00EB183B" w:rsidRDefault="00EB183B" w:rsidP="00EB183B">
            <w:r w:rsidRPr="00EB183B">
              <w:t>0.340119</w:t>
            </w:r>
          </w:p>
        </w:tc>
      </w:tr>
      <w:tr w:rsidR="00EB183B" w:rsidRPr="00EB183B" w14:paraId="504CD5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AB177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AAFCBBB" w14:textId="77777777" w:rsidR="00EB183B" w:rsidRPr="00EB183B" w:rsidRDefault="00EB183B" w:rsidP="00EB183B">
            <w:r w:rsidRPr="00EB183B">
              <w:t>1.073478</w:t>
            </w:r>
          </w:p>
        </w:tc>
        <w:tc>
          <w:tcPr>
            <w:tcW w:w="960" w:type="dxa"/>
            <w:noWrap/>
            <w:vAlign w:val="bottom"/>
            <w:hideMark/>
          </w:tcPr>
          <w:p w14:paraId="652791CF" w14:textId="77777777" w:rsidR="00EB183B" w:rsidRPr="00EB183B" w:rsidRDefault="00EB183B" w:rsidP="00EB183B">
            <w:r w:rsidRPr="00EB183B">
              <w:t>-0.21382</w:t>
            </w:r>
          </w:p>
        </w:tc>
        <w:tc>
          <w:tcPr>
            <w:tcW w:w="960" w:type="dxa"/>
            <w:noWrap/>
            <w:vAlign w:val="bottom"/>
            <w:hideMark/>
          </w:tcPr>
          <w:p w14:paraId="3A1199FA" w14:textId="77777777" w:rsidR="00EB183B" w:rsidRPr="00EB183B" w:rsidRDefault="00EB183B" w:rsidP="00EB183B">
            <w:r w:rsidRPr="00EB183B">
              <w:t>0.297079</w:t>
            </w:r>
          </w:p>
        </w:tc>
      </w:tr>
      <w:tr w:rsidR="00EB183B" w:rsidRPr="00EB183B" w14:paraId="3F9A51D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9DD26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79D0D82" w14:textId="77777777" w:rsidR="00EB183B" w:rsidRPr="00EB183B" w:rsidRDefault="00EB183B" w:rsidP="00EB183B">
            <w:r w:rsidRPr="00EB183B">
              <w:t>0.837161</w:t>
            </w:r>
          </w:p>
        </w:tc>
        <w:tc>
          <w:tcPr>
            <w:tcW w:w="960" w:type="dxa"/>
            <w:noWrap/>
            <w:vAlign w:val="bottom"/>
            <w:hideMark/>
          </w:tcPr>
          <w:p w14:paraId="5F1C237E" w14:textId="77777777" w:rsidR="00EB183B" w:rsidRPr="00EB183B" w:rsidRDefault="00EB183B" w:rsidP="00EB183B">
            <w:r w:rsidRPr="00EB183B">
              <w:t>-1.18461</w:t>
            </w:r>
          </w:p>
        </w:tc>
        <w:tc>
          <w:tcPr>
            <w:tcW w:w="960" w:type="dxa"/>
            <w:noWrap/>
            <w:vAlign w:val="bottom"/>
            <w:hideMark/>
          </w:tcPr>
          <w:p w14:paraId="558A8EEF" w14:textId="77777777" w:rsidR="00EB183B" w:rsidRPr="00EB183B" w:rsidRDefault="00EB183B" w:rsidP="00EB183B">
            <w:r w:rsidRPr="00EB183B">
              <w:t>1.436138</w:t>
            </w:r>
          </w:p>
        </w:tc>
      </w:tr>
      <w:tr w:rsidR="00EB183B" w:rsidRPr="00EB183B" w14:paraId="67AC83F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41CDD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D818D50" w14:textId="77777777" w:rsidR="00EB183B" w:rsidRPr="00EB183B" w:rsidRDefault="00EB183B" w:rsidP="00EB183B">
            <w:r w:rsidRPr="00EB183B">
              <w:t>-0.54332</w:t>
            </w:r>
          </w:p>
        </w:tc>
        <w:tc>
          <w:tcPr>
            <w:tcW w:w="960" w:type="dxa"/>
            <w:noWrap/>
            <w:vAlign w:val="bottom"/>
            <w:hideMark/>
          </w:tcPr>
          <w:p w14:paraId="4E170D5A" w14:textId="77777777" w:rsidR="00EB183B" w:rsidRPr="00EB183B" w:rsidRDefault="00EB183B" w:rsidP="00EB183B">
            <w:r w:rsidRPr="00EB183B">
              <w:t>-1.79186</w:t>
            </w:r>
          </w:p>
        </w:tc>
        <w:tc>
          <w:tcPr>
            <w:tcW w:w="960" w:type="dxa"/>
            <w:noWrap/>
            <w:vAlign w:val="bottom"/>
            <w:hideMark/>
          </w:tcPr>
          <w:p w14:paraId="656826FC" w14:textId="77777777" w:rsidR="00EB183B" w:rsidRPr="00EB183B" w:rsidRDefault="00EB183B" w:rsidP="00EB183B">
            <w:r w:rsidRPr="00EB183B">
              <w:t>1.442072</w:t>
            </w:r>
          </w:p>
        </w:tc>
      </w:tr>
      <w:tr w:rsidR="00EB183B" w:rsidRPr="00EB183B" w14:paraId="5A27CD0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4F5C3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F91A0BD" w14:textId="77777777" w:rsidR="00EB183B" w:rsidRPr="00EB183B" w:rsidRDefault="00EB183B" w:rsidP="00EB183B">
            <w:r w:rsidRPr="00EB183B">
              <w:t>-1.5889</w:t>
            </w:r>
          </w:p>
        </w:tc>
        <w:tc>
          <w:tcPr>
            <w:tcW w:w="960" w:type="dxa"/>
            <w:noWrap/>
            <w:vAlign w:val="bottom"/>
            <w:hideMark/>
          </w:tcPr>
          <w:p w14:paraId="70D06F0A" w14:textId="77777777" w:rsidR="00EB183B" w:rsidRPr="00EB183B" w:rsidRDefault="00EB183B" w:rsidP="00EB183B">
            <w:r w:rsidRPr="00EB183B">
              <w:t>-0.6748</w:t>
            </w:r>
          </w:p>
        </w:tc>
        <w:tc>
          <w:tcPr>
            <w:tcW w:w="960" w:type="dxa"/>
            <w:noWrap/>
            <w:vAlign w:val="bottom"/>
            <w:hideMark/>
          </w:tcPr>
          <w:p w14:paraId="0740C08E" w14:textId="77777777" w:rsidR="00EB183B" w:rsidRPr="00EB183B" w:rsidRDefault="00EB183B" w:rsidP="00EB183B">
            <w:r w:rsidRPr="00EB183B">
              <w:t>1.476315</w:t>
            </w:r>
          </w:p>
        </w:tc>
      </w:tr>
      <w:tr w:rsidR="00EB183B" w:rsidRPr="00EB183B" w14:paraId="16429C5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F20772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7148232" w14:textId="77777777" w:rsidR="00EB183B" w:rsidRPr="00EB183B" w:rsidRDefault="00EB183B" w:rsidP="00EB183B">
            <w:r w:rsidRPr="00EB183B">
              <w:t>-2.57897</w:t>
            </w:r>
          </w:p>
        </w:tc>
        <w:tc>
          <w:tcPr>
            <w:tcW w:w="960" w:type="dxa"/>
            <w:noWrap/>
            <w:vAlign w:val="bottom"/>
            <w:hideMark/>
          </w:tcPr>
          <w:p w14:paraId="28D39394" w14:textId="77777777" w:rsidR="00EB183B" w:rsidRPr="00EB183B" w:rsidRDefault="00EB183B" w:rsidP="00EB183B">
            <w:r w:rsidRPr="00EB183B">
              <w:t>1.29166</w:t>
            </w:r>
          </w:p>
        </w:tc>
        <w:tc>
          <w:tcPr>
            <w:tcW w:w="960" w:type="dxa"/>
            <w:noWrap/>
            <w:vAlign w:val="bottom"/>
            <w:hideMark/>
          </w:tcPr>
          <w:p w14:paraId="57D15F51" w14:textId="77777777" w:rsidR="00EB183B" w:rsidRPr="00EB183B" w:rsidRDefault="00EB183B" w:rsidP="00EB183B">
            <w:r w:rsidRPr="00EB183B">
              <w:t>0.143681</w:t>
            </w:r>
          </w:p>
        </w:tc>
      </w:tr>
      <w:tr w:rsidR="00EB183B" w:rsidRPr="00EB183B" w14:paraId="4F2585D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7571E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89E9343" w14:textId="77777777" w:rsidR="00EB183B" w:rsidRPr="00EB183B" w:rsidRDefault="00EB183B" w:rsidP="00EB183B">
            <w:r w:rsidRPr="00EB183B">
              <w:t>-2.29906</w:t>
            </w:r>
          </w:p>
        </w:tc>
        <w:tc>
          <w:tcPr>
            <w:tcW w:w="960" w:type="dxa"/>
            <w:noWrap/>
            <w:vAlign w:val="bottom"/>
            <w:hideMark/>
          </w:tcPr>
          <w:p w14:paraId="768458F6" w14:textId="77777777" w:rsidR="00EB183B" w:rsidRPr="00EB183B" w:rsidRDefault="00EB183B" w:rsidP="00EB183B">
            <w:r w:rsidRPr="00EB183B">
              <w:t>2.198098</w:t>
            </w:r>
          </w:p>
        </w:tc>
        <w:tc>
          <w:tcPr>
            <w:tcW w:w="960" w:type="dxa"/>
            <w:noWrap/>
            <w:vAlign w:val="bottom"/>
            <w:hideMark/>
          </w:tcPr>
          <w:p w14:paraId="4E55DDA9" w14:textId="77777777" w:rsidR="00EB183B" w:rsidRPr="00EB183B" w:rsidRDefault="00EB183B" w:rsidP="00EB183B">
            <w:r w:rsidRPr="00EB183B">
              <w:t>-1.08278</w:t>
            </w:r>
          </w:p>
        </w:tc>
      </w:tr>
      <w:tr w:rsidR="00EB183B" w:rsidRPr="00EB183B" w14:paraId="000340F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8B92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E82B73E" w14:textId="77777777" w:rsidR="00EB183B" w:rsidRPr="00EB183B" w:rsidRDefault="00EB183B" w:rsidP="00EB183B">
            <w:r w:rsidRPr="00EB183B">
              <w:t>0.344273</w:t>
            </w:r>
          </w:p>
        </w:tc>
        <w:tc>
          <w:tcPr>
            <w:tcW w:w="960" w:type="dxa"/>
            <w:noWrap/>
            <w:vAlign w:val="bottom"/>
            <w:hideMark/>
          </w:tcPr>
          <w:p w14:paraId="17BC9506" w14:textId="77777777" w:rsidR="00EB183B" w:rsidRPr="00EB183B" w:rsidRDefault="00EB183B" w:rsidP="00EB183B">
            <w:r w:rsidRPr="00EB183B">
              <w:t>1.782084</w:t>
            </w:r>
          </w:p>
        </w:tc>
        <w:tc>
          <w:tcPr>
            <w:tcW w:w="960" w:type="dxa"/>
            <w:noWrap/>
            <w:vAlign w:val="bottom"/>
            <w:hideMark/>
          </w:tcPr>
          <w:p w14:paraId="38ADD64E" w14:textId="77777777" w:rsidR="00EB183B" w:rsidRPr="00EB183B" w:rsidRDefault="00EB183B" w:rsidP="00EB183B">
            <w:r w:rsidRPr="00EB183B">
              <w:t>1.676724</w:t>
            </w:r>
          </w:p>
        </w:tc>
      </w:tr>
      <w:tr w:rsidR="00EB183B" w:rsidRPr="00EB183B" w14:paraId="18630C7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7E0C47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4DCBBB5" w14:textId="77777777" w:rsidR="00EB183B" w:rsidRPr="00EB183B" w:rsidRDefault="00EB183B" w:rsidP="00EB183B">
            <w:r w:rsidRPr="00EB183B">
              <w:t>-2.94646</w:t>
            </w:r>
          </w:p>
        </w:tc>
        <w:tc>
          <w:tcPr>
            <w:tcW w:w="960" w:type="dxa"/>
            <w:noWrap/>
            <w:vAlign w:val="bottom"/>
            <w:hideMark/>
          </w:tcPr>
          <w:p w14:paraId="4319C6D6" w14:textId="77777777" w:rsidR="00EB183B" w:rsidRPr="00EB183B" w:rsidRDefault="00EB183B" w:rsidP="00EB183B">
            <w:r w:rsidRPr="00EB183B">
              <w:t>2.134887</w:t>
            </w:r>
          </w:p>
        </w:tc>
        <w:tc>
          <w:tcPr>
            <w:tcW w:w="960" w:type="dxa"/>
            <w:noWrap/>
            <w:vAlign w:val="bottom"/>
            <w:hideMark/>
          </w:tcPr>
          <w:p w14:paraId="4EEDEB27" w14:textId="77777777" w:rsidR="00EB183B" w:rsidRPr="00EB183B" w:rsidRDefault="00EB183B" w:rsidP="00EB183B">
            <w:r w:rsidRPr="00EB183B">
              <w:t>1.368359</w:t>
            </w:r>
          </w:p>
        </w:tc>
      </w:tr>
      <w:tr w:rsidR="00EB183B" w:rsidRPr="00EB183B" w14:paraId="028E3A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E0F34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2E2261E" w14:textId="77777777" w:rsidR="00EB183B" w:rsidRPr="00EB183B" w:rsidRDefault="00EB183B" w:rsidP="00EB183B">
            <w:r w:rsidRPr="00EB183B">
              <w:t>-3.79625</w:t>
            </w:r>
          </w:p>
        </w:tc>
        <w:tc>
          <w:tcPr>
            <w:tcW w:w="960" w:type="dxa"/>
            <w:noWrap/>
            <w:vAlign w:val="bottom"/>
            <w:hideMark/>
          </w:tcPr>
          <w:p w14:paraId="08DD0446" w14:textId="77777777" w:rsidR="00EB183B" w:rsidRPr="00EB183B" w:rsidRDefault="00EB183B" w:rsidP="00EB183B">
            <w:r w:rsidRPr="00EB183B">
              <w:t>0.439874</w:t>
            </w:r>
          </w:p>
        </w:tc>
        <w:tc>
          <w:tcPr>
            <w:tcW w:w="960" w:type="dxa"/>
            <w:noWrap/>
            <w:vAlign w:val="bottom"/>
            <w:hideMark/>
          </w:tcPr>
          <w:p w14:paraId="21F9ADD3" w14:textId="77777777" w:rsidR="00EB183B" w:rsidRPr="00EB183B" w:rsidRDefault="00EB183B" w:rsidP="00EB183B">
            <w:r w:rsidRPr="00EB183B">
              <w:t>-0.21915</w:t>
            </w:r>
          </w:p>
        </w:tc>
      </w:tr>
      <w:tr w:rsidR="00EB183B" w:rsidRPr="00EB183B" w14:paraId="54CEF1B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69880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C93FC43" w14:textId="77777777" w:rsidR="00EB183B" w:rsidRPr="00EB183B" w:rsidRDefault="00EB183B" w:rsidP="00EB183B">
            <w:r w:rsidRPr="00EB183B">
              <w:t>-0.66678</w:t>
            </w:r>
          </w:p>
        </w:tc>
        <w:tc>
          <w:tcPr>
            <w:tcW w:w="960" w:type="dxa"/>
            <w:noWrap/>
            <w:vAlign w:val="bottom"/>
            <w:hideMark/>
          </w:tcPr>
          <w:p w14:paraId="34417C05" w14:textId="77777777" w:rsidR="00EB183B" w:rsidRPr="00EB183B" w:rsidRDefault="00EB183B" w:rsidP="00EB183B">
            <w:r w:rsidRPr="00EB183B">
              <w:t>-2.58949</w:t>
            </w:r>
          </w:p>
        </w:tc>
        <w:tc>
          <w:tcPr>
            <w:tcW w:w="960" w:type="dxa"/>
            <w:noWrap/>
            <w:vAlign w:val="bottom"/>
            <w:hideMark/>
          </w:tcPr>
          <w:p w14:paraId="4F3F91F3" w14:textId="77777777" w:rsidR="00EB183B" w:rsidRPr="00EB183B" w:rsidRDefault="00EB183B" w:rsidP="00EB183B">
            <w:r w:rsidRPr="00EB183B">
              <w:t>0.261867</w:t>
            </w:r>
          </w:p>
        </w:tc>
      </w:tr>
      <w:tr w:rsidR="00EB183B" w:rsidRPr="00EB183B" w14:paraId="1D994D0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1BDC8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1E8528E" w14:textId="77777777" w:rsidR="00EB183B" w:rsidRPr="00EB183B" w:rsidRDefault="00EB183B" w:rsidP="00EB183B">
            <w:r w:rsidRPr="00EB183B">
              <w:t>1.697443</w:t>
            </w:r>
          </w:p>
        </w:tc>
        <w:tc>
          <w:tcPr>
            <w:tcW w:w="960" w:type="dxa"/>
            <w:noWrap/>
            <w:vAlign w:val="bottom"/>
            <w:hideMark/>
          </w:tcPr>
          <w:p w14:paraId="68B3E2CE" w14:textId="77777777" w:rsidR="00EB183B" w:rsidRPr="00EB183B" w:rsidRDefault="00EB183B" w:rsidP="00EB183B">
            <w:r w:rsidRPr="00EB183B">
              <w:t>-1.47228</w:t>
            </w:r>
          </w:p>
        </w:tc>
        <w:tc>
          <w:tcPr>
            <w:tcW w:w="960" w:type="dxa"/>
            <w:noWrap/>
            <w:vAlign w:val="bottom"/>
            <w:hideMark/>
          </w:tcPr>
          <w:p w14:paraId="5810F524" w14:textId="77777777" w:rsidR="00EB183B" w:rsidRPr="00EB183B" w:rsidRDefault="00EB183B" w:rsidP="00EB183B">
            <w:r w:rsidRPr="00EB183B">
              <w:t>2.412612</w:t>
            </w:r>
          </w:p>
        </w:tc>
      </w:tr>
      <w:tr w:rsidR="00EB183B" w:rsidRPr="00EB183B" w14:paraId="69CE72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2CF56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0CF9E40" w14:textId="77777777" w:rsidR="00EB183B" w:rsidRPr="00EB183B" w:rsidRDefault="00EB183B" w:rsidP="00EB183B">
            <w:r w:rsidRPr="00EB183B">
              <w:t>2.539578</w:t>
            </w:r>
          </w:p>
        </w:tc>
        <w:tc>
          <w:tcPr>
            <w:tcW w:w="960" w:type="dxa"/>
            <w:noWrap/>
            <w:vAlign w:val="bottom"/>
            <w:hideMark/>
          </w:tcPr>
          <w:p w14:paraId="17F6E6AD" w14:textId="77777777" w:rsidR="00EB183B" w:rsidRPr="00EB183B" w:rsidRDefault="00EB183B" w:rsidP="00EB183B">
            <w:r w:rsidRPr="00EB183B">
              <w:t>0.205233</w:t>
            </w:r>
          </w:p>
        </w:tc>
        <w:tc>
          <w:tcPr>
            <w:tcW w:w="960" w:type="dxa"/>
            <w:noWrap/>
            <w:vAlign w:val="bottom"/>
            <w:hideMark/>
          </w:tcPr>
          <w:p w14:paraId="75FC4420" w14:textId="77777777" w:rsidR="00EB183B" w:rsidRPr="00EB183B" w:rsidRDefault="00EB183B" w:rsidP="00EB183B">
            <w:r w:rsidRPr="00EB183B">
              <w:t>0.13753</w:t>
            </w:r>
          </w:p>
        </w:tc>
      </w:tr>
      <w:tr w:rsidR="00EB183B" w:rsidRPr="00EB183B" w14:paraId="3B7022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FF914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A760618" w14:textId="77777777" w:rsidR="00EB183B" w:rsidRPr="00EB183B" w:rsidRDefault="00EB183B" w:rsidP="00EB183B">
            <w:r w:rsidRPr="00EB183B">
              <w:t>3.406337</w:t>
            </w:r>
          </w:p>
        </w:tc>
        <w:tc>
          <w:tcPr>
            <w:tcW w:w="960" w:type="dxa"/>
            <w:noWrap/>
            <w:vAlign w:val="bottom"/>
            <w:hideMark/>
          </w:tcPr>
          <w:p w14:paraId="1CD4BFBB" w14:textId="77777777" w:rsidR="00EB183B" w:rsidRPr="00EB183B" w:rsidRDefault="00EB183B" w:rsidP="00EB183B">
            <w:r w:rsidRPr="00EB183B">
              <w:t>-0.92207</w:t>
            </w:r>
          </w:p>
        </w:tc>
        <w:tc>
          <w:tcPr>
            <w:tcW w:w="960" w:type="dxa"/>
            <w:noWrap/>
            <w:vAlign w:val="bottom"/>
            <w:hideMark/>
          </w:tcPr>
          <w:p w14:paraId="28CC29E6" w14:textId="77777777" w:rsidR="00EB183B" w:rsidRPr="00EB183B" w:rsidRDefault="00EB183B" w:rsidP="00EB183B">
            <w:r w:rsidRPr="00EB183B">
              <w:t>-0.42293</w:t>
            </w:r>
          </w:p>
        </w:tc>
      </w:tr>
      <w:tr w:rsidR="00EB183B" w:rsidRPr="00EB183B" w14:paraId="77FB3A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E9D4A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08F3626" w14:textId="77777777" w:rsidR="00EB183B" w:rsidRPr="00EB183B" w:rsidRDefault="00EB183B" w:rsidP="00EB183B">
            <w:r w:rsidRPr="00EB183B">
              <w:t>4.854613</w:t>
            </w:r>
          </w:p>
        </w:tc>
        <w:tc>
          <w:tcPr>
            <w:tcW w:w="960" w:type="dxa"/>
            <w:noWrap/>
            <w:vAlign w:val="bottom"/>
            <w:hideMark/>
          </w:tcPr>
          <w:p w14:paraId="511D2DD7" w14:textId="77777777" w:rsidR="00EB183B" w:rsidRPr="00EB183B" w:rsidRDefault="00EB183B" w:rsidP="00EB183B">
            <w:r w:rsidRPr="00EB183B">
              <w:t>-0.6019</w:t>
            </w:r>
          </w:p>
        </w:tc>
        <w:tc>
          <w:tcPr>
            <w:tcW w:w="960" w:type="dxa"/>
            <w:noWrap/>
            <w:vAlign w:val="bottom"/>
            <w:hideMark/>
          </w:tcPr>
          <w:p w14:paraId="6774695E" w14:textId="77777777" w:rsidR="00EB183B" w:rsidRPr="00EB183B" w:rsidRDefault="00EB183B" w:rsidP="00EB183B">
            <w:r w:rsidRPr="00EB183B">
              <w:t>-0.54418</w:t>
            </w:r>
          </w:p>
        </w:tc>
      </w:tr>
      <w:tr w:rsidR="00EB183B" w:rsidRPr="00EB183B" w14:paraId="1A62C0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F87F2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733CE13" w14:textId="77777777" w:rsidR="00EB183B" w:rsidRPr="00EB183B" w:rsidRDefault="00EB183B" w:rsidP="00EB183B">
            <w:r w:rsidRPr="00EB183B">
              <w:t>5.533711</w:t>
            </w:r>
          </w:p>
        </w:tc>
        <w:tc>
          <w:tcPr>
            <w:tcW w:w="960" w:type="dxa"/>
            <w:noWrap/>
            <w:vAlign w:val="bottom"/>
            <w:hideMark/>
          </w:tcPr>
          <w:p w14:paraId="69755198" w14:textId="77777777" w:rsidR="00EB183B" w:rsidRPr="00EB183B" w:rsidRDefault="00EB183B" w:rsidP="00EB183B">
            <w:r w:rsidRPr="00EB183B">
              <w:t>0.500917</w:t>
            </w:r>
          </w:p>
        </w:tc>
        <w:tc>
          <w:tcPr>
            <w:tcW w:w="960" w:type="dxa"/>
            <w:noWrap/>
            <w:vAlign w:val="bottom"/>
            <w:hideMark/>
          </w:tcPr>
          <w:p w14:paraId="54C811E1" w14:textId="77777777" w:rsidR="00EB183B" w:rsidRPr="00EB183B" w:rsidRDefault="00EB183B" w:rsidP="00EB183B">
            <w:r w:rsidRPr="00EB183B">
              <w:t>-0.20558</w:t>
            </w:r>
          </w:p>
        </w:tc>
      </w:tr>
      <w:tr w:rsidR="00EB183B" w:rsidRPr="00EB183B" w14:paraId="45B5DF9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80C21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BA2343C" w14:textId="77777777" w:rsidR="00EB183B" w:rsidRPr="00EB183B" w:rsidRDefault="00EB183B" w:rsidP="00EB183B">
            <w:r w:rsidRPr="00EB183B">
              <w:t>6.953893</w:t>
            </w:r>
          </w:p>
        </w:tc>
        <w:tc>
          <w:tcPr>
            <w:tcW w:w="960" w:type="dxa"/>
            <w:noWrap/>
            <w:vAlign w:val="bottom"/>
            <w:hideMark/>
          </w:tcPr>
          <w:p w14:paraId="58BAB9C3" w14:textId="77777777" w:rsidR="00EB183B" w:rsidRPr="00EB183B" w:rsidRDefault="00EB183B" w:rsidP="00EB183B">
            <w:r w:rsidRPr="00EB183B">
              <w:t>0.313051</w:t>
            </w:r>
          </w:p>
        </w:tc>
        <w:tc>
          <w:tcPr>
            <w:tcW w:w="960" w:type="dxa"/>
            <w:noWrap/>
            <w:vAlign w:val="bottom"/>
            <w:hideMark/>
          </w:tcPr>
          <w:p w14:paraId="0E755120" w14:textId="77777777" w:rsidR="00EB183B" w:rsidRPr="00EB183B" w:rsidRDefault="00EB183B" w:rsidP="00EB183B">
            <w:r w:rsidRPr="00EB183B">
              <w:t>-0.52793</w:t>
            </w:r>
          </w:p>
        </w:tc>
      </w:tr>
      <w:tr w:rsidR="00EB183B" w:rsidRPr="00EB183B" w14:paraId="35ADCFA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4F68B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A710B8D" w14:textId="77777777" w:rsidR="00EB183B" w:rsidRPr="00EB183B" w:rsidRDefault="00EB183B" w:rsidP="00EB183B">
            <w:r w:rsidRPr="00EB183B">
              <w:t>7.890251</w:t>
            </w:r>
          </w:p>
        </w:tc>
        <w:tc>
          <w:tcPr>
            <w:tcW w:w="960" w:type="dxa"/>
            <w:noWrap/>
            <w:vAlign w:val="bottom"/>
            <w:hideMark/>
          </w:tcPr>
          <w:p w14:paraId="7DD4D664" w14:textId="77777777" w:rsidR="00EB183B" w:rsidRPr="00EB183B" w:rsidRDefault="00EB183B" w:rsidP="00EB183B">
            <w:r w:rsidRPr="00EB183B">
              <w:t>1.055238</w:t>
            </w:r>
          </w:p>
        </w:tc>
        <w:tc>
          <w:tcPr>
            <w:tcW w:w="960" w:type="dxa"/>
            <w:noWrap/>
            <w:vAlign w:val="bottom"/>
            <w:hideMark/>
          </w:tcPr>
          <w:p w14:paraId="6931C70B" w14:textId="77777777" w:rsidR="00EB183B" w:rsidRPr="00EB183B" w:rsidRDefault="00EB183B" w:rsidP="00EB183B">
            <w:r w:rsidRPr="00EB183B">
              <w:t>-0.38259</w:t>
            </w:r>
          </w:p>
        </w:tc>
      </w:tr>
      <w:tr w:rsidR="00EB183B" w:rsidRPr="00EB183B" w14:paraId="7D3A9F2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033D2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F4D45E6" w14:textId="77777777" w:rsidR="00EB183B" w:rsidRPr="00EB183B" w:rsidRDefault="00EB183B" w:rsidP="00EB183B">
            <w:r w:rsidRPr="00EB183B">
              <w:t>7.103411</w:t>
            </w:r>
          </w:p>
        </w:tc>
        <w:tc>
          <w:tcPr>
            <w:tcW w:w="960" w:type="dxa"/>
            <w:noWrap/>
            <w:vAlign w:val="bottom"/>
            <w:hideMark/>
          </w:tcPr>
          <w:p w14:paraId="327F6EC2" w14:textId="77777777" w:rsidR="00EB183B" w:rsidRPr="00EB183B" w:rsidRDefault="00EB183B" w:rsidP="00EB183B">
            <w:r w:rsidRPr="00EB183B">
              <w:t>-0.93542</w:t>
            </w:r>
          </w:p>
        </w:tc>
        <w:tc>
          <w:tcPr>
            <w:tcW w:w="960" w:type="dxa"/>
            <w:noWrap/>
            <w:vAlign w:val="bottom"/>
            <w:hideMark/>
          </w:tcPr>
          <w:p w14:paraId="5DC8D906" w14:textId="77777777" w:rsidR="00EB183B" w:rsidRPr="00EB183B" w:rsidRDefault="00EB183B" w:rsidP="00EB183B">
            <w:r w:rsidRPr="00EB183B">
              <w:t>-1.07013</w:t>
            </w:r>
          </w:p>
        </w:tc>
      </w:tr>
      <w:tr w:rsidR="00EB183B" w:rsidRPr="00EB183B" w14:paraId="11A72F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F7C10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7B5161D" w14:textId="77777777" w:rsidR="00EB183B" w:rsidRPr="00EB183B" w:rsidRDefault="00EB183B" w:rsidP="00EB183B">
            <w:r w:rsidRPr="00EB183B">
              <w:t>5.833886</w:t>
            </w:r>
          </w:p>
        </w:tc>
        <w:tc>
          <w:tcPr>
            <w:tcW w:w="960" w:type="dxa"/>
            <w:noWrap/>
            <w:vAlign w:val="bottom"/>
            <w:hideMark/>
          </w:tcPr>
          <w:p w14:paraId="591E37F1" w14:textId="77777777" w:rsidR="00EB183B" w:rsidRPr="00EB183B" w:rsidRDefault="00EB183B" w:rsidP="00EB183B">
            <w:r w:rsidRPr="00EB183B">
              <w:t>-1.58165</w:t>
            </w:r>
          </w:p>
        </w:tc>
        <w:tc>
          <w:tcPr>
            <w:tcW w:w="960" w:type="dxa"/>
            <w:noWrap/>
            <w:vAlign w:val="bottom"/>
            <w:hideMark/>
          </w:tcPr>
          <w:p w14:paraId="7754F77B" w14:textId="77777777" w:rsidR="00EB183B" w:rsidRPr="00EB183B" w:rsidRDefault="00EB183B" w:rsidP="00EB183B">
            <w:r w:rsidRPr="00EB183B">
              <w:t>-1.11963</w:t>
            </w:r>
          </w:p>
        </w:tc>
      </w:tr>
      <w:tr w:rsidR="00EB183B" w:rsidRPr="00EB183B" w14:paraId="34C8AD4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CAD21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0EB2515" w14:textId="77777777" w:rsidR="00EB183B" w:rsidRPr="00EB183B" w:rsidRDefault="00EB183B" w:rsidP="00EB183B">
            <w:r w:rsidRPr="00EB183B">
              <w:t>-4.87746</w:t>
            </w:r>
          </w:p>
        </w:tc>
        <w:tc>
          <w:tcPr>
            <w:tcW w:w="960" w:type="dxa"/>
            <w:noWrap/>
            <w:vAlign w:val="bottom"/>
            <w:hideMark/>
          </w:tcPr>
          <w:p w14:paraId="37FA7736" w14:textId="77777777" w:rsidR="00EB183B" w:rsidRPr="00EB183B" w:rsidRDefault="00EB183B" w:rsidP="00EB183B">
            <w:r w:rsidRPr="00EB183B">
              <w:t>0.542723</w:t>
            </w:r>
          </w:p>
        </w:tc>
        <w:tc>
          <w:tcPr>
            <w:tcW w:w="960" w:type="dxa"/>
            <w:noWrap/>
            <w:vAlign w:val="bottom"/>
            <w:hideMark/>
          </w:tcPr>
          <w:p w14:paraId="1EBC31A1" w14:textId="77777777" w:rsidR="00EB183B" w:rsidRPr="00EB183B" w:rsidRDefault="00EB183B" w:rsidP="00EB183B">
            <w:r w:rsidRPr="00EB183B">
              <w:t>0.351646</w:t>
            </w:r>
          </w:p>
        </w:tc>
      </w:tr>
      <w:tr w:rsidR="00EB183B" w:rsidRPr="00EB183B" w14:paraId="11B33A6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AB603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6961FE0" w14:textId="77777777" w:rsidR="00EB183B" w:rsidRPr="00EB183B" w:rsidRDefault="00EB183B" w:rsidP="00EB183B">
            <w:r w:rsidRPr="00EB183B">
              <w:t>-3.59747</w:t>
            </w:r>
          </w:p>
        </w:tc>
        <w:tc>
          <w:tcPr>
            <w:tcW w:w="960" w:type="dxa"/>
            <w:noWrap/>
            <w:vAlign w:val="bottom"/>
            <w:hideMark/>
          </w:tcPr>
          <w:p w14:paraId="7851B9AD" w14:textId="77777777" w:rsidR="00EB183B" w:rsidRPr="00EB183B" w:rsidRDefault="00EB183B" w:rsidP="00EB183B">
            <w:r w:rsidRPr="00EB183B">
              <w:t>-0.39985</w:t>
            </w:r>
          </w:p>
        </w:tc>
        <w:tc>
          <w:tcPr>
            <w:tcW w:w="960" w:type="dxa"/>
            <w:noWrap/>
            <w:vAlign w:val="bottom"/>
            <w:hideMark/>
          </w:tcPr>
          <w:p w14:paraId="724D11DD" w14:textId="77777777" w:rsidR="00EB183B" w:rsidRPr="00EB183B" w:rsidRDefault="00EB183B" w:rsidP="00EB183B">
            <w:r w:rsidRPr="00EB183B">
              <w:t>-1.21441</w:t>
            </w:r>
          </w:p>
        </w:tc>
      </w:tr>
      <w:tr w:rsidR="00EB183B" w:rsidRPr="00EB183B" w14:paraId="034BE46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D469A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6E5ABD2" w14:textId="77777777" w:rsidR="00EB183B" w:rsidRPr="00EB183B" w:rsidRDefault="00EB183B" w:rsidP="00EB183B">
            <w:r w:rsidRPr="00EB183B">
              <w:t>-0.78993</w:t>
            </w:r>
          </w:p>
        </w:tc>
        <w:tc>
          <w:tcPr>
            <w:tcW w:w="960" w:type="dxa"/>
            <w:noWrap/>
            <w:vAlign w:val="bottom"/>
            <w:hideMark/>
          </w:tcPr>
          <w:p w14:paraId="53FD58B3" w14:textId="77777777" w:rsidR="00EB183B" w:rsidRPr="00EB183B" w:rsidRDefault="00EB183B" w:rsidP="00EB183B">
            <w:r w:rsidRPr="00EB183B">
              <w:t>3.491213</w:t>
            </w:r>
          </w:p>
        </w:tc>
        <w:tc>
          <w:tcPr>
            <w:tcW w:w="960" w:type="dxa"/>
            <w:noWrap/>
            <w:vAlign w:val="bottom"/>
            <w:hideMark/>
          </w:tcPr>
          <w:p w14:paraId="3940BAD2" w14:textId="77777777" w:rsidR="00EB183B" w:rsidRPr="00EB183B" w:rsidRDefault="00EB183B" w:rsidP="00EB183B">
            <w:r w:rsidRPr="00EB183B">
              <w:t>-1.89337</w:t>
            </w:r>
          </w:p>
        </w:tc>
      </w:tr>
      <w:tr w:rsidR="00EB183B" w:rsidRPr="00EB183B" w14:paraId="759E6B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87172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68FAF5A" w14:textId="77777777" w:rsidR="00EB183B" w:rsidRPr="00EB183B" w:rsidRDefault="00EB183B" w:rsidP="00EB183B">
            <w:r w:rsidRPr="00EB183B">
              <w:t>-0.94474</w:t>
            </w:r>
          </w:p>
        </w:tc>
        <w:tc>
          <w:tcPr>
            <w:tcW w:w="960" w:type="dxa"/>
            <w:noWrap/>
            <w:vAlign w:val="bottom"/>
            <w:hideMark/>
          </w:tcPr>
          <w:p w14:paraId="5146D00F" w14:textId="77777777" w:rsidR="00EB183B" w:rsidRPr="00EB183B" w:rsidRDefault="00EB183B" w:rsidP="00EB183B">
            <w:r w:rsidRPr="00EB183B">
              <w:t>3.613151</w:t>
            </w:r>
          </w:p>
        </w:tc>
        <w:tc>
          <w:tcPr>
            <w:tcW w:w="960" w:type="dxa"/>
            <w:noWrap/>
            <w:vAlign w:val="bottom"/>
            <w:hideMark/>
          </w:tcPr>
          <w:p w14:paraId="24A8AA6A" w14:textId="77777777" w:rsidR="00EB183B" w:rsidRPr="00EB183B" w:rsidRDefault="00EB183B" w:rsidP="00EB183B">
            <w:r w:rsidRPr="00EB183B">
              <w:t>-0.15731</w:t>
            </w:r>
          </w:p>
        </w:tc>
      </w:tr>
      <w:tr w:rsidR="00EB183B" w:rsidRPr="00EB183B" w14:paraId="6B8109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934E5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3310D17" w14:textId="77777777" w:rsidR="00EB183B" w:rsidRPr="00EB183B" w:rsidRDefault="00EB183B" w:rsidP="00EB183B">
            <w:r w:rsidRPr="00EB183B">
              <w:t>1.140982</w:t>
            </w:r>
          </w:p>
        </w:tc>
        <w:tc>
          <w:tcPr>
            <w:tcW w:w="960" w:type="dxa"/>
            <w:noWrap/>
            <w:vAlign w:val="bottom"/>
            <w:hideMark/>
          </w:tcPr>
          <w:p w14:paraId="0BCFE8A6" w14:textId="77777777" w:rsidR="00EB183B" w:rsidRPr="00EB183B" w:rsidRDefault="00EB183B" w:rsidP="00EB183B">
            <w:r w:rsidRPr="00EB183B">
              <w:t>2.445094</w:t>
            </w:r>
          </w:p>
        </w:tc>
        <w:tc>
          <w:tcPr>
            <w:tcW w:w="960" w:type="dxa"/>
            <w:noWrap/>
            <w:vAlign w:val="bottom"/>
            <w:hideMark/>
          </w:tcPr>
          <w:p w14:paraId="421CF21D" w14:textId="77777777" w:rsidR="00EB183B" w:rsidRPr="00EB183B" w:rsidRDefault="00EB183B" w:rsidP="00EB183B">
            <w:r w:rsidRPr="00EB183B">
              <w:t>-0.78397</w:t>
            </w:r>
          </w:p>
        </w:tc>
      </w:tr>
      <w:tr w:rsidR="00EB183B" w:rsidRPr="00EB183B" w14:paraId="75F8705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61249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9C63E54" w14:textId="77777777" w:rsidR="00EB183B" w:rsidRPr="00EB183B" w:rsidRDefault="00EB183B" w:rsidP="00EB183B">
            <w:r w:rsidRPr="00EB183B">
              <w:t>0.238743</w:t>
            </w:r>
          </w:p>
        </w:tc>
        <w:tc>
          <w:tcPr>
            <w:tcW w:w="960" w:type="dxa"/>
            <w:noWrap/>
            <w:vAlign w:val="bottom"/>
            <w:hideMark/>
          </w:tcPr>
          <w:p w14:paraId="0551E533" w14:textId="77777777" w:rsidR="00EB183B" w:rsidRPr="00EB183B" w:rsidRDefault="00EB183B" w:rsidP="00EB183B">
            <w:r w:rsidRPr="00EB183B">
              <w:t>1.270282</w:t>
            </w:r>
          </w:p>
        </w:tc>
        <w:tc>
          <w:tcPr>
            <w:tcW w:w="960" w:type="dxa"/>
            <w:noWrap/>
            <w:vAlign w:val="bottom"/>
            <w:hideMark/>
          </w:tcPr>
          <w:p w14:paraId="31D29059" w14:textId="77777777" w:rsidR="00EB183B" w:rsidRPr="00EB183B" w:rsidRDefault="00EB183B" w:rsidP="00EB183B">
            <w:r w:rsidRPr="00EB183B">
              <w:t>-1.73434</w:t>
            </w:r>
          </w:p>
        </w:tc>
      </w:tr>
      <w:tr w:rsidR="00EB183B" w:rsidRPr="00EB183B" w14:paraId="337618A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FB64F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55C6492" w14:textId="77777777" w:rsidR="00EB183B" w:rsidRPr="00EB183B" w:rsidRDefault="00EB183B" w:rsidP="00EB183B">
            <w:r w:rsidRPr="00EB183B">
              <w:t>-1.34664</w:t>
            </w:r>
          </w:p>
        </w:tc>
        <w:tc>
          <w:tcPr>
            <w:tcW w:w="960" w:type="dxa"/>
            <w:noWrap/>
            <w:vAlign w:val="bottom"/>
            <w:hideMark/>
          </w:tcPr>
          <w:p w14:paraId="448AE18C" w14:textId="77777777" w:rsidR="00EB183B" w:rsidRPr="00EB183B" w:rsidRDefault="00EB183B" w:rsidP="00EB183B">
            <w:r w:rsidRPr="00EB183B">
              <w:t>-0.2678</w:t>
            </w:r>
          </w:p>
        </w:tc>
        <w:tc>
          <w:tcPr>
            <w:tcW w:w="960" w:type="dxa"/>
            <w:noWrap/>
            <w:vAlign w:val="bottom"/>
            <w:hideMark/>
          </w:tcPr>
          <w:p w14:paraId="1EFB8DA8" w14:textId="77777777" w:rsidR="00EB183B" w:rsidRPr="00EB183B" w:rsidRDefault="00EB183B" w:rsidP="00EB183B">
            <w:r w:rsidRPr="00EB183B">
              <w:t>-0.58136</w:t>
            </w:r>
          </w:p>
        </w:tc>
      </w:tr>
      <w:tr w:rsidR="00EB183B" w:rsidRPr="00EB183B" w14:paraId="78642A6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9DC35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35B0126" w14:textId="77777777" w:rsidR="00EB183B" w:rsidRPr="00EB183B" w:rsidRDefault="00EB183B" w:rsidP="00EB183B">
            <w:r w:rsidRPr="00EB183B">
              <w:t>0.791006</w:t>
            </w:r>
          </w:p>
        </w:tc>
        <w:tc>
          <w:tcPr>
            <w:tcW w:w="960" w:type="dxa"/>
            <w:noWrap/>
            <w:vAlign w:val="bottom"/>
            <w:hideMark/>
          </w:tcPr>
          <w:p w14:paraId="1547D8E9" w14:textId="77777777" w:rsidR="00EB183B" w:rsidRPr="00EB183B" w:rsidRDefault="00EB183B" w:rsidP="00EB183B">
            <w:r w:rsidRPr="00EB183B">
              <w:t>-0.75234</w:t>
            </w:r>
          </w:p>
        </w:tc>
        <w:tc>
          <w:tcPr>
            <w:tcW w:w="960" w:type="dxa"/>
            <w:noWrap/>
            <w:vAlign w:val="bottom"/>
            <w:hideMark/>
          </w:tcPr>
          <w:p w14:paraId="00592EC7" w14:textId="77777777" w:rsidR="00EB183B" w:rsidRPr="00EB183B" w:rsidRDefault="00EB183B" w:rsidP="00EB183B">
            <w:r w:rsidRPr="00EB183B">
              <w:t>-0.61846</w:t>
            </w:r>
          </w:p>
        </w:tc>
      </w:tr>
      <w:tr w:rsidR="00EB183B" w:rsidRPr="00EB183B" w14:paraId="6F817B0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BAE43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DD3034D" w14:textId="77777777" w:rsidR="00EB183B" w:rsidRPr="00EB183B" w:rsidRDefault="00EB183B" w:rsidP="00EB183B">
            <w:r w:rsidRPr="00EB183B">
              <w:t>-0.65724</w:t>
            </w:r>
          </w:p>
        </w:tc>
        <w:tc>
          <w:tcPr>
            <w:tcW w:w="960" w:type="dxa"/>
            <w:noWrap/>
            <w:vAlign w:val="bottom"/>
            <w:hideMark/>
          </w:tcPr>
          <w:p w14:paraId="03328694" w14:textId="77777777" w:rsidR="00EB183B" w:rsidRPr="00EB183B" w:rsidRDefault="00EB183B" w:rsidP="00EB183B">
            <w:r w:rsidRPr="00EB183B">
              <w:t>-2.42647</w:t>
            </w:r>
          </w:p>
        </w:tc>
        <w:tc>
          <w:tcPr>
            <w:tcW w:w="960" w:type="dxa"/>
            <w:noWrap/>
            <w:vAlign w:val="bottom"/>
            <w:hideMark/>
          </w:tcPr>
          <w:p w14:paraId="44619AEE" w14:textId="77777777" w:rsidR="00EB183B" w:rsidRPr="00EB183B" w:rsidRDefault="00EB183B" w:rsidP="00EB183B">
            <w:r w:rsidRPr="00EB183B">
              <w:t>2.330641</w:t>
            </w:r>
          </w:p>
        </w:tc>
      </w:tr>
      <w:tr w:rsidR="00EB183B" w:rsidRPr="00EB183B" w14:paraId="6479C3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59688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20ACFBD" w14:textId="77777777" w:rsidR="00EB183B" w:rsidRPr="00EB183B" w:rsidRDefault="00EB183B" w:rsidP="00EB183B">
            <w:r w:rsidRPr="00EB183B">
              <w:t>-1.54665</w:t>
            </w:r>
          </w:p>
        </w:tc>
        <w:tc>
          <w:tcPr>
            <w:tcW w:w="960" w:type="dxa"/>
            <w:noWrap/>
            <w:vAlign w:val="bottom"/>
            <w:hideMark/>
          </w:tcPr>
          <w:p w14:paraId="53D06C50" w14:textId="77777777" w:rsidR="00EB183B" w:rsidRPr="00EB183B" w:rsidRDefault="00EB183B" w:rsidP="00EB183B">
            <w:r w:rsidRPr="00EB183B">
              <w:t>-0.18744</w:t>
            </w:r>
          </w:p>
        </w:tc>
        <w:tc>
          <w:tcPr>
            <w:tcW w:w="960" w:type="dxa"/>
            <w:noWrap/>
            <w:vAlign w:val="bottom"/>
            <w:hideMark/>
          </w:tcPr>
          <w:p w14:paraId="7DD80D0E" w14:textId="77777777" w:rsidR="00EB183B" w:rsidRPr="00EB183B" w:rsidRDefault="00EB183B" w:rsidP="00EB183B">
            <w:r w:rsidRPr="00EB183B">
              <w:t>2.455442</w:t>
            </w:r>
          </w:p>
        </w:tc>
      </w:tr>
      <w:tr w:rsidR="00EB183B" w:rsidRPr="00EB183B" w14:paraId="6AF910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54ABC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14EA24D" w14:textId="77777777" w:rsidR="00EB183B" w:rsidRPr="00EB183B" w:rsidRDefault="00EB183B" w:rsidP="00EB183B">
            <w:r w:rsidRPr="00EB183B">
              <w:t>-2.58687</w:t>
            </w:r>
          </w:p>
        </w:tc>
        <w:tc>
          <w:tcPr>
            <w:tcW w:w="960" w:type="dxa"/>
            <w:noWrap/>
            <w:vAlign w:val="bottom"/>
            <w:hideMark/>
          </w:tcPr>
          <w:p w14:paraId="40B50F82" w14:textId="77777777" w:rsidR="00EB183B" w:rsidRPr="00EB183B" w:rsidRDefault="00EB183B" w:rsidP="00EB183B">
            <w:r w:rsidRPr="00EB183B">
              <w:t>-1.12771</w:t>
            </w:r>
          </w:p>
        </w:tc>
        <w:tc>
          <w:tcPr>
            <w:tcW w:w="960" w:type="dxa"/>
            <w:noWrap/>
            <w:vAlign w:val="bottom"/>
            <w:hideMark/>
          </w:tcPr>
          <w:p w14:paraId="7D20B628" w14:textId="77777777" w:rsidR="00EB183B" w:rsidRPr="00EB183B" w:rsidRDefault="00EB183B" w:rsidP="00EB183B">
            <w:r w:rsidRPr="00EB183B">
              <w:t>1.405653</w:t>
            </w:r>
          </w:p>
        </w:tc>
      </w:tr>
      <w:tr w:rsidR="00EB183B" w:rsidRPr="00EB183B" w14:paraId="51BAB3C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F01F9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9F7D4D1" w14:textId="77777777" w:rsidR="00EB183B" w:rsidRPr="00EB183B" w:rsidRDefault="00EB183B" w:rsidP="00EB183B">
            <w:r w:rsidRPr="00EB183B">
              <w:t>-3.10737</w:t>
            </w:r>
          </w:p>
        </w:tc>
        <w:tc>
          <w:tcPr>
            <w:tcW w:w="960" w:type="dxa"/>
            <w:noWrap/>
            <w:vAlign w:val="bottom"/>
            <w:hideMark/>
          </w:tcPr>
          <w:p w14:paraId="63AC395B" w14:textId="77777777" w:rsidR="00EB183B" w:rsidRPr="00EB183B" w:rsidRDefault="00EB183B" w:rsidP="00EB183B">
            <w:r w:rsidRPr="00EB183B">
              <w:t>2.930881</w:t>
            </w:r>
          </w:p>
        </w:tc>
        <w:tc>
          <w:tcPr>
            <w:tcW w:w="960" w:type="dxa"/>
            <w:noWrap/>
            <w:vAlign w:val="bottom"/>
            <w:hideMark/>
          </w:tcPr>
          <w:p w14:paraId="61213352" w14:textId="77777777" w:rsidR="00EB183B" w:rsidRPr="00EB183B" w:rsidRDefault="00EB183B" w:rsidP="00EB183B">
            <w:r w:rsidRPr="00EB183B">
              <w:t>-1.18354</w:t>
            </w:r>
          </w:p>
        </w:tc>
      </w:tr>
      <w:tr w:rsidR="00EB183B" w:rsidRPr="00EB183B" w14:paraId="7B1682E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8F646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20AD8F2" w14:textId="77777777" w:rsidR="00EB183B" w:rsidRPr="00EB183B" w:rsidRDefault="00EB183B" w:rsidP="00EB183B">
            <w:r w:rsidRPr="00EB183B">
              <w:t>-2.31146</w:t>
            </w:r>
          </w:p>
        </w:tc>
        <w:tc>
          <w:tcPr>
            <w:tcW w:w="960" w:type="dxa"/>
            <w:noWrap/>
            <w:vAlign w:val="bottom"/>
            <w:hideMark/>
          </w:tcPr>
          <w:p w14:paraId="0531917D" w14:textId="77777777" w:rsidR="00EB183B" w:rsidRPr="00EB183B" w:rsidRDefault="00EB183B" w:rsidP="00EB183B">
            <w:r w:rsidRPr="00EB183B">
              <w:t>1.57945</w:t>
            </w:r>
          </w:p>
        </w:tc>
        <w:tc>
          <w:tcPr>
            <w:tcW w:w="960" w:type="dxa"/>
            <w:noWrap/>
            <w:vAlign w:val="bottom"/>
            <w:hideMark/>
          </w:tcPr>
          <w:p w14:paraId="59A71D29" w14:textId="77777777" w:rsidR="00EB183B" w:rsidRPr="00EB183B" w:rsidRDefault="00EB183B" w:rsidP="00EB183B">
            <w:r w:rsidRPr="00EB183B">
              <w:t>-1.98604</w:t>
            </w:r>
          </w:p>
        </w:tc>
      </w:tr>
      <w:tr w:rsidR="00EB183B" w:rsidRPr="00EB183B" w14:paraId="47BB54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AA113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C6472A1" w14:textId="77777777" w:rsidR="00EB183B" w:rsidRPr="00EB183B" w:rsidRDefault="00EB183B" w:rsidP="00EB183B">
            <w:r w:rsidRPr="00EB183B">
              <w:t>0.154358</w:t>
            </w:r>
          </w:p>
        </w:tc>
        <w:tc>
          <w:tcPr>
            <w:tcW w:w="960" w:type="dxa"/>
            <w:noWrap/>
            <w:vAlign w:val="bottom"/>
            <w:hideMark/>
          </w:tcPr>
          <w:p w14:paraId="348E750A" w14:textId="77777777" w:rsidR="00EB183B" w:rsidRPr="00EB183B" w:rsidRDefault="00EB183B" w:rsidP="00EB183B">
            <w:r w:rsidRPr="00EB183B">
              <w:t>1.204842</w:t>
            </w:r>
          </w:p>
        </w:tc>
        <w:tc>
          <w:tcPr>
            <w:tcW w:w="960" w:type="dxa"/>
            <w:noWrap/>
            <w:vAlign w:val="bottom"/>
            <w:hideMark/>
          </w:tcPr>
          <w:p w14:paraId="582CBF7F" w14:textId="77777777" w:rsidR="00EB183B" w:rsidRPr="00EB183B" w:rsidRDefault="00EB183B" w:rsidP="00EB183B">
            <w:r w:rsidRPr="00EB183B">
              <w:t>2.583903</w:t>
            </w:r>
          </w:p>
        </w:tc>
      </w:tr>
      <w:tr w:rsidR="00EB183B" w:rsidRPr="00EB183B" w14:paraId="1165767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99823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4263EF8" w14:textId="77777777" w:rsidR="00EB183B" w:rsidRPr="00EB183B" w:rsidRDefault="00EB183B" w:rsidP="00EB183B">
            <w:r w:rsidRPr="00EB183B">
              <w:t>1.398499</w:t>
            </w:r>
          </w:p>
        </w:tc>
        <w:tc>
          <w:tcPr>
            <w:tcW w:w="960" w:type="dxa"/>
            <w:noWrap/>
            <w:vAlign w:val="bottom"/>
            <w:hideMark/>
          </w:tcPr>
          <w:p w14:paraId="3A4A7DA5" w14:textId="77777777" w:rsidR="00EB183B" w:rsidRPr="00EB183B" w:rsidRDefault="00EB183B" w:rsidP="00EB183B">
            <w:r w:rsidRPr="00EB183B">
              <w:t>2.073447</w:t>
            </w:r>
          </w:p>
        </w:tc>
        <w:tc>
          <w:tcPr>
            <w:tcW w:w="960" w:type="dxa"/>
            <w:noWrap/>
            <w:vAlign w:val="bottom"/>
            <w:hideMark/>
          </w:tcPr>
          <w:p w14:paraId="56C2FCB4" w14:textId="77777777" w:rsidR="00EB183B" w:rsidRPr="00EB183B" w:rsidRDefault="00EB183B" w:rsidP="00EB183B">
            <w:r w:rsidRPr="00EB183B">
              <w:t>1.694506</w:t>
            </w:r>
          </w:p>
        </w:tc>
      </w:tr>
      <w:tr w:rsidR="00EB183B" w:rsidRPr="00EB183B" w14:paraId="3959E18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7E440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3041B4F" w14:textId="77777777" w:rsidR="00EB183B" w:rsidRPr="00EB183B" w:rsidRDefault="00EB183B" w:rsidP="00EB183B">
            <w:r w:rsidRPr="00EB183B">
              <w:t>-0.23605</w:t>
            </w:r>
          </w:p>
        </w:tc>
        <w:tc>
          <w:tcPr>
            <w:tcW w:w="960" w:type="dxa"/>
            <w:noWrap/>
            <w:vAlign w:val="bottom"/>
            <w:hideMark/>
          </w:tcPr>
          <w:p w14:paraId="1F984EB0" w14:textId="77777777" w:rsidR="00EB183B" w:rsidRPr="00EB183B" w:rsidRDefault="00EB183B" w:rsidP="00EB183B">
            <w:r w:rsidRPr="00EB183B">
              <w:t>2.702075</w:t>
            </w:r>
          </w:p>
        </w:tc>
        <w:tc>
          <w:tcPr>
            <w:tcW w:w="960" w:type="dxa"/>
            <w:noWrap/>
            <w:vAlign w:val="bottom"/>
            <w:hideMark/>
          </w:tcPr>
          <w:p w14:paraId="310F7720" w14:textId="77777777" w:rsidR="00EB183B" w:rsidRPr="00EB183B" w:rsidRDefault="00EB183B" w:rsidP="00EB183B">
            <w:r w:rsidRPr="00EB183B">
              <w:t>1.73759</w:t>
            </w:r>
          </w:p>
        </w:tc>
      </w:tr>
      <w:tr w:rsidR="00EB183B" w:rsidRPr="00EB183B" w14:paraId="33E1CFF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2D4517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C06FC8" w14:textId="77777777" w:rsidR="00EB183B" w:rsidRPr="00EB183B" w:rsidRDefault="00EB183B" w:rsidP="00EB183B">
            <w:r w:rsidRPr="00EB183B">
              <w:t>-2.18074</w:t>
            </w:r>
          </w:p>
        </w:tc>
        <w:tc>
          <w:tcPr>
            <w:tcW w:w="960" w:type="dxa"/>
            <w:noWrap/>
            <w:vAlign w:val="bottom"/>
            <w:hideMark/>
          </w:tcPr>
          <w:p w14:paraId="708CF8C3" w14:textId="77777777" w:rsidR="00EB183B" w:rsidRPr="00EB183B" w:rsidRDefault="00EB183B" w:rsidP="00EB183B">
            <w:r w:rsidRPr="00EB183B">
              <w:t>2.877359</w:t>
            </w:r>
          </w:p>
        </w:tc>
        <w:tc>
          <w:tcPr>
            <w:tcW w:w="960" w:type="dxa"/>
            <w:noWrap/>
            <w:vAlign w:val="bottom"/>
            <w:hideMark/>
          </w:tcPr>
          <w:p w14:paraId="6B303804" w14:textId="77777777" w:rsidR="00EB183B" w:rsidRPr="00EB183B" w:rsidRDefault="00EB183B" w:rsidP="00EB183B">
            <w:r w:rsidRPr="00EB183B">
              <w:t>1.584779</w:t>
            </w:r>
          </w:p>
        </w:tc>
      </w:tr>
      <w:tr w:rsidR="00EB183B" w:rsidRPr="00EB183B" w14:paraId="7E0F49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F305F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E390EDB" w14:textId="77777777" w:rsidR="00EB183B" w:rsidRPr="00EB183B" w:rsidRDefault="00EB183B" w:rsidP="00EB183B">
            <w:r w:rsidRPr="00EB183B">
              <w:t>-3.88458</w:t>
            </w:r>
          </w:p>
        </w:tc>
        <w:tc>
          <w:tcPr>
            <w:tcW w:w="960" w:type="dxa"/>
            <w:noWrap/>
            <w:vAlign w:val="bottom"/>
            <w:hideMark/>
          </w:tcPr>
          <w:p w14:paraId="0DFBA288" w14:textId="77777777" w:rsidR="00EB183B" w:rsidRPr="00EB183B" w:rsidRDefault="00EB183B" w:rsidP="00EB183B">
            <w:r w:rsidRPr="00EB183B">
              <w:t>2.66279</w:t>
            </w:r>
          </w:p>
        </w:tc>
        <w:tc>
          <w:tcPr>
            <w:tcW w:w="960" w:type="dxa"/>
            <w:noWrap/>
            <w:vAlign w:val="bottom"/>
            <w:hideMark/>
          </w:tcPr>
          <w:p w14:paraId="0996ED03" w14:textId="77777777" w:rsidR="00EB183B" w:rsidRPr="00EB183B" w:rsidRDefault="00EB183B" w:rsidP="00EB183B">
            <w:r w:rsidRPr="00EB183B">
              <w:t>1.187706</w:t>
            </w:r>
          </w:p>
        </w:tc>
      </w:tr>
      <w:tr w:rsidR="00EB183B" w:rsidRPr="00EB183B" w14:paraId="6C0B387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709F0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A92A0F3" w14:textId="77777777" w:rsidR="00EB183B" w:rsidRPr="00EB183B" w:rsidRDefault="00EB183B" w:rsidP="00EB183B">
            <w:r w:rsidRPr="00EB183B">
              <w:t>-3.08583</w:t>
            </w:r>
          </w:p>
        </w:tc>
        <w:tc>
          <w:tcPr>
            <w:tcW w:w="960" w:type="dxa"/>
            <w:noWrap/>
            <w:vAlign w:val="bottom"/>
            <w:hideMark/>
          </w:tcPr>
          <w:p w14:paraId="06353AFC" w14:textId="77777777" w:rsidR="00EB183B" w:rsidRPr="00EB183B" w:rsidRDefault="00EB183B" w:rsidP="00EB183B">
            <w:r w:rsidRPr="00EB183B">
              <w:t>1.520164</w:t>
            </w:r>
          </w:p>
        </w:tc>
        <w:tc>
          <w:tcPr>
            <w:tcW w:w="960" w:type="dxa"/>
            <w:noWrap/>
            <w:vAlign w:val="bottom"/>
            <w:hideMark/>
          </w:tcPr>
          <w:p w14:paraId="43248B92" w14:textId="77777777" w:rsidR="00EB183B" w:rsidRPr="00EB183B" w:rsidRDefault="00EB183B" w:rsidP="00EB183B">
            <w:r w:rsidRPr="00EB183B">
              <w:t>2.259872</w:t>
            </w:r>
          </w:p>
        </w:tc>
      </w:tr>
      <w:tr w:rsidR="00EB183B" w:rsidRPr="00EB183B" w14:paraId="3DE51F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81A0D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9053FAF" w14:textId="77777777" w:rsidR="00EB183B" w:rsidRPr="00EB183B" w:rsidRDefault="00EB183B" w:rsidP="00EB183B">
            <w:r w:rsidRPr="00EB183B">
              <w:t>-1.59094</w:t>
            </w:r>
          </w:p>
        </w:tc>
        <w:tc>
          <w:tcPr>
            <w:tcW w:w="960" w:type="dxa"/>
            <w:noWrap/>
            <w:vAlign w:val="bottom"/>
            <w:hideMark/>
          </w:tcPr>
          <w:p w14:paraId="39691103" w14:textId="77777777" w:rsidR="00EB183B" w:rsidRPr="00EB183B" w:rsidRDefault="00EB183B" w:rsidP="00EB183B">
            <w:r w:rsidRPr="00EB183B">
              <w:t>-2.84264</w:t>
            </w:r>
          </w:p>
        </w:tc>
        <w:tc>
          <w:tcPr>
            <w:tcW w:w="960" w:type="dxa"/>
            <w:noWrap/>
            <w:vAlign w:val="bottom"/>
            <w:hideMark/>
          </w:tcPr>
          <w:p w14:paraId="0EBE8446" w14:textId="77777777" w:rsidR="00EB183B" w:rsidRPr="00EB183B" w:rsidRDefault="00EB183B" w:rsidP="00EB183B">
            <w:r w:rsidRPr="00EB183B">
              <w:t>0.174846</w:t>
            </w:r>
          </w:p>
        </w:tc>
      </w:tr>
      <w:tr w:rsidR="00EB183B" w:rsidRPr="00EB183B" w14:paraId="3953E5C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EE13A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D74C93B" w14:textId="77777777" w:rsidR="00EB183B" w:rsidRPr="00EB183B" w:rsidRDefault="00EB183B" w:rsidP="00EB183B">
            <w:r w:rsidRPr="00EB183B">
              <w:t>2.686032</w:t>
            </w:r>
          </w:p>
        </w:tc>
        <w:tc>
          <w:tcPr>
            <w:tcW w:w="960" w:type="dxa"/>
            <w:noWrap/>
            <w:vAlign w:val="bottom"/>
            <w:hideMark/>
          </w:tcPr>
          <w:p w14:paraId="6458B4EC" w14:textId="77777777" w:rsidR="00EB183B" w:rsidRPr="00EB183B" w:rsidRDefault="00EB183B" w:rsidP="00EB183B">
            <w:r w:rsidRPr="00EB183B">
              <w:t>-1.03094</w:t>
            </w:r>
          </w:p>
        </w:tc>
        <w:tc>
          <w:tcPr>
            <w:tcW w:w="960" w:type="dxa"/>
            <w:noWrap/>
            <w:vAlign w:val="bottom"/>
            <w:hideMark/>
          </w:tcPr>
          <w:p w14:paraId="3A21AF6E" w14:textId="77777777" w:rsidR="00EB183B" w:rsidRPr="00EB183B" w:rsidRDefault="00EB183B" w:rsidP="00EB183B">
            <w:r w:rsidRPr="00EB183B">
              <w:t>2.477207</w:t>
            </w:r>
          </w:p>
        </w:tc>
      </w:tr>
      <w:tr w:rsidR="00EB183B" w:rsidRPr="00EB183B" w14:paraId="075C929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A3D75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2882334" w14:textId="77777777" w:rsidR="00EB183B" w:rsidRPr="00EB183B" w:rsidRDefault="00EB183B" w:rsidP="00EB183B">
            <w:r w:rsidRPr="00EB183B">
              <w:t>1.428644</w:t>
            </w:r>
          </w:p>
        </w:tc>
        <w:tc>
          <w:tcPr>
            <w:tcW w:w="960" w:type="dxa"/>
            <w:noWrap/>
            <w:vAlign w:val="bottom"/>
            <w:hideMark/>
          </w:tcPr>
          <w:p w14:paraId="7BBB677D" w14:textId="77777777" w:rsidR="00EB183B" w:rsidRPr="00EB183B" w:rsidRDefault="00EB183B" w:rsidP="00EB183B">
            <w:r w:rsidRPr="00EB183B">
              <w:t>-2.17229</w:t>
            </w:r>
          </w:p>
        </w:tc>
        <w:tc>
          <w:tcPr>
            <w:tcW w:w="960" w:type="dxa"/>
            <w:noWrap/>
            <w:vAlign w:val="bottom"/>
            <w:hideMark/>
          </w:tcPr>
          <w:p w14:paraId="5F7E324D" w14:textId="77777777" w:rsidR="00EB183B" w:rsidRPr="00EB183B" w:rsidRDefault="00EB183B" w:rsidP="00EB183B">
            <w:r w:rsidRPr="00EB183B">
              <w:t>3.198175</w:t>
            </w:r>
          </w:p>
        </w:tc>
      </w:tr>
      <w:tr w:rsidR="00EB183B" w:rsidRPr="00EB183B" w14:paraId="7320B89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712DF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1FCEE30" w14:textId="77777777" w:rsidR="00EB183B" w:rsidRPr="00EB183B" w:rsidRDefault="00EB183B" w:rsidP="00EB183B">
            <w:r w:rsidRPr="00EB183B">
              <w:t>2.607834</w:t>
            </w:r>
          </w:p>
        </w:tc>
        <w:tc>
          <w:tcPr>
            <w:tcW w:w="960" w:type="dxa"/>
            <w:noWrap/>
            <w:vAlign w:val="bottom"/>
            <w:hideMark/>
          </w:tcPr>
          <w:p w14:paraId="3F4A8DA4" w14:textId="77777777" w:rsidR="00EB183B" w:rsidRPr="00EB183B" w:rsidRDefault="00EB183B" w:rsidP="00EB183B">
            <w:r w:rsidRPr="00EB183B">
              <w:t>1.055106</w:t>
            </w:r>
          </w:p>
        </w:tc>
        <w:tc>
          <w:tcPr>
            <w:tcW w:w="960" w:type="dxa"/>
            <w:noWrap/>
            <w:vAlign w:val="bottom"/>
            <w:hideMark/>
          </w:tcPr>
          <w:p w14:paraId="2A289D21" w14:textId="77777777" w:rsidR="00EB183B" w:rsidRPr="00EB183B" w:rsidRDefault="00EB183B" w:rsidP="00EB183B">
            <w:r w:rsidRPr="00EB183B">
              <w:t>-0.54592</w:t>
            </w:r>
          </w:p>
        </w:tc>
      </w:tr>
      <w:tr w:rsidR="00EB183B" w:rsidRPr="00EB183B" w14:paraId="6FD8842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55EB7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0363AA0" w14:textId="77777777" w:rsidR="00EB183B" w:rsidRPr="00EB183B" w:rsidRDefault="00EB183B" w:rsidP="00EB183B">
            <w:r w:rsidRPr="00EB183B">
              <w:t>2.951751</w:t>
            </w:r>
          </w:p>
        </w:tc>
        <w:tc>
          <w:tcPr>
            <w:tcW w:w="960" w:type="dxa"/>
            <w:noWrap/>
            <w:vAlign w:val="bottom"/>
            <w:hideMark/>
          </w:tcPr>
          <w:p w14:paraId="3B73C72B" w14:textId="77777777" w:rsidR="00EB183B" w:rsidRPr="00EB183B" w:rsidRDefault="00EB183B" w:rsidP="00EB183B">
            <w:r w:rsidRPr="00EB183B">
              <w:t>0.548011</w:t>
            </w:r>
          </w:p>
        </w:tc>
        <w:tc>
          <w:tcPr>
            <w:tcW w:w="960" w:type="dxa"/>
            <w:noWrap/>
            <w:vAlign w:val="bottom"/>
            <w:hideMark/>
          </w:tcPr>
          <w:p w14:paraId="63AC9B8E" w14:textId="77777777" w:rsidR="00EB183B" w:rsidRPr="00EB183B" w:rsidRDefault="00EB183B" w:rsidP="00EB183B">
            <w:r w:rsidRPr="00EB183B">
              <w:t>1.091846</w:t>
            </w:r>
          </w:p>
        </w:tc>
      </w:tr>
      <w:tr w:rsidR="00EB183B" w:rsidRPr="00EB183B" w14:paraId="56BD22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51D54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6F14C7" w14:textId="77777777" w:rsidR="00EB183B" w:rsidRPr="00EB183B" w:rsidRDefault="00EB183B" w:rsidP="00EB183B">
            <w:r w:rsidRPr="00EB183B">
              <w:t>3.303717</w:t>
            </w:r>
          </w:p>
        </w:tc>
        <w:tc>
          <w:tcPr>
            <w:tcW w:w="960" w:type="dxa"/>
            <w:noWrap/>
            <w:vAlign w:val="bottom"/>
            <w:hideMark/>
          </w:tcPr>
          <w:p w14:paraId="467CDAED" w14:textId="77777777" w:rsidR="00EB183B" w:rsidRPr="00EB183B" w:rsidRDefault="00EB183B" w:rsidP="00EB183B">
            <w:r w:rsidRPr="00EB183B">
              <w:t>-1.82568</w:t>
            </w:r>
          </w:p>
        </w:tc>
        <w:tc>
          <w:tcPr>
            <w:tcW w:w="960" w:type="dxa"/>
            <w:noWrap/>
            <w:vAlign w:val="bottom"/>
            <w:hideMark/>
          </w:tcPr>
          <w:p w14:paraId="3EE79E9F" w14:textId="77777777" w:rsidR="00EB183B" w:rsidRPr="00EB183B" w:rsidRDefault="00EB183B" w:rsidP="00EB183B">
            <w:r w:rsidRPr="00EB183B">
              <w:t>0.190962</w:t>
            </w:r>
          </w:p>
        </w:tc>
      </w:tr>
      <w:tr w:rsidR="00EB183B" w:rsidRPr="00EB183B" w14:paraId="38F634F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E1D2E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263F307" w14:textId="77777777" w:rsidR="00EB183B" w:rsidRPr="00EB183B" w:rsidRDefault="00EB183B" w:rsidP="00EB183B">
            <w:r w:rsidRPr="00EB183B">
              <w:t>3.035514</w:t>
            </w:r>
          </w:p>
        </w:tc>
        <w:tc>
          <w:tcPr>
            <w:tcW w:w="960" w:type="dxa"/>
            <w:noWrap/>
            <w:vAlign w:val="bottom"/>
            <w:hideMark/>
          </w:tcPr>
          <w:p w14:paraId="2F6F45F6" w14:textId="77777777" w:rsidR="00EB183B" w:rsidRPr="00EB183B" w:rsidRDefault="00EB183B" w:rsidP="00EB183B">
            <w:r w:rsidRPr="00EB183B">
              <w:t>-1.21283</w:t>
            </w:r>
          </w:p>
        </w:tc>
        <w:tc>
          <w:tcPr>
            <w:tcW w:w="960" w:type="dxa"/>
            <w:noWrap/>
            <w:vAlign w:val="bottom"/>
            <w:hideMark/>
          </w:tcPr>
          <w:p w14:paraId="5ADBAFDA" w14:textId="77777777" w:rsidR="00EB183B" w:rsidRPr="00EB183B" w:rsidRDefault="00EB183B" w:rsidP="00EB183B">
            <w:r w:rsidRPr="00EB183B">
              <w:t>-1.41543</w:t>
            </w:r>
          </w:p>
        </w:tc>
      </w:tr>
      <w:tr w:rsidR="00EB183B" w:rsidRPr="00EB183B" w14:paraId="1C25B33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5A710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0AEBABD" w14:textId="77777777" w:rsidR="00EB183B" w:rsidRPr="00EB183B" w:rsidRDefault="00EB183B" w:rsidP="00EB183B">
            <w:r w:rsidRPr="00EB183B">
              <w:t>5.162431</w:t>
            </w:r>
          </w:p>
        </w:tc>
        <w:tc>
          <w:tcPr>
            <w:tcW w:w="960" w:type="dxa"/>
            <w:noWrap/>
            <w:vAlign w:val="bottom"/>
            <w:hideMark/>
          </w:tcPr>
          <w:p w14:paraId="6A3EAA0B" w14:textId="77777777" w:rsidR="00EB183B" w:rsidRPr="00EB183B" w:rsidRDefault="00EB183B" w:rsidP="00EB183B">
            <w:r w:rsidRPr="00EB183B">
              <w:t>1.414178</w:t>
            </w:r>
          </w:p>
        </w:tc>
        <w:tc>
          <w:tcPr>
            <w:tcW w:w="960" w:type="dxa"/>
            <w:noWrap/>
            <w:vAlign w:val="bottom"/>
            <w:hideMark/>
          </w:tcPr>
          <w:p w14:paraId="010E497B" w14:textId="77777777" w:rsidR="00EB183B" w:rsidRPr="00EB183B" w:rsidRDefault="00EB183B" w:rsidP="00EB183B">
            <w:r w:rsidRPr="00EB183B">
              <w:t>0.235345</w:t>
            </w:r>
          </w:p>
        </w:tc>
      </w:tr>
      <w:tr w:rsidR="00EB183B" w:rsidRPr="00EB183B" w14:paraId="138D31F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596CB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AADB4F7" w14:textId="77777777" w:rsidR="00EB183B" w:rsidRPr="00EB183B" w:rsidRDefault="00EB183B" w:rsidP="00EB183B">
            <w:r w:rsidRPr="00EB183B">
              <w:t>5.882503</w:t>
            </w:r>
          </w:p>
        </w:tc>
        <w:tc>
          <w:tcPr>
            <w:tcW w:w="960" w:type="dxa"/>
            <w:noWrap/>
            <w:vAlign w:val="bottom"/>
            <w:hideMark/>
          </w:tcPr>
          <w:p w14:paraId="1504343C" w14:textId="77777777" w:rsidR="00EB183B" w:rsidRPr="00EB183B" w:rsidRDefault="00EB183B" w:rsidP="00EB183B">
            <w:r w:rsidRPr="00EB183B">
              <w:t>-2.509</w:t>
            </w:r>
          </w:p>
        </w:tc>
        <w:tc>
          <w:tcPr>
            <w:tcW w:w="960" w:type="dxa"/>
            <w:noWrap/>
            <w:vAlign w:val="bottom"/>
            <w:hideMark/>
          </w:tcPr>
          <w:p w14:paraId="5D54A6BB" w14:textId="77777777" w:rsidR="00EB183B" w:rsidRPr="00EB183B" w:rsidRDefault="00EB183B" w:rsidP="00EB183B">
            <w:r w:rsidRPr="00EB183B">
              <w:t>-0.53951</w:t>
            </w:r>
          </w:p>
        </w:tc>
      </w:tr>
      <w:tr w:rsidR="00EB183B" w:rsidRPr="00EB183B" w14:paraId="5D9F601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C2CF5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99D537" w14:textId="77777777" w:rsidR="00EB183B" w:rsidRPr="00EB183B" w:rsidRDefault="00EB183B" w:rsidP="00EB183B">
            <w:r w:rsidRPr="00EB183B">
              <w:t>5.603115</w:t>
            </w:r>
          </w:p>
        </w:tc>
        <w:tc>
          <w:tcPr>
            <w:tcW w:w="960" w:type="dxa"/>
            <w:noWrap/>
            <w:vAlign w:val="bottom"/>
            <w:hideMark/>
          </w:tcPr>
          <w:p w14:paraId="3E955BD3" w14:textId="77777777" w:rsidR="00EB183B" w:rsidRPr="00EB183B" w:rsidRDefault="00EB183B" w:rsidP="00EB183B">
            <w:r w:rsidRPr="00EB183B">
              <w:t>-1.83516</w:t>
            </w:r>
          </w:p>
        </w:tc>
        <w:tc>
          <w:tcPr>
            <w:tcW w:w="960" w:type="dxa"/>
            <w:noWrap/>
            <w:vAlign w:val="bottom"/>
            <w:hideMark/>
          </w:tcPr>
          <w:p w14:paraId="02F07404" w14:textId="77777777" w:rsidR="00EB183B" w:rsidRPr="00EB183B" w:rsidRDefault="00EB183B" w:rsidP="00EB183B">
            <w:r w:rsidRPr="00EB183B">
              <w:t>-2.15953</w:t>
            </w:r>
          </w:p>
        </w:tc>
      </w:tr>
      <w:tr w:rsidR="00EB183B" w:rsidRPr="00EB183B" w14:paraId="234DA9A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35693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12F359" w14:textId="77777777" w:rsidR="00EB183B" w:rsidRPr="00EB183B" w:rsidRDefault="00EB183B" w:rsidP="00EB183B">
            <w:r w:rsidRPr="00EB183B">
              <w:t>-4.43421</w:t>
            </w:r>
          </w:p>
        </w:tc>
        <w:tc>
          <w:tcPr>
            <w:tcW w:w="960" w:type="dxa"/>
            <w:noWrap/>
            <w:vAlign w:val="bottom"/>
            <w:hideMark/>
          </w:tcPr>
          <w:p w14:paraId="140E5AED" w14:textId="77777777" w:rsidR="00EB183B" w:rsidRPr="00EB183B" w:rsidRDefault="00EB183B" w:rsidP="00EB183B">
            <w:r w:rsidRPr="00EB183B">
              <w:t>-0.90982</w:t>
            </w:r>
          </w:p>
        </w:tc>
        <w:tc>
          <w:tcPr>
            <w:tcW w:w="960" w:type="dxa"/>
            <w:noWrap/>
            <w:vAlign w:val="bottom"/>
            <w:hideMark/>
          </w:tcPr>
          <w:p w14:paraId="05C2F56A" w14:textId="77777777" w:rsidR="00EB183B" w:rsidRPr="00EB183B" w:rsidRDefault="00EB183B" w:rsidP="00EB183B">
            <w:r w:rsidRPr="00EB183B">
              <w:t>-1.41299</w:t>
            </w:r>
          </w:p>
        </w:tc>
      </w:tr>
      <w:tr w:rsidR="00EB183B" w:rsidRPr="00EB183B" w14:paraId="6A5DB3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71D30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AB92383" w14:textId="77777777" w:rsidR="00EB183B" w:rsidRPr="00EB183B" w:rsidRDefault="00EB183B" w:rsidP="00EB183B">
            <w:r w:rsidRPr="00EB183B">
              <w:t>-6.8514</w:t>
            </w:r>
          </w:p>
        </w:tc>
        <w:tc>
          <w:tcPr>
            <w:tcW w:w="960" w:type="dxa"/>
            <w:noWrap/>
            <w:vAlign w:val="bottom"/>
            <w:hideMark/>
          </w:tcPr>
          <w:p w14:paraId="1B94112A" w14:textId="77777777" w:rsidR="00EB183B" w:rsidRPr="00EB183B" w:rsidRDefault="00EB183B" w:rsidP="00EB183B">
            <w:r w:rsidRPr="00EB183B">
              <w:t>-1.62694</w:t>
            </w:r>
          </w:p>
        </w:tc>
        <w:tc>
          <w:tcPr>
            <w:tcW w:w="960" w:type="dxa"/>
            <w:noWrap/>
            <w:vAlign w:val="bottom"/>
            <w:hideMark/>
          </w:tcPr>
          <w:p w14:paraId="1A63310E" w14:textId="77777777" w:rsidR="00EB183B" w:rsidRPr="00EB183B" w:rsidRDefault="00EB183B" w:rsidP="00EB183B">
            <w:r w:rsidRPr="00EB183B">
              <w:t>-1.18097</w:t>
            </w:r>
          </w:p>
        </w:tc>
      </w:tr>
      <w:tr w:rsidR="00EB183B" w:rsidRPr="00EB183B" w14:paraId="7E7858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C70DB9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A6634AC" w14:textId="77777777" w:rsidR="00EB183B" w:rsidRPr="00EB183B" w:rsidRDefault="00EB183B" w:rsidP="00EB183B">
            <w:r w:rsidRPr="00EB183B">
              <w:t>-5.79227</w:t>
            </w:r>
          </w:p>
        </w:tc>
        <w:tc>
          <w:tcPr>
            <w:tcW w:w="960" w:type="dxa"/>
            <w:noWrap/>
            <w:vAlign w:val="bottom"/>
            <w:hideMark/>
          </w:tcPr>
          <w:p w14:paraId="5DFF6261" w14:textId="77777777" w:rsidR="00EB183B" w:rsidRPr="00EB183B" w:rsidRDefault="00EB183B" w:rsidP="00EB183B">
            <w:r w:rsidRPr="00EB183B">
              <w:t>-1.78509</w:t>
            </w:r>
          </w:p>
        </w:tc>
        <w:tc>
          <w:tcPr>
            <w:tcW w:w="960" w:type="dxa"/>
            <w:noWrap/>
            <w:vAlign w:val="bottom"/>
            <w:hideMark/>
          </w:tcPr>
          <w:p w14:paraId="296E1069" w14:textId="77777777" w:rsidR="00EB183B" w:rsidRPr="00EB183B" w:rsidRDefault="00EB183B" w:rsidP="00EB183B">
            <w:r w:rsidRPr="00EB183B">
              <w:t>-1.76524</w:t>
            </w:r>
          </w:p>
        </w:tc>
      </w:tr>
      <w:tr w:rsidR="00EB183B" w:rsidRPr="00EB183B" w14:paraId="0ED0B71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EABD5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D6FA161" w14:textId="77777777" w:rsidR="00EB183B" w:rsidRPr="00EB183B" w:rsidRDefault="00EB183B" w:rsidP="00EB183B">
            <w:r w:rsidRPr="00EB183B">
              <w:t>-7.07176</w:t>
            </w:r>
          </w:p>
        </w:tc>
        <w:tc>
          <w:tcPr>
            <w:tcW w:w="960" w:type="dxa"/>
            <w:noWrap/>
            <w:vAlign w:val="bottom"/>
            <w:hideMark/>
          </w:tcPr>
          <w:p w14:paraId="6E8EE518" w14:textId="77777777" w:rsidR="00EB183B" w:rsidRPr="00EB183B" w:rsidRDefault="00EB183B" w:rsidP="00EB183B">
            <w:r w:rsidRPr="00EB183B">
              <w:t>-0.78722</w:t>
            </w:r>
          </w:p>
        </w:tc>
        <w:tc>
          <w:tcPr>
            <w:tcW w:w="960" w:type="dxa"/>
            <w:noWrap/>
            <w:vAlign w:val="bottom"/>
            <w:hideMark/>
          </w:tcPr>
          <w:p w14:paraId="7AF7C86B" w14:textId="77777777" w:rsidR="00EB183B" w:rsidRPr="00EB183B" w:rsidRDefault="00EB183B" w:rsidP="00EB183B">
            <w:r w:rsidRPr="00EB183B">
              <w:t>-0.20691</w:t>
            </w:r>
          </w:p>
        </w:tc>
      </w:tr>
      <w:tr w:rsidR="00EB183B" w:rsidRPr="00EB183B" w14:paraId="07A94B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0BED4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C9B92EA" w14:textId="77777777" w:rsidR="00EB183B" w:rsidRPr="00EB183B" w:rsidRDefault="00EB183B" w:rsidP="00EB183B">
            <w:r w:rsidRPr="00EB183B">
              <w:t>-7.74631</w:t>
            </w:r>
          </w:p>
        </w:tc>
        <w:tc>
          <w:tcPr>
            <w:tcW w:w="960" w:type="dxa"/>
            <w:noWrap/>
            <w:vAlign w:val="bottom"/>
            <w:hideMark/>
          </w:tcPr>
          <w:p w14:paraId="7760033B" w14:textId="77777777" w:rsidR="00EB183B" w:rsidRPr="00EB183B" w:rsidRDefault="00EB183B" w:rsidP="00EB183B">
            <w:r w:rsidRPr="00EB183B">
              <w:t>-2.20591</w:t>
            </w:r>
          </w:p>
        </w:tc>
        <w:tc>
          <w:tcPr>
            <w:tcW w:w="960" w:type="dxa"/>
            <w:noWrap/>
            <w:vAlign w:val="bottom"/>
            <w:hideMark/>
          </w:tcPr>
          <w:p w14:paraId="3968E1C0" w14:textId="77777777" w:rsidR="00EB183B" w:rsidRPr="00EB183B" w:rsidRDefault="00EB183B" w:rsidP="00EB183B">
            <w:r w:rsidRPr="00EB183B">
              <w:t>-1.43902</w:t>
            </w:r>
          </w:p>
        </w:tc>
      </w:tr>
      <w:tr w:rsidR="00EB183B" w:rsidRPr="00EB183B" w14:paraId="7E1AEE8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B6FC8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02C3CC" w14:textId="77777777" w:rsidR="00EB183B" w:rsidRPr="00EB183B" w:rsidRDefault="00EB183B" w:rsidP="00EB183B">
            <w:r w:rsidRPr="00EB183B">
              <w:t>-6.23064</w:t>
            </w:r>
          </w:p>
        </w:tc>
        <w:tc>
          <w:tcPr>
            <w:tcW w:w="960" w:type="dxa"/>
            <w:noWrap/>
            <w:vAlign w:val="bottom"/>
            <w:hideMark/>
          </w:tcPr>
          <w:p w14:paraId="341E5382" w14:textId="77777777" w:rsidR="00EB183B" w:rsidRPr="00EB183B" w:rsidRDefault="00EB183B" w:rsidP="00EB183B">
            <w:r w:rsidRPr="00EB183B">
              <w:t>-0.27561</w:t>
            </w:r>
          </w:p>
        </w:tc>
        <w:tc>
          <w:tcPr>
            <w:tcW w:w="960" w:type="dxa"/>
            <w:noWrap/>
            <w:vAlign w:val="bottom"/>
            <w:hideMark/>
          </w:tcPr>
          <w:p w14:paraId="0A76795F" w14:textId="77777777" w:rsidR="00EB183B" w:rsidRPr="00EB183B" w:rsidRDefault="00EB183B" w:rsidP="00EB183B">
            <w:r w:rsidRPr="00EB183B">
              <w:t>0.004355</w:t>
            </w:r>
          </w:p>
        </w:tc>
      </w:tr>
    </w:tbl>
    <w:p w14:paraId="6A3C9F28" w14:textId="77777777" w:rsidR="00EB183B" w:rsidRPr="00EB183B" w:rsidRDefault="00EB183B" w:rsidP="00EB183B">
      <w:pPr>
        <w:rPr>
          <w:lang w:val="en-US"/>
        </w:rPr>
      </w:pPr>
    </w:p>
    <w:p w14:paraId="32B2A8B5" w14:textId="77777777" w:rsidR="00EB183B" w:rsidRPr="00EB183B" w:rsidRDefault="00EB183B" w:rsidP="00EB183B">
      <w:pPr>
        <w:rPr>
          <w:lang w:val="en-US"/>
        </w:rPr>
      </w:pPr>
    </w:p>
    <w:p w14:paraId="0AFF062B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7 (-1344.330186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1AD6D3F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9C4E00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2B69408D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7FDE2015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0781D50C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06264F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8DD9A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2E3EDB4" w14:textId="77777777" w:rsidR="00EB183B" w:rsidRPr="00EB183B" w:rsidRDefault="00EB183B" w:rsidP="00EB183B">
            <w:r w:rsidRPr="00EB183B">
              <w:t>-0.8593</w:t>
            </w:r>
          </w:p>
        </w:tc>
        <w:tc>
          <w:tcPr>
            <w:tcW w:w="960" w:type="dxa"/>
            <w:noWrap/>
            <w:vAlign w:val="bottom"/>
            <w:hideMark/>
          </w:tcPr>
          <w:p w14:paraId="5D22ECE7" w14:textId="77777777" w:rsidR="00EB183B" w:rsidRPr="00EB183B" w:rsidRDefault="00EB183B" w:rsidP="00EB183B">
            <w:r w:rsidRPr="00EB183B">
              <w:t>3.012339</w:t>
            </w:r>
          </w:p>
        </w:tc>
        <w:tc>
          <w:tcPr>
            <w:tcW w:w="960" w:type="dxa"/>
            <w:noWrap/>
            <w:vAlign w:val="bottom"/>
            <w:hideMark/>
          </w:tcPr>
          <w:p w14:paraId="1FE743F2" w14:textId="77777777" w:rsidR="00EB183B" w:rsidRPr="00EB183B" w:rsidRDefault="00EB183B" w:rsidP="00EB183B">
            <w:r w:rsidRPr="00EB183B">
              <w:t>-0.45373</w:t>
            </w:r>
          </w:p>
        </w:tc>
      </w:tr>
      <w:tr w:rsidR="00EB183B" w:rsidRPr="00EB183B" w14:paraId="78C0D78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B9C29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F6A7A30" w14:textId="77777777" w:rsidR="00EB183B" w:rsidRPr="00EB183B" w:rsidRDefault="00EB183B" w:rsidP="00EB183B">
            <w:r w:rsidRPr="00EB183B">
              <w:t>0.264305</w:t>
            </w:r>
          </w:p>
        </w:tc>
        <w:tc>
          <w:tcPr>
            <w:tcW w:w="960" w:type="dxa"/>
            <w:noWrap/>
            <w:vAlign w:val="bottom"/>
            <w:hideMark/>
          </w:tcPr>
          <w:p w14:paraId="52DE55C8" w14:textId="77777777" w:rsidR="00EB183B" w:rsidRPr="00EB183B" w:rsidRDefault="00EB183B" w:rsidP="00EB183B">
            <w:r w:rsidRPr="00EB183B">
              <w:t>1.977696</w:t>
            </w:r>
          </w:p>
        </w:tc>
        <w:tc>
          <w:tcPr>
            <w:tcW w:w="960" w:type="dxa"/>
            <w:noWrap/>
            <w:vAlign w:val="bottom"/>
            <w:hideMark/>
          </w:tcPr>
          <w:p w14:paraId="368DCB66" w14:textId="77777777" w:rsidR="00EB183B" w:rsidRPr="00EB183B" w:rsidRDefault="00EB183B" w:rsidP="00EB183B">
            <w:r w:rsidRPr="00EB183B">
              <w:t>-0.42972</w:t>
            </w:r>
          </w:p>
        </w:tc>
      </w:tr>
      <w:tr w:rsidR="00EB183B" w:rsidRPr="00EB183B" w14:paraId="755730E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1A31B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F1E5C4" w14:textId="77777777" w:rsidR="00EB183B" w:rsidRPr="00EB183B" w:rsidRDefault="00EB183B" w:rsidP="00EB183B">
            <w:r w:rsidRPr="00EB183B">
              <w:t>0.061772</w:t>
            </w:r>
          </w:p>
        </w:tc>
        <w:tc>
          <w:tcPr>
            <w:tcW w:w="960" w:type="dxa"/>
            <w:noWrap/>
            <w:vAlign w:val="bottom"/>
            <w:hideMark/>
          </w:tcPr>
          <w:p w14:paraId="07085118" w14:textId="77777777" w:rsidR="00EB183B" w:rsidRPr="00EB183B" w:rsidRDefault="00EB183B" w:rsidP="00EB183B">
            <w:r w:rsidRPr="00EB183B">
              <w:t>0.873871</w:t>
            </w:r>
          </w:p>
        </w:tc>
        <w:tc>
          <w:tcPr>
            <w:tcW w:w="960" w:type="dxa"/>
            <w:noWrap/>
            <w:vAlign w:val="bottom"/>
            <w:hideMark/>
          </w:tcPr>
          <w:p w14:paraId="651BC4BB" w14:textId="77777777" w:rsidR="00EB183B" w:rsidRPr="00EB183B" w:rsidRDefault="00EB183B" w:rsidP="00EB183B">
            <w:r w:rsidRPr="00EB183B">
              <w:t>0.627196</w:t>
            </w:r>
          </w:p>
        </w:tc>
      </w:tr>
      <w:tr w:rsidR="00EB183B" w:rsidRPr="00EB183B" w14:paraId="2EC865D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FC924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08528E0" w14:textId="77777777" w:rsidR="00EB183B" w:rsidRPr="00EB183B" w:rsidRDefault="00EB183B" w:rsidP="00EB183B">
            <w:r w:rsidRPr="00EB183B">
              <w:t>-1.36158</w:t>
            </w:r>
          </w:p>
        </w:tc>
        <w:tc>
          <w:tcPr>
            <w:tcW w:w="960" w:type="dxa"/>
            <w:noWrap/>
            <w:vAlign w:val="bottom"/>
            <w:hideMark/>
          </w:tcPr>
          <w:p w14:paraId="3F7E0D37" w14:textId="77777777" w:rsidR="00EB183B" w:rsidRPr="00EB183B" w:rsidRDefault="00EB183B" w:rsidP="00EB183B">
            <w:r w:rsidRPr="00EB183B">
              <w:t>0.264619</w:t>
            </w:r>
          </w:p>
        </w:tc>
        <w:tc>
          <w:tcPr>
            <w:tcW w:w="960" w:type="dxa"/>
            <w:noWrap/>
            <w:vAlign w:val="bottom"/>
            <w:hideMark/>
          </w:tcPr>
          <w:p w14:paraId="61CDC9ED" w14:textId="77777777" w:rsidR="00EB183B" w:rsidRPr="00EB183B" w:rsidRDefault="00EB183B" w:rsidP="00EB183B">
            <w:r w:rsidRPr="00EB183B">
              <w:t>0.418685</w:t>
            </w:r>
          </w:p>
        </w:tc>
      </w:tr>
      <w:tr w:rsidR="00EB183B" w:rsidRPr="00EB183B" w14:paraId="0C3BFE8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F87DD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FFF8D0C" w14:textId="77777777" w:rsidR="00EB183B" w:rsidRPr="00EB183B" w:rsidRDefault="00EB183B" w:rsidP="00EB183B">
            <w:r w:rsidRPr="00EB183B">
              <w:t>1.064791</w:t>
            </w:r>
          </w:p>
        </w:tc>
        <w:tc>
          <w:tcPr>
            <w:tcW w:w="960" w:type="dxa"/>
            <w:noWrap/>
            <w:vAlign w:val="bottom"/>
            <w:hideMark/>
          </w:tcPr>
          <w:p w14:paraId="19D2E233" w14:textId="77777777" w:rsidR="00EB183B" w:rsidRPr="00EB183B" w:rsidRDefault="00EB183B" w:rsidP="00EB183B">
            <w:r w:rsidRPr="00EB183B">
              <w:t>-0.31371</w:t>
            </w:r>
          </w:p>
        </w:tc>
        <w:tc>
          <w:tcPr>
            <w:tcW w:w="960" w:type="dxa"/>
            <w:noWrap/>
            <w:vAlign w:val="bottom"/>
            <w:hideMark/>
          </w:tcPr>
          <w:p w14:paraId="4A3C7407" w14:textId="77777777" w:rsidR="00EB183B" w:rsidRPr="00EB183B" w:rsidRDefault="00EB183B" w:rsidP="00EB183B">
            <w:r w:rsidRPr="00EB183B">
              <w:t>0.35172</w:t>
            </w:r>
          </w:p>
        </w:tc>
      </w:tr>
      <w:tr w:rsidR="00EB183B" w:rsidRPr="00EB183B" w14:paraId="7856A86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A0F7B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E4BB318" w14:textId="77777777" w:rsidR="00EB183B" w:rsidRPr="00EB183B" w:rsidRDefault="00EB183B" w:rsidP="00EB183B">
            <w:r w:rsidRPr="00EB183B">
              <w:t>0.780083</w:t>
            </w:r>
          </w:p>
        </w:tc>
        <w:tc>
          <w:tcPr>
            <w:tcW w:w="960" w:type="dxa"/>
            <w:noWrap/>
            <w:vAlign w:val="bottom"/>
            <w:hideMark/>
          </w:tcPr>
          <w:p w14:paraId="19227F8E" w14:textId="77777777" w:rsidR="00EB183B" w:rsidRPr="00EB183B" w:rsidRDefault="00EB183B" w:rsidP="00EB183B">
            <w:r w:rsidRPr="00EB183B">
              <w:t>-1.45215</w:t>
            </w:r>
          </w:p>
        </w:tc>
        <w:tc>
          <w:tcPr>
            <w:tcW w:w="960" w:type="dxa"/>
            <w:noWrap/>
            <w:vAlign w:val="bottom"/>
            <w:hideMark/>
          </w:tcPr>
          <w:p w14:paraId="5B842A46" w14:textId="77777777" w:rsidR="00EB183B" w:rsidRPr="00EB183B" w:rsidRDefault="00EB183B" w:rsidP="00EB183B">
            <w:r w:rsidRPr="00EB183B">
              <w:t>1.30949</w:t>
            </w:r>
          </w:p>
        </w:tc>
      </w:tr>
      <w:tr w:rsidR="00EB183B" w:rsidRPr="00EB183B" w14:paraId="30B310B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87639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80562F6" w14:textId="77777777" w:rsidR="00EB183B" w:rsidRPr="00EB183B" w:rsidRDefault="00EB183B" w:rsidP="00EB183B">
            <w:r w:rsidRPr="00EB183B">
              <w:t>-0.61192</w:t>
            </w:r>
          </w:p>
        </w:tc>
        <w:tc>
          <w:tcPr>
            <w:tcW w:w="960" w:type="dxa"/>
            <w:noWrap/>
            <w:vAlign w:val="bottom"/>
            <w:hideMark/>
          </w:tcPr>
          <w:p w14:paraId="01B26AE9" w14:textId="77777777" w:rsidR="00EB183B" w:rsidRPr="00EB183B" w:rsidRDefault="00EB183B" w:rsidP="00EB183B">
            <w:r w:rsidRPr="00EB183B">
              <w:t>-2.02029</w:t>
            </w:r>
          </w:p>
        </w:tc>
        <w:tc>
          <w:tcPr>
            <w:tcW w:w="960" w:type="dxa"/>
            <w:noWrap/>
            <w:vAlign w:val="bottom"/>
            <w:hideMark/>
          </w:tcPr>
          <w:p w14:paraId="34BC23B8" w14:textId="77777777" w:rsidR="00EB183B" w:rsidRPr="00EB183B" w:rsidRDefault="00EB183B" w:rsidP="00EB183B">
            <w:r w:rsidRPr="00EB183B">
              <w:t>1.184144</w:t>
            </w:r>
          </w:p>
        </w:tc>
      </w:tr>
      <w:tr w:rsidR="00EB183B" w:rsidRPr="00EB183B" w14:paraId="172CA8F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9599F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640963C" w14:textId="77777777" w:rsidR="00EB183B" w:rsidRPr="00EB183B" w:rsidRDefault="00EB183B" w:rsidP="00EB183B">
            <w:r w:rsidRPr="00EB183B">
              <w:t>-1.63648</w:t>
            </w:r>
          </w:p>
        </w:tc>
        <w:tc>
          <w:tcPr>
            <w:tcW w:w="960" w:type="dxa"/>
            <w:noWrap/>
            <w:vAlign w:val="bottom"/>
            <w:hideMark/>
          </w:tcPr>
          <w:p w14:paraId="56D05F27" w14:textId="77777777" w:rsidR="00EB183B" w:rsidRPr="00EB183B" w:rsidRDefault="00EB183B" w:rsidP="00EB183B">
            <w:r w:rsidRPr="00EB183B">
              <w:t>-0.89796</w:t>
            </w:r>
          </w:p>
        </w:tc>
        <w:tc>
          <w:tcPr>
            <w:tcW w:w="960" w:type="dxa"/>
            <w:noWrap/>
            <w:vAlign w:val="bottom"/>
            <w:hideMark/>
          </w:tcPr>
          <w:p w14:paraId="12DF2F77" w14:textId="77777777" w:rsidR="00EB183B" w:rsidRPr="00EB183B" w:rsidRDefault="00EB183B" w:rsidP="00EB183B">
            <w:r w:rsidRPr="00EB183B">
              <w:t>1.373902</w:t>
            </w:r>
          </w:p>
        </w:tc>
      </w:tr>
      <w:tr w:rsidR="00EB183B" w:rsidRPr="00EB183B" w14:paraId="6CBB4A0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5B0989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A89A5A2" w14:textId="77777777" w:rsidR="00EB183B" w:rsidRPr="00EB183B" w:rsidRDefault="00EB183B" w:rsidP="00EB183B">
            <w:r w:rsidRPr="00EB183B">
              <w:t>-2.55336</w:t>
            </w:r>
          </w:p>
        </w:tc>
        <w:tc>
          <w:tcPr>
            <w:tcW w:w="960" w:type="dxa"/>
            <w:noWrap/>
            <w:vAlign w:val="bottom"/>
            <w:hideMark/>
          </w:tcPr>
          <w:p w14:paraId="3DA42207" w14:textId="77777777" w:rsidR="00EB183B" w:rsidRPr="00EB183B" w:rsidRDefault="00EB183B" w:rsidP="00EB183B">
            <w:r w:rsidRPr="00EB183B">
              <w:t>1.272524</w:t>
            </w:r>
          </w:p>
        </w:tc>
        <w:tc>
          <w:tcPr>
            <w:tcW w:w="960" w:type="dxa"/>
            <w:noWrap/>
            <w:vAlign w:val="bottom"/>
            <w:hideMark/>
          </w:tcPr>
          <w:p w14:paraId="5CBA28C7" w14:textId="77777777" w:rsidR="00EB183B" w:rsidRPr="00EB183B" w:rsidRDefault="00EB183B" w:rsidP="00EB183B">
            <w:r w:rsidRPr="00EB183B">
              <w:t>0.334762</w:t>
            </w:r>
          </w:p>
        </w:tc>
      </w:tr>
      <w:tr w:rsidR="00EB183B" w:rsidRPr="00EB183B" w14:paraId="2D4D219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13284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1FC5DCB" w14:textId="77777777" w:rsidR="00EB183B" w:rsidRPr="00EB183B" w:rsidRDefault="00EB183B" w:rsidP="00EB183B">
            <w:r w:rsidRPr="00EB183B">
              <w:t>-2.21324</w:t>
            </w:r>
          </w:p>
        </w:tc>
        <w:tc>
          <w:tcPr>
            <w:tcW w:w="960" w:type="dxa"/>
            <w:noWrap/>
            <w:vAlign w:val="bottom"/>
            <w:hideMark/>
          </w:tcPr>
          <w:p w14:paraId="09A70B38" w14:textId="77777777" w:rsidR="00EB183B" w:rsidRPr="00EB183B" w:rsidRDefault="00EB183B" w:rsidP="00EB183B">
            <w:r w:rsidRPr="00EB183B">
              <w:t>2.363258</w:t>
            </w:r>
          </w:p>
        </w:tc>
        <w:tc>
          <w:tcPr>
            <w:tcW w:w="960" w:type="dxa"/>
            <w:noWrap/>
            <w:vAlign w:val="bottom"/>
            <w:hideMark/>
          </w:tcPr>
          <w:p w14:paraId="686607FB" w14:textId="77777777" w:rsidR="00EB183B" w:rsidRPr="00EB183B" w:rsidRDefault="00EB183B" w:rsidP="00EB183B">
            <w:r w:rsidRPr="00EB183B">
              <w:t>-0.71269</w:t>
            </w:r>
          </w:p>
        </w:tc>
      </w:tr>
      <w:tr w:rsidR="00EB183B" w:rsidRPr="00EB183B" w14:paraId="54D5BC7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30D9B6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C0FB58E" w14:textId="77777777" w:rsidR="00EB183B" w:rsidRPr="00EB183B" w:rsidRDefault="00EB183B" w:rsidP="00EB183B">
            <w:r w:rsidRPr="00EB183B">
              <w:t>0.329217</w:t>
            </w:r>
          </w:p>
        </w:tc>
        <w:tc>
          <w:tcPr>
            <w:tcW w:w="960" w:type="dxa"/>
            <w:noWrap/>
            <w:vAlign w:val="bottom"/>
            <w:hideMark/>
          </w:tcPr>
          <w:p w14:paraId="41B4DB16" w14:textId="77777777" w:rsidR="00EB183B" w:rsidRPr="00EB183B" w:rsidRDefault="00EB183B" w:rsidP="00EB183B">
            <w:r w:rsidRPr="00EB183B">
              <w:t>1.444173</w:t>
            </w:r>
          </w:p>
        </w:tc>
        <w:tc>
          <w:tcPr>
            <w:tcW w:w="960" w:type="dxa"/>
            <w:noWrap/>
            <w:vAlign w:val="bottom"/>
            <w:hideMark/>
          </w:tcPr>
          <w:p w14:paraId="5245A4F2" w14:textId="77777777" w:rsidR="00EB183B" w:rsidRPr="00EB183B" w:rsidRDefault="00EB183B" w:rsidP="00EB183B">
            <w:r w:rsidRPr="00EB183B">
              <w:t>2.027253</w:t>
            </w:r>
          </w:p>
        </w:tc>
      </w:tr>
      <w:tr w:rsidR="00EB183B" w:rsidRPr="00EB183B" w14:paraId="1908A0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AC184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2CC0C6" w14:textId="77777777" w:rsidR="00EB183B" w:rsidRPr="00EB183B" w:rsidRDefault="00EB183B" w:rsidP="00EB183B">
            <w:r w:rsidRPr="00EB183B">
              <w:t>-2.96396</w:t>
            </w:r>
          </w:p>
        </w:tc>
        <w:tc>
          <w:tcPr>
            <w:tcW w:w="960" w:type="dxa"/>
            <w:noWrap/>
            <w:vAlign w:val="bottom"/>
            <w:hideMark/>
          </w:tcPr>
          <w:p w14:paraId="56EC495D" w14:textId="77777777" w:rsidR="00EB183B" w:rsidRPr="00EB183B" w:rsidRDefault="00EB183B" w:rsidP="00EB183B">
            <w:r w:rsidRPr="00EB183B">
              <w:t>1.907106</w:t>
            </w:r>
          </w:p>
        </w:tc>
        <w:tc>
          <w:tcPr>
            <w:tcW w:w="960" w:type="dxa"/>
            <w:noWrap/>
            <w:vAlign w:val="bottom"/>
            <w:hideMark/>
          </w:tcPr>
          <w:p w14:paraId="41C76208" w14:textId="77777777" w:rsidR="00EB183B" w:rsidRPr="00EB183B" w:rsidRDefault="00EB183B" w:rsidP="00EB183B">
            <w:r w:rsidRPr="00EB183B">
              <w:t>1.666885</w:t>
            </w:r>
          </w:p>
        </w:tc>
      </w:tr>
      <w:tr w:rsidR="00EB183B" w:rsidRPr="00EB183B" w14:paraId="559367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FA8A2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893E93D" w14:textId="77777777" w:rsidR="00EB183B" w:rsidRPr="00EB183B" w:rsidRDefault="00EB183B" w:rsidP="00EB183B">
            <w:r w:rsidRPr="00EB183B">
              <w:t>-3.75994</w:t>
            </w:r>
          </w:p>
        </w:tc>
        <w:tc>
          <w:tcPr>
            <w:tcW w:w="960" w:type="dxa"/>
            <w:noWrap/>
            <w:vAlign w:val="bottom"/>
            <w:hideMark/>
          </w:tcPr>
          <w:p w14:paraId="5D67C3F7" w14:textId="77777777" w:rsidR="00EB183B" w:rsidRPr="00EB183B" w:rsidRDefault="00EB183B" w:rsidP="00EB183B">
            <w:r w:rsidRPr="00EB183B">
              <w:t>0.50394</w:t>
            </w:r>
          </w:p>
        </w:tc>
        <w:tc>
          <w:tcPr>
            <w:tcW w:w="960" w:type="dxa"/>
            <w:noWrap/>
            <w:vAlign w:val="bottom"/>
            <w:hideMark/>
          </w:tcPr>
          <w:p w14:paraId="70D5CFD7" w14:textId="77777777" w:rsidR="00EB183B" w:rsidRPr="00EB183B" w:rsidRDefault="00EB183B" w:rsidP="00EB183B">
            <w:r w:rsidRPr="00EB183B">
              <w:t>-0.20649</w:t>
            </w:r>
          </w:p>
        </w:tc>
      </w:tr>
      <w:tr w:rsidR="00EB183B" w:rsidRPr="00EB183B" w14:paraId="0A05317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2FBADDC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C499C00" w14:textId="77777777" w:rsidR="00EB183B" w:rsidRPr="00EB183B" w:rsidRDefault="00EB183B" w:rsidP="00EB183B">
            <w:r w:rsidRPr="00EB183B">
              <w:t>-0.71875</w:t>
            </w:r>
          </w:p>
        </w:tc>
        <w:tc>
          <w:tcPr>
            <w:tcW w:w="960" w:type="dxa"/>
            <w:noWrap/>
            <w:vAlign w:val="bottom"/>
            <w:hideMark/>
          </w:tcPr>
          <w:p w14:paraId="0EF285FE" w14:textId="77777777" w:rsidR="00EB183B" w:rsidRPr="00EB183B" w:rsidRDefault="00EB183B" w:rsidP="00EB183B">
            <w:r w:rsidRPr="00EB183B">
              <w:t>-2.61312</w:t>
            </w:r>
          </w:p>
        </w:tc>
        <w:tc>
          <w:tcPr>
            <w:tcW w:w="960" w:type="dxa"/>
            <w:noWrap/>
            <w:vAlign w:val="bottom"/>
            <w:hideMark/>
          </w:tcPr>
          <w:p w14:paraId="090B1A86" w14:textId="77777777" w:rsidR="00EB183B" w:rsidRPr="00EB183B" w:rsidRDefault="00EB183B" w:rsidP="00EB183B">
            <w:r w:rsidRPr="00EB183B">
              <w:t>-0.11185</w:t>
            </w:r>
          </w:p>
        </w:tc>
      </w:tr>
      <w:tr w:rsidR="00EB183B" w:rsidRPr="00EB183B" w14:paraId="5BC1DAF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47713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3CEC2F7" w14:textId="77777777" w:rsidR="00EB183B" w:rsidRPr="00EB183B" w:rsidRDefault="00EB183B" w:rsidP="00EB183B">
            <w:r w:rsidRPr="00EB183B">
              <w:t>1.608671</w:t>
            </w:r>
          </w:p>
        </w:tc>
        <w:tc>
          <w:tcPr>
            <w:tcW w:w="960" w:type="dxa"/>
            <w:noWrap/>
            <w:vAlign w:val="bottom"/>
            <w:hideMark/>
          </w:tcPr>
          <w:p w14:paraId="6E1A46DC" w14:textId="77777777" w:rsidR="00EB183B" w:rsidRPr="00EB183B" w:rsidRDefault="00EB183B" w:rsidP="00EB183B">
            <w:r w:rsidRPr="00EB183B">
              <w:t>-1.91372</w:t>
            </w:r>
          </w:p>
        </w:tc>
        <w:tc>
          <w:tcPr>
            <w:tcW w:w="960" w:type="dxa"/>
            <w:noWrap/>
            <w:vAlign w:val="bottom"/>
            <w:hideMark/>
          </w:tcPr>
          <w:p w14:paraId="011D4A8E" w14:textId="77777777" w:rsidR="00EB183B" w:rsidRPr="00EB183B" w:rsidRDefault="00EB183B" w:rsidP="00EB183B">
            <w:r w:rsidRPr="00EB183B">
              <w:t>2.24561</w:t>
            </w:r>
          </w:p>
        </w:tc>
      </w:tr>
      <w:tr w:rsidR="00EB183B" w:rsidRPr="00EB183B" w14:paraId="0C79FA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FA041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07C64F7" w14:textId="77777777" w:rsidR="00EB183B" w:rsidRPr="00EB183B" w:rsidRDefault="00EB183B" w:rsidP="00EB183B">
            <w:r w:rsidRPr="00EB183B">
              <w:t>2.540417</w:t>
            </w:r>
          </w:p>
        </w:tc>
        <w:tc>
          <w:tcPr>
            <w:tcW w:w="960" w:type="dxa"/>
            <w:noWrap/>
            <w:vAlign w:val="bottom"/>
            <w:hideMark/>
          </w:tcPr>
          <w:p w14:paraId="2F3A1373" w14:textId="77777777" w:rsidR="00EB183B" w:rsidRPr="00EB183B" w:rsidRDefault="00EB183B" w:rsidP="00EB183B">
            <w:r w:rsidRPr="00EB183B">
              <w:t>0.095157</w:t>
            </w:r>
          </w:p>
        </w:tc>
        <w:tc>
          <w:tcPr>
            <w:tcW w:w="960" w:type="dxa"/>
            <w:noWrap/>
            <w:vAlign w:val="bottom"/>
            <w:hideMark/>
          </w:tcPr>
          <w:p w14:paraId="6208F3B3" w14:textId="77777777" w:rsidR="00EB183B" w:rsidRPr="00EB183B" w:rsidRDefault="00EB183B" w:rsidP="00EB183B">
            <w:r w:rsidRPr="00EB183B">
              <w:t>0.287729</w:t>
            </w:r>
          </w:p>
        </w:tc>
      </w:tr>
      <w:tr w:rsidR="00EB183B" w:rsidRPr="00EB183B" w14:paraId="7B64C1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8A51F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B76528E" w14:textId="77777777" w:rsidR="00EB183B" w:rsidRPr="00EB183B" w:rsidRDefault="00EB183B" w:rsidP="00EB183B">
            <w:r w:rsidRPr="00EB183B">
              <w:t>3.405255</w:t>
            </w:r>
          </w:p>
        </w:tc>
        <w:tc>
          <w:tcPr>
            <w:tcW w:w="960" w:type="dxa"/>
            <w:noWrap/>
            <w:vAlign w:val="bottom"/>
            <w:hideMark/>
          </w:tcPr>
          <w:p w14:paraId="654A00C7" w14:textId="77777777" w:rsidR="00EB183B" w:rsidRPr="00EB183B" w:rsidRDefault="00EB183B" w:rsidP="00EB183B">
            <w:r w:rsidRPr="00EB183B">
              <w:t>-0.94641</w:t>
            </w:r>
          </w:p>
        </w:tc>
        <w:tc>
          <w:tcPr>
            <w:tcW w:w="960" w:type="dxa"/>
            <w:noWrap/>
            <w:vAlign w:val="bottom"/>
            <w:hideMark/>
          </w:tcPr>
          <w:p w14:paraId="630CC169" w14:textId="77777777" w:rsidR="00EB183B" w:rsidRPr="00EB183B" w:rsidRDefault="00EB183B" w:rsidP="00EB183B">
            <w:r w:rsidRPr="00EB183B">
              <w:t>-0.44778</w:t>
            </w:r>
          </w:p>
        </w:tc>
      </w:tr>
      <w:tr w:rsidR="00EB183B" w:rsidRPr="00EB183B" w14:paraId="37E6F3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58468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C9621ED" w14:textId="77777777" w:rsidR="00EB183B" w:rsidRPr="00EB183B" w:rsidRDefault="00EB183B" w:rsidP="00EB183B">
            <w:r w:rsidRPr="00EB183B">
              <w:t>4.833274</w:t>
            </w:r>
          </w:p>
        </w:tc>
        <w:tc>
          <w:tcPr>
            <w:tcW w:w="960" w:type="dxa"/>
            <w:noWrap/>
            <w:vAlign w:val="bottom"/>
            <w:hideMark/>
          </w:tcPr>
          <w:p w14:paraId="36A0511F" w14:textId="77777777" w:rsidR="00EB183B" w:rsidRPr="00EB183B" w:rsidRDefault="00EB183B" w:rsidP="00EB183B">
            <w:r w:rsidRPr="00EB183B">
              <w:t>-0.53611</w:t>
            </w:r>
          </w:p>
        </w:tc>
        <w:tc>
          <w:tcPr>
            <w:tcW w:w="960" w:type="dxa"/>
            <w:noWrap/>
            <w:vAlign w:val="bottom"/>
            <w:hideMark/>
          </w:tcPr>
          <w:p w14:paraId="3F54EBCD" w14:textId="77777777" w:rsidR="00EB183B" w:rsidRPr="00EB183B" w:rsidRDefault="00EB183B" w:rsidP="00EB183B">
            <w:r w:rsidRPr="00EB183B">
              <w:t>-0.55897</w:t>
            </w:r>
          </w:p>
        </w:tc>
      </w:tr>
      <w:tr w:rsidR="00EB183B" w:rsidRPr="00EB183B" w14:paraId="502236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1D77B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F86E74C" w14:textId="77777777" w:rsidR="00EB183B" w:rsidRPr="00EB183B" w:rsidRDefault="00EB183B" w:rsidP="00EB183B">
            <w:r w:rsidRPr="00EB183B">
              <w:t>5.534782</w:t>
            </w:r>
          </w:p>
        </w:tc>
        <w:tc>
          <w:tcPr>
            <w:tcW w:w="960" w:type="dxa"/>
            <w:noWrap/>
            <w:vAlign w:val="bottom"/>
            <w:hideMark/>
          </w:tcPr>
          <w:p w14:paraId="65642872" w14:textId="77777777" w:rsidR="00EB183B" w:rsidRPr="00EB183B" w:rsidRDefault="00EB183B" w:rsidP="00EB183B">
            <w:r w:rsidRPr="00EB183B">
              <w:t>-0.20516</w:t>
            </w:r>
          </w:p>
        </w:tc>
        <w:tc>
          <w:tcPr>
            <w:tcW w:w="960" w:type="dxa"/>
            <w:noWrap/>
            <w:vAlign w:val="bottom"/>
            <w:hideMark/>
          </w:tcPr>
          <w:p w14:paraId="4E709573" w14:textId="77777777" w:rsidR="00EB183B" w:rsidRPr="00EB183B" w:rsidRDefault="00EB183B" w:rsidP="00EB183B">
            <w:r w:rsidRPr="00EB183B">
              <w:t>-1.64939</w:t>
            </w:r>
          </w:p>
        </w:tc>
      </w:tr>
      <w:tr w:rsidR="00EB183B" w:rsidRPr="00EB183B" w14:paraId="3822FB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B84DDD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33F9996" w14:textId="77777777" w:rsidR="00EB183B" w:rsidRPr="00EB183B" w:rsidRDefault="00EB183B" w:rsidP="00EB183B">
            <w:r w:rsidRPr="00EB183B">
              <w:t>6.909388</w:t>
            </w:r>
          </w:p>
        </w:tc>
        <w:tc>
          <w:tcPr>
            <w:tcW w:w="960" w:type="dxa"/>
            <w:noWrap/>
            <w:vAlign w:val="bottom"/>
            <w:hideMark/>
          </w:tcPr>
          <w:p w14:paraId="79F3DB77" w14:textId="77777777" w:rsidR="00EB183B" w:rsidRPr="00EB183B" w:rsidRDefault="00EB183B" w:rsidP="00EB183B">
            <w:r w:rsidRPr="00EB183B">
              <w:t>0.132663</w:t>
            </w:r>
          </w:p>
        </w:tc>
        <w:tc>
          <w:tcPr>
            <w:tcW w:w="960" w:type="dxa"/>
            <w:noWrap/>
            <w:vAlign w:val="bottom"/>
            <w:hideMark/>
          </w:tcPr>
          <w:p w14:paraId="1B376B7B" w14:textId="77777777" w:rsidR="00EB183B" w:rsidRPr="00EB183B" w:rsidRDefault="00EB183B" w:rsidP="00EB183B">
            <w:r w:rsidRPr="00EB183B">
              <w:t>-1.2597</w:t>
            </w:r>
          </w:p>
        </w:tc>
      </w:tr>
      <w:tr w:rsidR="00EB183B" w:rsidRPr="00EB183B" w14:paraId="7185D88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271C9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481C6B8" w14:textId="77777777" w:rsidR="00EB183B" w:rsidRPr="00EB183B" w:rsidRDefault="00EB183B" w:rsidP="00EB183B">
            <w:r w:rsidRPr="00EB183B">
              <w:t>7.848</w:t>
            </w:r>
          </w:p>
        </w:tc>
        <w:tc>
          <w:tcPr>
            <w:tcW w:w="960" w:type="dxa"/>
            <w:noWrap/>
            <w:vAlign w:val="bottom"/>
            <w:hideMark/>
          </w:tcPr>
          <w:p w14:paraId="41B15B35" w14:textId="77777777" w:rsidR="00EB183B" w:rsidRPr="00EB183B" w:rsidRDefault="00EB183B" w:rsidP="00EB183B">
            <w:r w:rsidRPr="00EB183B">
              <w:t>0.480357</w:t>
            </w:r>
          </w:p>
        </w:tc>
        <w:tc>
          <w:tcPr>
            <w:tcW w:w="960" w:type="dxa"/>
            <w:noWrap/>
            <w:vAlign w:val="bottom"/>
            <w:hideMark/>
          </w:tcPr>
          <w:p w14:paraId="4C04DC57" w14:textId="77777777" w:rsidR="00EB183B" w:rsidRPr="00EB183B" w:rsidRDefault="00EB183B" w:rsidP="00EB183B">
            <w:r w:rsidRPr="00EB183B">
              <w:t>-1.92793</w:t>
            </w:r>
          </w:p>
        </w:tc>
      </w:tr>
      <w:tr w:rsidR="00EB183B" w:rsidRPr="00EB183B" w14:paraId="67B2A98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CFEA7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161A43A" w14:textId="77777777" w:rsidR="00EB183B" w:rsidRPr="00EB183B" w:rsidRDefault="00EB183B" w:rsidP="00EB183B">
            <w:r w:rsidRPr="00EB183B">
              <w:t>7.007919</w:t>
            </w:r>
          </w:p>
        </w:tc>
        <w:tc>
          <w:tcPr>
            <w:tcW w:w="960" w:type="dxa"/>
            <w:noWrap/>
            <w:vAlign w:val="bottom"/>
            <w:hideMark/>
          </w:tcPr>
          <w:p w14:paraId="79E6213B" w14:textId="77777777" w:rsidR="00EB183B" w:rsidRPr="00EB183B" w:rsidRDefault="00EB183B" w:rsidP="00EB183B">
            <w:r w:rsidRPr="00EB183B">
              <w:t>-0.00928</w:t>
            </w:r>
          </w:p>
        </w:tc>
        <w:tc>
          <w:tcPr>
            <w:tcW w:w="960" w:type="dxa"/>
            <w:noWrap/>
            <w:vAlign w:val="bottom"/>
            <w:hideMark/>
          </w:tcPr>
          <w:p w14:paraId="0C95BE50" w14:textId="77777777" w:rsidR="00EB183B" w:rsidRPr="00EB183B" w:rsidRDefault="00EB183B" w:rsidP="00EB183B">
            <w:r w:rsidRPr="00EB183B">
              <w:t>0.099554</w:t>
            </w:r>
          </w:p>
        </w:tc>
      </w:tr>
      <w:tr w:rsidR="00EB183B" w:rsidRPr="00EB183B" w14:paraId="0226D10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1D744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103C841" w14:textId="77777777" w:rsidR="00EB183B" w:rsidRPr="00EB183B" w:rsidRDefault="00EB183B" w:rsidP="00EB183B">
            <w:r w:rsidRPr="00EB183B">
              <w:t>5.749598</w:t>
            </w:r>
          </w:p>
        </w:tc>
        <w:tc>
          <w:tcPr>
            <w:tcW w:w="960" w:type="dxa"/>
            <w:noWrap/>
            <w:vAlign w:val="bottom"/>
            <w:hideMark/>
          </w:tcPr>
          <w:p w14:paraId="29261904" w14:textId="77777777" w:rsidR="00EB183B" w:rsidRPr="00EB183B" w:rsidRDefault="00EB183B" w:rsidP="00EB183B">
            <w:r w:rsidRPr="00EB183B">
              <w:t>-0.42677</w:t>
            </w:r>
          </w:p>
        </w:tc>
        <w:tc>
          <w:tcPr>
            <w:tcW w:w="960" w:type="dxa"/>
            <w:noWrap/>
            <w:vAlign w:val="bottom"/>
            <w:hideMark/>
          </w:tcPr>
          <w:p w14:paraId="359A7928" w14:textId="77777777" w:rsidR="00EB183B" w:rsidRPr="00EB183B" w:rsidRDefault="00EB183B" w:rsidP="00EB183B">
            <w:r w:rsidRPr="00EB183B">
              <w:t>0.62316</w:t>
            </w:r>
          </w:p>
        </w:tc>
      </w:tr>
      <w:tr w:rsidR="00EB183B" w:rsidRPr="00EB183B" w14:paraId="29AFA4C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2E60D9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C46341B" w14:textId="77777777" w:rsidR="00EB183B" w:rsidRPr="00EB183B" w:rsidRDefault="00EB183B" w:rsidP="00EB183B">
            <w:r w:rsidRPr="00EB183B">
              <w:t>-4.84897</w:t>
            </w:r>
          </w:p>
        </w:tc>
        <w:tc>
          <w:tcPr>
            <w:tcW w:w="960" w:type="dxa"/>
            <w:noWrap/>
            <w:vAlign w:val="bottom"/>
            <w:hideMark/>
          </w:tcPr>
          <w:p w14:paraId="0C49E766" w14:textId="77777777" w:rsidR="00EB183B" w:rsidRPr="00EB183B" w:rsidRDefault="00EB183B" w:rsidP="00EB183B">
            <w:r w:rsidRPr="00EB183B">
              <w:t>0.487428</w:t>
            </w:r>
          </w:p>
        </w:tc>
        <w:tc>
          <w:tcPr>
            <w:tcW w:w="960" w:type="dxa"/>
            <w:noWrap/>
            <w:vAlign w:val="bottom"/>
            <w:hideMark/>
          </w:tcPr>
          <w:p w14:paraId="0A3EE3A3" w14:textId="77777777" w:rsidR="00EB183B" w:rsidRPr="00EB183B" w:rsidRDefault="00EB183B" w:rsidP="00EB183B">
            <w:r w:rsidRPr="00EB183B">
              <w:t>0.358718</w:t>
            </w:r>
          </w:p>
        </w:tc>
      </w:tr>
      <w:tr w:rsidR="00EB183B" w:rsidRPr="00EB183B" w14:paraId="71871C7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523C57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7E1B6B7" w14:textId="77777777" w:rsidR="00EB183B" w:rsidRPr="00EB183B" w:rsidRDefault="00EB183B" w:rsidP="00EB183B">
            <w:r w:rsidRPr="00EB183B">
              <w:t>-3.54016</w:t>
            </w:r>
          </w:p>
        </w:tc>
        <w:tc>
          <w:tcPr>
            <w:tcW w:w="960" w:type="dxa"/>
            <w:noWrap/>
            <w:vAlign w:val="bottom"/>
            <w:hideMark/>
          </w:tcPr>
          <w:p w14:paraId="692B4D8A" w14:textId="77777777" w:rsidR="00EB183B" w:rsidRPr="00EB183B" w:rsidRDefault="00EB183B" w:rsidP="00EB183B">
            <w:r w:rsidRPr="00EB183B">
              <w:t>-0.12771</w:t>
            </w:r>
          </w:p>
        </w:tc>
        <w:tc>
          <w:tcPr>
            <w:tcW w:w="960" w:type="dxa"/>
            <w:noWrap/>
            <w:vAlign w:val="bottom"/>
            <w:hideMark/>
          </w:tcPr>
          <w:p w14:paraId="3D4A96C7" w14:textId="77777777" w:rsidR="00EB183B" w:rsidRPr="00EB183B" w:rsidRDefault="00EB183B" w:rsidP="00EB183B">
            <w:r w:rsidRPr="00EB183B">
              <w:t>-1.34088</w:t>
            </w:r>
          </w:p>
        </w:tc>
      </w:tr>
      <w:tr w:rsidR="00EB183B" w:rsidRPr="00EB183B" w14:paraId="06DD1D4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5D038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65E7377" w14:textId="77777777" w:rsidR="00EB183B" w:rsidRPr="00EB183B" w:rsidRDefault="00EB183B" w:rsidP="00EB183B">
            <w:r w:rsidRPr="00EB183B">
              <w:t>-0.65898</w:t>
            </w:r>
          </w:p>
        </w:tc>
        <w:tc>
          <w:tcPr>
            <w:tcW w:w="960" w:type="dxa"/>
            <w:noWrap/>
            <w:vAlign w:val="bottom"/>
            <w:hideMark/>
          </w:tcPr>
          <w:p w14:paraId="2080995D" w14:textId="77777777" w:rsidR="00EB183B" w:rsidRPr="00EB183B" w:rsidRDefault="00EB183B" w:rsidP="00EB183B">
            <w:r w:rsidRPr="00EB183B">
              <w:t>3.744337</w:t>
            </w:r>
          </w:p>
        </w:tc>
        <w:tc>
          <w:tcPr>
            <w:tcW w:w="960" w:type="dxa"/>
            <w:noWrap/>
            <w:vAlign w:val="bottom"/>
            <w:hideMark/>
          </w:tcPr>
          <w:p w14:paraId="00884574" w14:textId="77777777" w:rsidR="00EB183B" w:rsidRPr="00EB183B" w:rsidRDefault="00EB183B" w:rsidP="00EB183B">
            <w:r w:rsidRPr="00EB183B">
              <w:t>-1.24324</w:t>
            </w:r>
          </w:p>
        </w:tc>
      </w:tr>
      <w:tr w:rsidR="00EB183B" w:rsidRPr="00EB183B" w14:paraId="154F5E0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B7FD3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C7ADC1A" w14:textId="77777777" w:rsidR="00EB183B" w:rsidRPr="00EB183B" w:rsidRDefault="00EB183B" w:rsidP="00EB183B">
            <w:r w:rsidRPr="00EB183B">
              <w:t>-0.87708</w:t>
            </w:r>
          </w:p>
        </w:tc>
        <w:tc>
          <w:tcPr>
            <w:tcW w:w="960" w:type="dxa"/>
            <w:noWrap/>
            <w:vAlign w:val="bottom"/>
            <w:hideMark/>
          </w:tcPr>
          <w:p w14:paraId="605A7F86" w14:textId="77777777" w:rsidR="00EB183B" w:rsidRPr="00EB183B" w:rsidRDefault="00EB183B" w:rsidP="00EB183B">
            <w:r w:rsidRPr="00EB183B">
              <w:t>3.581331</w:t>
            </w:r>
          </w:p>
        </w:tc>
        <w:tc>
          <w:tcPr>
            <w:tcW w:w="960" w:type="dxa"/>
            <w:noWrap/>
            <w:vAlign w:val="bottom"/>
            <w:hideMark/>
          </w:tcPr>
          <w:p w14:paraId="0ADB2CB9" w14:textId="77777777" w:rsidR="00EB183B" w:rsidRPr="00EB183B" w:rsidRDefault="00EB183B" w:rsidP="00EB183B">
            <w:r w:rsidRPr="00EB183B">
              <w:t>0.482215</w:t>
            </w:r>
          </w:p>
        </w:tc>
      </w:tr>
      <w:tr w:rsidR="00EB183B" w:rsidRPr="00EB183B" w14:paraId="55F946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D7A59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F934CE" w14:textId="77777777" w:rsidR="00EB183B" w:rsidRPr="00EB183B" w:rsidRDefault="00EB183B" w:rsidP="00EB183B">
            <w:r w:rsidRPr="00EB183B">
              <w:t>1.214814</w:t>
            </w:r>
          </w:p>
        </w:tc>
        <w:tc>
          <w:tcPr>
            <w:tcW w:w="960" w:type="dxa"/>
            <w:noWrap/>
            <w:vAlign w:val="bottom"/>
            <w:hideMark/>
          </w:tcPr>
          <w:p w14:paraId="726B8239" w14:textId="77777777" w:rsidR="00EB183B" w:rsidRPr="00EB183B" w:rsidRDefault="00EB183B" w:rsidP="00EB183B">
            <w:r w:rsidRPr="00EB183B">
              <w:t>2.491899</w:t>
            </w:r>
          </w:p>
        </w:tc>
        <w:tc>
          <w:tcPr>
            <w:tcW w:w="960" w:type="dxa"/>
            <w:noWrap/>
            <w:vAlign w:val="bottom"/>
            <w:hideMark/>
          </w:tcPr>
          <w:p w14:paraId="216FB82C" w14:textId="77777777" w:rsidR="00EB183B" w:rsidRPr="00EB183B" w:rsidRDefault="00EB183B" w:rsidP="00EB183B">
            <w:r w:rsidRPr="00EB183B">
              <w:t>-0.25894</w:t>
            </w:r>
          </w:p>
        </w:tc>
      </w:tr>
      <w:tr w:rsidR="00EB183B" w:rsidRPr="00EB183B" w14:paraId="45663BB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0DBB4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4D64392" w14:textId="77777777" w:rsidR="00EB183B" w:rsidRPr="00EB183B" w:rsidRDefault="00EB183B" w:rsidP="00EB183B">
            <w:r w:rsidRPr="00EB183B">
              <w:t>0.331204</w:t>
            </w:r>
          </w:p>
        </w:tc>
        <w:tc>
          <w:tcPr>
            <w:tcW w:w="960" w:type="dxa"/>
            <w:noWrap/>
            <w:vAlign w:val="bottom"/>
            <w:hideMark/>
          </w:tcPr>
          <w:p w14:paraId="6AEB1B64" w14:textId="77777777" w:rsidR="00EB183B" w:rsidRPr="00EB183B" w:rsidRDefault="00EB183B" w:rsidP="00EB183B">
            <w:r w:rsidRPr="00EB183B">
              <w:t>1.508145</w:t>
            </w:r>
          </w:p>
        </w:tc>
        <w:tc>
          <w:tcPr>
            <w:tcW w:w="960" w:type="dxa"/>
            <w:noWrap/>
            <w:vAlign w:val="bottom"/>
            <w:hideMark/>
          </w:tcPr>
          <w:p w14:paraId="5886C5FC" w14:textId="77777777" w:rsidR="00EB183B" w:rsidRPr="00EB183B" w:rsidRDefault="00EB183B" w:rsidP="00EB183B">
            <w:r w:rsidRPr="00EB183B">
              <w:t>-1.42092</w:t>
            </w:r>
          </w:p>
        </w:tc>
      </w:tr>
      <w:tr w:rsidR="00EB183B" w:rsidRPr="00EB183B" w14:paraId="16B369C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0E069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20B024" w14:textId="77777777" w:rsidR="00EB183B" w:rsidRPr="00EB183B" w:rsidRDefault="00EB183B" w:rsidP="00EB183B">
            <w:r w:rsidRPr="00EB183B">
              <w:t>-1.31643</w:t>
            </w:r>
          </w:p>
        </w:tc>
        <w:tc>
          <w:tcPr>
            <w:tcW w:w="960" w:type="dxa"/>
            <w:noWrap/>
            <w:vAlign w:val="bottom"/>
            <w:hideMark/>
          </w:tcPr>
          <w:p w14:paraId="30123FB4" w14:textId="77777777" w:rsidR="00EB183B" w:rsidRPr="00EB183B" w:rsidRDefault="00EB183B" w:rsidP="00EB183B">
            <w:r w:rsidRPr="00EB183B">
              <w:t>-0.17765</w:t>
            </w:r>
          </w:p>
        </w:tc>
        <w:tc>
          <w:tcPr>
            <w:tcW w:w="960" w:type="dxa"/>
            <w:noWrap/>
            <w:vAlign w:val="bottom"/>
            <w:hideMark/>
          </w:tcPr>
          <w:p w14:paraId="4722A226" w14:textId="77777777" w:rsidR="00EB183B" w:rsidRPr="00EB183B" w:rsidRDefault="00EB183B" w:rsidP="00EB183B">
            <w:r w:rsidRPr="00EB183B">
              <w:t>-0.58291</w:t>
            </w:r>
          </w:p>
        </w:tc>
      </w:tr>
      <w:tr w:rsidR="00EB183B" w:rsidRPr="00EB183B" w14:paraId="29349A9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ED557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F5EC69" w14:textId="77777777" w:rsidR="00EB183B" w:rsidRPr="00EB183B" w:rsidRDefault="00EB183B" w:rsidP="00EB183B">
            <w:r w:rsidRPr="00EB183B">
              <w:t>0.793795</w:t>
            </w:r>
          </w:p>
        </w:tc>
        <w:tc>
          <w:tcPr>
            <w:tcW w:w="960" w:type="dxa"/>
            <w:noWrap/>
            <w:vAlign w:val="bottom"/>
            <w:hideMark/>
          </w:tcPr>
          <w:p w14:paraId="277B5AFA" w14:textId="77777777" w:rsidR="00EB183B" w:rsidRPr="00EB183B" w:rsidRDefault="00EB183B" w:rsidP="00EB183B">
            <w:r w:rsidRPr="00EB183B">
              <w:t>-0.68623</w:t>
            </w:r>
          </w:p>
        </w:tc>
        <w:tc>
          <w:tcPr>
            <w:tcW w:w="960" w:type="dxa"/>
            <w:noWrap/>
            <w:vAlign w:val="bottom"/>
            <w:hideMark/>
          </w:tcPr>
          <w:p w14:paraId="425DF2B3" w14:textId="77777777" w:rsidR="00EB183B" w:rsidRPr="00EB183B" w:rsidRDefault="00EB183B" w:rsidP="00EB183B">
            <w:r w:rsidRPr="00EB183B">
              <w:t>-0.6459</w:t>
            </w:r>
          </w:p>
        </w:tc>
      </w:tr>
      <w:tr w:rsidR="00EB183B" w:rsidRPr="00EB183B" w14:paraId="2EB9799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1C4DD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2E395B5" w14:textId="77777777" w:rsidR="00EB183B" w:rsidRPr="00EB183B" w:rsidRDefault="00EB183B" w:rsidP="00EB183B">
            <w:r w:rsidRPr="00EB183B">
              <w:t>-0.76192</w:t>
            </w:r>
          </w:p>
        </w:tc>
        <w:tc>
          <w:tcPr>
            <w:tcW w:w="960" w:type="dxa"/>
            <w:noWrap/>
            <w:vAlign w:val="bottom"/>
            <w:hideMark/>
          </w:tcPr>
          <w:p w14:paraId="1FF34814" w14:textId="77777777" w:rsidR="00EB183B" w:rsidRPr="00EB183B" w:rsidRDefault="00EB183B" w:rsidP="00EB183B">
            <w:r w:rsidRPr="00EB183B">
              <w:t>-2.78688</w:t>
            </w:r>
          </w:p>
        </w:tc>
        <w:tc>
          <w:tcPr>
            <w:tcW w:w="960" w:type="dxa"/>
            <w:noWrap/>
            <w:vAlign w:val="bottom"/>
            <w:hideMark/>
          </w:tcPr>
          <w:p w14:paraId="5320DC8A" w14:textId="77777777" w:rsidR="00EB183B" w:rsidRPr="00EB183B" w:rsidRDefault="00EB183B" w:rsidP="00EB183B">
            <w:r w:rsidRPr="00EB183B">
              <w:t>1.955646</w:t>
            </w:r>
          </w:p>
        </w:tc>
      </w:tr>
      <w:tr w:rsidR="00EB183B" w:rsidRPr="00EB183B" w14:paraId="126AC8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7A7F6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277762E" w14:textId="77777777" w:rsidR="00EB183B" w:rsidRPr="00EB183B" w:rsidRDefault="00EB183B" w:rsidP="00EB183B">
            <w:r w:rsidRPr="00EB183B">
              <w:t>-1.61183</w:t>
            </w:r>
          </w:p>
        </w:tc>
        <w:tc>
          <w:tcPr>
            <w:tcW w:w="960" w:type="dxa"/>
            <w:noWrap/>
            <w:vAlign w:val="bottom"/>
            <w:hideMark/>
          </w:tcPr>
          <w:p w14:paraId="5BFD86AB" w14:textId="77777777" w:rsidR="00EB183B" w:rsidRPr="00EB183B" w:rsidRDefault="00EB183B" w:rsidP="00EB183B">
            <w:r w:rsidRPr="00EB183B">
              <w:t>-0.57529</w:t>
            </w:r>
          </w:p>
        </w:tc>
        <w:tc>
          <w:tcPr>
            <w:tcW w:w="960" w:type="dxa"/>
            <w:noWrap/>
            <w:vAlign w:val="bottom"/>
            <w:hideMark/>
          </w:tcPr>
          <w:p w14:paraId="282444A9" w14:textId="77777777" w:rsidR="00EB183B" w:rsidRPr="00EB183B" w:rsidRDefault="00EB183B" w:rsidP="00EB183B">
            <w:r w:rsidRPr="00EB183B">
              <w:t>2.419538</w:t>
            </w:r>
          </w:p>
        </w:tc>
      </w:tr>
      <w:tr w:rsidR="00EB183B" w:rsidRPr="00EB183B" w14:paraId="66AC4A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9AF72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5083110" w14:textId="77777777" w:rsidR="00EB183B" w:rsidRPr="00EB183B" w:rsidRDefault="00EB183B" w:rsidP="00EB183B">
            <w:r w:rsidRPr="00EB183B">
              <w:t>-2.64139</w:t>
            </w:r>
          </w:p>
        </w:tc>
        <w:tc>
          <w:tcPr>
            <w:tcW w:w="960" w:type="dxa"/>
            <w:noWrap/>
            <w:vAlign w:val="bottom"/>
            <w:hideMark/>
          </w:tcPr>
          <w:p w14:paraId="664F1EDB" w14:textId="77777777" w:rsidR="00EB183B" w:rsidRPr="00EB183B" w:rsidRDefault="00EB183B" w:rsidP="00EB183B">
            <w:r w:rsidRPr="00EB183B">
              <w:t>-1.30852</w:t>
            </w:r>
          </w:p>
        </w:tc>
        <w:tc>
          <w:tcPr>
            <w:tcW w:w="960" w:type="dxa"/>
            <w:noWrap/>
            <w:vAlign w:val="bottom"/>
            <w:hideMark/>
          </w:tcPr>
          <w:p w14:paraId="045FB4EB" w14:textId="77777777" w:rsidR="00EB183B" w:rsidRPr="00EB183B" w:rsidRDefault="00EB183B" w:rsidP="00EB183B">
            <w:r w:rsidRPr="00EB183B">
              <w:t>1.207999</w:t>
            </w:r>
          </w:p>
        </w:tc>
      </w:tr>
      <w:tr w:rsidR="00EB183B" w:rsidRPr="00EB183B" w14:paraId="5241B83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B0142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00142B4" w14:textId="77777777" w:rsidR="00EB183B" w:rsidRPr="00EB183B" w:rsidRDefault="00EB183B" w:rsidP="00EB183B">
            <w:r w:rsidRPr="00EB183B">
              <w:t>-3.00815</w:t>
            </w:r>
          </w:p>
        </w:tc>
        <w:tc>
          <w:tcPr>
            <w:tcW w:w="960" w:type="dxa"/>
            <w:noWrap/>
            <w:vAlign w:val="bottom"/>
            <w:hideMark/>
          </w:tcPr>
          <w:p w14:paraId="5B68D206" w14:textId="77777777" w:rsidR="00EB183B" w:rsidRPr="00EB183B" w:rsidRDefault="00EB183B" w:rsidP="00EB183B">
            <w:r w:rsidRPr="00EB183B">
              <w:t>3.117173</w:t>
            </w:r>
          </w:p>
        </w:tc>
        <w:tc>
          <w:tcPr>
            <w:tcW w:w="960" w:type="dxa"/>
            <w:noWrap/>
            <w:vAlign w:val="bottom"/>
            <w:hideMark/>
          </w:tcPr>
          <w:p w14:paraId="5F4E19D4" w14:textId="77777777" w:rsidR="00EB183B" w:rsidRPr="00EB183B" w:rsidRDefault="00EB183B" w:rsidP="00EB183B">
            <w:r w:rsidRPr="00EB183B">
              <w:t>-0.71945</w:t>
            </w:r>
          </w:p>
        </w:tc>
      </w:tr>
      <w:tr w:rsidR="00EB183B" w:rsidRPr="00EB183B" w14:paraId="0549735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4462B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08C707B" w14:textId="77777777" w:rsidR="00EB183B" w:rsidRPr="00EB183B" w:rsidRDefault="00EB183B" w:rsidP="00EB183B">
            <w:r w:rsidRPr="00EB183B">
              <w:t>-2.19765</w:t>
            </w:r>
          </w:p>
        </w:tc>
        <w:tc>
          <w:tcPr>
            <w:tcW w:w="960" w:type="dxa"/>
            <w:noWrap/>
            <w:vAlign w:val="bottom"/>
            <w:hideMark/>
          </w:tcPr>
          <w:p w14:paraId="06C402A4" w14:textId="77777777" w:rsidR="00EB183B" w:rsidRPr="00EB183B" w:rsidRDefault="00EB183B" w:rsidP="00EB183B">
            <w:r w:rsidRPr="00EB183B">
              <w:t>1.902918</w:t>
            </w:r>
          </w:p>
        </w:tc>
        <w:tc>
          <w:tcPr>
            <w:tcW w:w="960" w:type="dxa"/>
            <w:noWrap/>
            <w:vAlign w:val="bottom"/>
            <w:hideMark/>
          </w:tcPr>
          <w:p w14:paraId="28A60CE5" w14:textId="77777777" w:rsidR="00EB183B" w:rsidRPr="00EB183B" w:rsidRDefault="00EB183B" w:rsidP="00EB183B">
            <w:r w:rsidRPr="00EB183B">
              <w:t>-1.70574</w:t>
            </w:r>
          </w:p>
        </w:tc>
      </w:tr>
      <w:tr w:rsidR="00EB183B" w:rsidRPr="00EB183B" w14:paraId="0C85EEC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DA119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1E1B0E9" w14:textId="77777777" w:rsidR="00EB183B" w:rsidRPr="00EB183B" w:rsidRDefault="00EB183B" w:rsidP="00EB183B">
            <w:r w:rsidRPr="00EB183B">
              <w:t>1.387217</w:t>
            </w:r>
          </w:p>
        </w:tc>
        <w:tc>
          <w:tcPr>
            <w:tcW w:w="960" w:type="dxa"/>
            <w:noWrap/>
            <w:vAlign w:val="bottom"/>
            <w:hideMark/>
          </w:tcPr>
          <w:p w14:paraId="2A4CB995" w14:textId="77777777" w:rsidR="00EB183B" w:rsidRPr="00EB183B" w:rsidRDefault="00EB183B" w:rsidP="00EB183B">
            <w:r w:rsidRPr="00EB183B">
              <w:t>1.704726</w:t>
            </w:r>
          </w:p>
        </w:tc>
        <w:tc>
          <w:tcPr>
            <w:tcW w:w="960" w:type="dxa"/>
            <w:noWrap/>
            <w:vAlign w:val="bottom"/>
            <w:hideMark/>
          </w:tcPr>
          <w:p w14:paraId="5C7841EC" w14:textId="77777777" w:rsidR="00EB183B" w:rsidRPr="00EB183B" w:rsidRDefault="00EB183B" w:rsidP="00EB183B">
            <w:r w:rsidRPr="00EB183B">
              <w:t>2.125428</w:t>
            </w:r>
          </w:p>
        </w:tc>
      </w:tr>
      <w:tr w:rsidR="00EB183B" w:rsidRPr="00EB183B" w14:paraId="08172E5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26EFD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CAC106" w14:textId="77777777" w:rsidR="00EB183B" w:rsidRPr="00EB183B" w:rsidRDefault="00EB183B" w:rsidP="00EB183B">
            <w:r w:rsidRPr="00EB183B">
              <w:t>-0.23614</w:t>
            </w:r>
          </w:p>
        </w:tc>
        <w:tc>
          <w:tcPr>
            <w:tcW w:w="960" w:type="dxa"/>
            <w:noWrap/>
            <w:vAlign w:val="bottom"/>
            <w:hideMark/>
          </w:tcPr>
          <w:p w14:paraId="3E5BE171" w14:textId="77777777" w:rsidR="00EB183B" w:rsidRPr="00EB183B" w:rsidRDefault="00EB183B" w:rsidP="00EB183B">
            <w:r w:rsidRPr="00EB183B">
              <w:t>2.355519</w:t>
            </w:r>
          </w:p>
        </w:tc>
        <w:tc>
          <w:tcPr>
            <w:tcW w:w="960" w:type="dxa"/>
            <w:noWrap/>
            <w:vAlign w:val="bottom"/>
            <w:hideMark/>
          </w:tcPr>
          <w:p w14:paraId="65E472DB" w14:textId="77777777" w:rsidR="00EB183B" w:rsidRPr="00EB183B" w:rsidRDefault="00EB183B" w:rsidP="00EB183B">
            <w:r w:rsidRPr="00EB183B">
              <w:t>2.220764</w:t>
            </w:r>
          </w:p>
        </w:tc>
      </w:tr>
      <w:tr w:rsidR="00EB183B" w:rsidRPr="00EB183B" w14:paraId="4957880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59F0A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72658E" w14:textId="77777777" w:rsidR="00EB183B" w:rsidRPr="00EB183B" w:rsidRDefault="00EB183B" w:rsidP="00EB183B">
            <w:r w:rsidRPr="00EB183B">
              <w:t>0.097615</w:t>
            </w:r>
          </w:p>
        </w:tc>
        <w:tc>
          <w:tcPr>
            <w:tcW w:w="960" w:type="dxa"/>
            <w:noWrap/>
            <w:vAlign w:val="bottom"/>
            <w:hideMark/>
          </w:tcPr>
          <w:p w14:paraId="3CAEAA44" w14:textId="77777777" w:rsidR="00EB183B" w:rsidRPr="00EB183B" w:rsidRDefault="00EB183B" w:rsidP="00EB183B">
            <w:r w:rsidRPr="00EB183B">
              <w:t>0.73163</w:t>
            </w:r>
          </w:p>
        </w:tc>
        <w:tc>
          <w:tcPr>
            <w:tcW w:w="960" w:type="dxa"/>
            <w:noWrap/>
            <w:vAlign w:val="bottom"/>
            <w:hideMark/>
          </w:tcPr>
          <w:p w14:paraId="13C6B697" w14:textId="77777777" w:rsidR="00EB183B" w:rsidRPr="00EB183B" w:rsidRDefault="00EB183B" w:rsidP="00EB183B">
            <w:r w:rsidRPr="00EB183B">
              <w:t>2.821413</w:t>
            </w:r>
          </w:p>
        </w:tc>
      </w:tr>
      <w:tr w:rsidR="00EB183B" w:rsidRPr="00EB183B" w14:paraId="49E5049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0B930C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D1506E7" w14:textId="77777777" w:rsidR="00EB183B" w:rsidRPr="00EB183B" w:rsidRDefault="00EB183B" w:rsidP="00EB183B">
            <w:r w:rsidRPr="00EB183B">
              <w:t>-2.19464</w:t>
            </w:r>
          </w:p>
        </w:tc>
        <w:tc>
          <w:tcPr>
            <w:tcW w:w="960" w:type="dxa"/>
            <w:noWrap/>
            <w:vAlign w:val="bottom"/>
            <w:hideMark/>
          </w:tcPr>
          <w:p w14:paraId="0AB6BA11" w14:textId="77777777" w:rsidR="00EB183B" w:rsidRPr="00EB183B" w:rsidRDefault="00EB183B" w:rsidP="00EB183B">
            <w:r w:rsidRPr="00EB183B">
              <w:t>2.579105</w:t>
            </w:r>
          </w:p>
        </w:tc>
        <w:tc>
          <w:tcPr>
            <w:tcW w:w="960" w:type="dxa"/>
            <w:noWrap/>
            <w:vAlign w:val="bottom"/>
            <w:hideMark/>
          </w:tcPr>
          <w:p w14:paraId="1F0CD21A" w14:textId="77777777" w:rsidR="00EB183B" w:rsidRPr="00EB183B" w:rsidRDefault="00EB183B" w:rsidP="00EB183B">
            <w:r w:rsidRPr="00EB183B">
              <w:t>2.042648</w:t>
            </w:r>
          </w:p>
        </w:tc>
      </w:tr>
      <w:tr w:rsidR="00EB183B" w:rsidRPr="00EB183B" w14:paraId="5D3786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1ECEF5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9A6AD15" w14:textId="77777777" w:rsidR="00EB183B" w:rsidRPr="00EB183B" w:rsidRDefault="00EB183B" w:rsidP="00EB183B">
            <w:r w:rsidRPr="00EB183B">
              <w:t>-3.88081</w:t>
            </w:r>
          </w:p>
        </w:tc>
        <w:tc>
          <w:tcPr>
            <w:tcW w:w="960" w:type="dxa"/>
            <w:noWrap/>
            <w:vAlign w:val="bottom"/>
            <w:hideMark/>
          </w:tcPr>
          <w:p w14:paraId="7A4AB566" w14:textId="77777777" w:rsidR="00EB183B" w:rsidRPr="00EB183B" w:rsidRDefault="00EB183B" w:rsidP="00EB183B">
            <w:r w:rsidRPr="00EB183B">
              <w:t>2.485238</w:t>
            </w:r>
          </w:p>
        </w:tc>
        <w:tc>
          <w:tcPr>
            <w:tcW w:w="960" w:type="dxa"/>
            <w:noWrap/>
            <w:vAlign w:val="bottom"/>
            <w:hideMark/>
          </w:tcPr>
          <w:p w14:paraId="1F1E01CB" w14:textId="77777777" w:rsidR="00EB183B" w:rsidRPr="00EB183B" w:rsidRDefault="00EB183B" w:rsidP="00EB183B">
            <w:r w:rsidRPr="00EB183B">
              <w:t>1.536261</w:t>
            </w:r>
          </w:p>
        </w:tc>
      </w:tr>
      <w:tr w:rsidR="00EB183B" w:rsidRPr="00EB183B" w14:paraId="47055D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2C56C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0A6BC2" w14:textId="77777777" w:rsidR="00EB183B" w:rsidRPr="00EB183B" w:rsidRDefault="00EB183B" w:rsidP="00EB183B">
            <w:r w:rsidRPr="00EB183B">
              <w:t>-3.16138</w:t>
            </w:r>
          </w:p>
        </w:tc>
        <w:tc>
          <w:tcPr>
            <w:tcW w:w="960" w:type="dxa"/>
            <w:noWrap/>
            <w:vAlign w:val="bottom"/>
            <w:hideMark/>
          </w:tcPr>
          <w:p w14:paraId="50D4CC4A" w14:textId="77777777" w:rsidR="00EB183B" w:rsidRPr="00EB183B" w:rsidRDefault="00EB183B" w:rsidP="00EB183B">
            <w:r w:rsidRPr="00EB183B">
              <w:t>1.154872</w:t>
            </w:r>
          </w:p>
        </w:tc>
        <w:tc>
          <w:tcPr>
            <w:tcW w:w="960" w:type="dxa"/>
            <w:noWrap/>
            <w:vAlign w:val="bottom"/>
            <w:hideMark/>
          </w:tcPr>
          <w:p w14:paraId="0EAE126B" w14:textId="77777777" w:rsidR="00EB183B" w:rsidRPr="00EB183B" w:rsidRDefault="00EB183B" w:rsidP="00EB183B">
            <w:r w:rsidRPr="00EB183B">
              <w:t>2.433037</w:t>
            </w:r>
          </w:p>
        </w:tc>
      </w:tr>
      <w:tr w:rsidR="00EB183B" w:rsidRPr="00EB183B" w14:paraId="176EA20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3CF8ED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CA6D2A0" w14:textId="77777777" w:rsidR="00EB183B" w:rsidRPr="00EB183B" w:rsidRDefault="00EB183B" w:rsidP="00EB183B">
            <w:r w:rsidRPr="00EB183B">
              <w:t>-1.64327</w:t>
            </w:r>
          </w:p>
        </w:tc>
        <w:tc>
          <w:tcPr>
            <w:tcW w:w="960" w:type="dxa"/>
            <w:noWrap/>
            <w:vAlign w:val="bottom"/>
            <w:hideMark/>
          </w:tcPr>
          <w:p w14:paraId="66EB10C6" w14:textId="77777777" w:rsidR="00EB183B" w:rsidRPr="00EB183B" w:rsidRDefault="00EB183B" w:rsidP="00EB183B">
            <w:r w:rsidRPr="00EB183B">
              <w:t>-2.83741</w:t>
            </w:r>
          </w:p>
        </w:tc>
        <w:tc>
          <w:tcPr>
            <w:tcW w:w="960" w:type="dxa"/>
            <w:noWrap/>
            <w:vAlign w:val="bottom"/>
            <w:hideMark/>
          </w:tcPr>
          <w:p w14:paraId="62EF7529" w14:textId="77777777" w:rsidR="00EB183B" w:rsidRPr="00EB183B" w:rsidRDefault="00EB183B" w:rsidP="00EB183B">
            <w:r w:rsidRPr="00EB183B">
              <w:t>-0.25604</w:t>
            </w:r>
          </w:p>
        </w:tc>
      </w:tr>
      <w:tr w:rsidR="00EB183B" w:rsidRPr="00EB183B" w14:paraId="4931F93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A4BA5B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3221569" w14:textId="77777777" w:rsidR="00EB183B" w:rsidRPr="00EB183B" w:rsidRDefault="00EB183B" w:rsidP="00EB183B">
            <w:r w:rsidRPr="00EB183B">
              <w:t>2.602251</w:t>
            </w:r>
          </w:p>
        </w:tc>
        <w:tc>
          <w:tcPr>
            <w:tcW w:w="960" w:type="dxa"/>
            <w:noWrap/>
            <w:vAlign w:val="bottom"/>
            <w:hideMark/>
          </w:tcPr>
          <w:p w14:paraId="1D9C1724" w14:textId="77777777" w:rsidR="00EB183B" w:rsidRPr="00EB183B" w:rsidRDefault="00EB183B" w:rsidP="00EB183B">
            <w:r w:rsidRPr="00EB183B">
              <w:t>-1.50892</w:t>
            </w:r>
          </w:p>
        </w:tc>
        <w:tc>
          <w:tcPr>
            <w:tcW w:w="960" w:type="dxa"/>
            <w:noWrap/>
            <w:vAlign w:val="bottom"/>
            <w:hideMark/>
          </w:tcPr>
          <w:p w14:paraId="08308A30" w14:textId="77777777" w:rsidR="00EB183B" w:rsidRPr="00EB183B" w:rsidRDefault="00EB183B" w:rsidP="00EB183B">
            <w:r w:rsidRPr="00EB183B">
              <w:t>2.404726</w:t>
            </w:r>
          </w:p>
        </w:tc>
      </w:tr>
      <w:tr w:rsidR="00EB183B" w:rsidRPr="00EB183B" w14:paraId="39B25FC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32085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770A9C" w14:textId="77777777" w:rsidR="00EB183B" w:rsidRPr="00EB183B" w:rsidRDefault="00EB183B" w:rsidP="00EB183B">
            <w:r w:rsidRPr="00EB183B">
              <w:t>1.308535</w:t>
            </w:r>
          </w:p>
        </w:tc>
        <w:tc>
          <w:tcPr>
            <w:tcW w:w="960" w:type="dxa"/>
            <w:noWrap/>
            <w:vAlign w:val="bottom"/>
            <w:hideMark/>
          </w:tcPr>
          <w:p w14:paraId="28DED911" w14:textId="77777777" w:rsidR="00EB183B" w:rsidRPr="00EB183B" w:rsidRDefault="00EB183B" w:rsidP="00EB183B">
            <w:r w:rsidRPr="00EB183B">
              <w:t>-2.72669</w:t>
            </w:r>
          </w:p>
        </w:tc>
        <w:tc>
          <w:tcPr>
            <w:tcW w:w="960" w:type="dxa"/>
            <w:noWrap/>
            <w:vAlign w:val="bottom"/>
            <w:hideMark/>
          </w:tcPr>
          <w:p w14:paraId="083A2537" w14:textId="77777777" w:rsidR="00EB183B" w:rsidRPr="00EB183B" w:rsidRDefault="00EB183B" w:rsidP="00EB183B">
            <w:r w:rsidRPr="00EB183B">
              <w:t>2.90007</w:t>
            </w:r>
          </w:p>
        </w:tc>
      </w:tr>
      <w:tr w:rsidR="00EB183B" w:rsidRPr="00EB183B" w14:paraId="39F39EC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1078D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1F857AD" w14:textId="77777777" w:rsidR="00EB183B" w:rsidRPr="00EB183B" w:rsidRDefault="00EB183B" w:rsidP="00EB183B">
            <w:r w:rsidRPr="00EB183B">
              <w:t>2.63591</w:t>
            </w:r>
          </w:p>
        </w:tc>
        <w:tc>
          <w:tcPr>
            <w:tcW w:w="960" w:type="dxa"/>
            <w:noWrap/>
            <w:vAlign w:val="bottom"/>
            <w:hideMark/>
          </w:tcPr>
          <w:p w14:paraId="7F484895" w14:textId="77777777" w:rsidR="00EB183B" w:rsidRPr="00EB183B" w:rsidRDefault="00EB183B" w:rsidP="00EB183B">
            <w:r w:rsidRPr="00EB183B">
              <w:t>1.040858</w:t>
            </w:r>
          </w:p>
        </w:tc>
        <w:tc>
          <w:tcPr>
            <w:tcW w:w="960" w:type="dxa"/>
            <w:noWrap/>
            <w:vAlign w:val="bottom"/>
            <w:hideMark/>
          </w:tcPr>
          <w:p w14:paraId="131579F0" w14:textId="77777777" w:rsidR="00EB183B" w:rsidRPr="00EB183B" w:rsidRDefault="00EB183B" w:rsidP="00EB183B">
            <w:r w:rsidRPr="00EB183B">
              <w:t>-0.25049</w:t>
            </w:r>
          </w:p>
        </w:tc>
      </w:tr>
      <w:tr w:rsidR="00EB183B" w:rsidRPr="00EB183B" w14:paraId="37E87A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21E8FF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98674A9" w14:textId="77777777" w:rsidR="00EB183B" w:rsidRPr="00EB183B" w:rsidRDefault="00EB183B" w:rsidP="00EB183B">
            <w:r w:rsidRPr="00EB183B">
              <w:t>2.938249</w:t>
            </w:r>
          </w:p>
        </w:tc>
        <w:tc>
          <w:tcPr>
            <w:tcW w:w="960" w:type="dxa"/>
            <w:noWrap/>
            <w:vAlign w:val="bottom"/>
            <w:hideMark/>
          </w:tcPr>
          <w:p w14:paraId="3636677D" w14:textId="77777777" w:rsidR="00EB183B" w:rsidRPr="00EB183B" w:rsidRDefault="00EB183B" w:rsidP="00EB183B">
            <w:r w:rsidRPr="00EB183B">
              <w:t>0.272845</w:t>
            </w:r>
          </w:p>
        </w:tc>
        <w:tc>
          <w:tcPr>
            <w:tcW w:w="960" w:type="dxa"/>
            <w:noWrap/>
            <w:vAlign w:val="bottom"/>
            <w:hideMark/>
          </w:tcPr>
          <w:p w14:paraId="602CF60F" w14:textId="77777777" w:rsidR="00EB183B" w:rsidRPr="00EB183B" w:rsidRDefault="00EB183B" w:rsidP="00EB183B">
            <w:r w:rsidRPr="00EB183B">
              <w:t>1.291437</w:t>
            </w:r>
          </w:p>
        </w:tc>
      </w:tr>
      <w:tr w:rsidR="00EB183B" w:rsidRPr="00EB183B" w14:paraId="5EA5F97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B0BDF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375A146" w14:textId="77777777" w:rsidR="00EB183B" w:rsidRPr="00EB183B" w:rsidRDefault="00EB183B" w:rsidP="00EB183B">
            <w:r w:rsidRPr="00EB183B">
              <w:t>3.34656</w:t>
            </w:r>
          </w:p>
        </w:tc>
        <w:tc>
          <w:tcPr>
            <w:tcW w:w="960" w:type="dxa"/>
            <w:noWrap/>
            <w:vAlign w:val="bottom"/>
            <w:hideMark/>
          </w:tcPr>
          <w:p w14:paraId="62B8D8C3" w14:textId="77777777" w:rsidR="00EB183B" w:rsidRPr="00EB183B" w:rsidRDefault="00EB183B" w:rsidP="00EB183B">
            <w:r w:rsidRPr="00EB183B">
              <w:t>-1.90797</w:t>
            </w:r>
          </w:p>
        </w:tc>
        <w:tc>
          <w:tcPr>
            <w:tcW w:w="960" w:type="dxa"/>
            <w:noWrap/>
            <w:vAlign w:val="bottom"/>
            <w:hideMark/>
          </w:tcPr>
          <w:p w14:paraId="6860A4FA" w14:textId="77777777" w:rsidR="00EB183B" w:rsidRPr="00EB183B" w:rsidRDefault="00EB183B" w:rsidP="00EB183B">
            <w:r w:rsidRPr="00EB183B">
              <w:t>0.07433</w:t>
            </w:r>
          </w:p>
        </w:tc>
      </w:tr>
      <w:tr w:rsidR="00EB183B" w:rsidRPr="00EB183B" w14:paraId="43C7697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61151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773D82B" w14:textId="77777777" w:rsidR="00EB183B" w:rsidRPr="00EB183B" w:rsidRDefault="00EB183B" w:rsidP="00EB183B">
            <w:r w:rsidRPr="00EB183B">
              <w:t>3.001251</w:t>
            </w:r>
          </w:p>
        </w:tc>
        <w:tc>
          <w:tcPr>
            <w:tcW w:w="960" w:type="dxa"/>
            <w:noWrap/>
            <w:vAlign w:val="bottom"/>
            <w:hideMark/>
          </w:tcPr>
          <w:p w14:paraId="4238D345" w14:textId="77777777" w:rsidR="00EB183B" w:rsidRPr="00EB183B" w:rsidRDefault="00EB183B" w:rsidP="00EB183B">
            <w:r w:rsidRPr="00EB183B">
              <w:t>-1.10435</w:t>
            </w:r>
          </w:p>
        </w:tc>
        <w:tc>
          <w:tcPr>
            <w:tcW w:w="960" w:type="dxa"/>
            <w:noWrap/>
            <w:vAlign w:val="bottom"/>
            <w:hideMark/>
          </w:tcPr>
          <w:p w14:paraId="190DDC41" w14:textId="77777777" w:rsidR="00EB183B" w:rsidRPr="00EB183B" w:rsidRDefault="00EB183B" w:rsidP="00EB183B">
            <w:r w:rsidRPr="00EB183B">
              <w:t>-1.45171</w:t>
            </w:r>
          </w:p>
        </w:tc>
      </w:tr>
      <w:tr w:rsidR="00EB183B" w:rsidRPr="00EB183B" w14:paraId="4BD526D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2557B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7A1DEE5" w14:textId="77777777" w:rsidR="00EB183B" w:rsidRPr="00EB183B" w:rsidRDefault="00EB183B" w:rsidP="00EB183B">
            <w:r w:rsidRPr="00EB183B">
              <w:t>5.198359</w:t>
            </w:r>
          </w:p>
        </w:tc>
        <w:tc>
          <w:tcPr>
            <w:tcW w:w="960" w:type="dxa"/>
            <w:noWrap/>
            <w:vAlign w:val="bottom"/>
            <w:hideMark/>
          </w:tcPr>
          <w:p w14:paraId="57F0B681" w14:textId="77777777" w:rsidR="00EB183B" w:rsidRPr="00EB183B" w:rsidRDefault="00EB183B" w:rsidP="00EB183B">
            <w:r w:rsidRPr="00EB183B">
              <w:t>-0.17857</w:t>
            </w:r>
          </w:p>
        </w:tc>
        <w:tc>
          <w:tcPr>
            <w:tcW w:w="960" w:type="dxa"/>
            <w:noWrap/>
            <w:vAlign w:val="bottom"/>
            <w:hideMark/>
          </w:tcPr>
          <w:p w14:paraId="48965F5C" w14:textId="77777777" w:rsidR="00EB183B" w:rsidRPr="00EB183B" w:rsidRDefault="00EB183B" w:rsidP="00EB183B">
            <w:r w:rsidRPr="00EB183B">
              <w:t>-2.67605</w:t>
            </w:r>
          </w:p>
        </w:tc>
      </w:tr>
      <w:tr w:rsidR="00EB183B" w:rsidRPr="00EB183B" w14:paraId="6185AC4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B40A8F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A9F5D9C" w14:textId="77777777" w:rsidR="00EB183B" w:rsidRPr="00EB183B" w:rsidRDefault="00EB183B" w:rsidP="00EB183B">
            <w:r w:rsidRPr="00EB183B">
              <w:t>5.876474</w:t>
            </w:r>
          </w:p>
        </w:tc>
        <w:tc>
          <w:tcPr>
            <w:tcW w:w="960" w:type="dxa"/>
            <w:noWrap/>
            <w:vAlign w:val="bottom"/>
            <w:hideMark/>
          </w:tcPr>
          <w:p w14:paraId="1ED6D489" w14:textId="77777777" w:rsidR="00EB183B" w:rsidRPr="00EB183B" w:rsidRDefault="00EB183B" w:rsidP="00EB183B">
            <w:r w:rsidRPr="00EB183B">
              <w:t>-1.38683</w:t>
            </w:r>
          </w:p>
        </w:tc>
        <w:tc>
          <w:tcPr>
            <w:tcW w:w="960" w:type="dxa"/>
            <w:noWrap/>
            <w:vAlign w:val="bottom"/>
            <w:hideMark/>
          </w:tcPr>
          <w:p w14:paraId="32A43B5A" w14:textId="77777777" w:rsidR="00EB183B" w:rsidRPr="00EB183B" w:rsidRDefault="00EB183B" w:rsidP="00EB183B">
            <w:r w:rsidRPr="00EB183B">
              <w:t>1.134573</w:t>
            </w:r>
          </w:p>
        </w:tc>
      </w:tr>
      <w:tr w:rsidR="00EB183B" w:rsidRPr="00EB183B" w14:paraId="20C45D5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2F360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E38654A" w14:textId="77777777" w:rsidR="00EB183B" w:rsidRPr="00EB183B" w:rsidRDefault="00EB183B" w:rsidP="00EB183B">
            <w:r w:rsidRPr="00EB183B">
              <w:t>5.411228</w:t>
            </w:r>
          </w:p>
        </w:tc>
        <w:tc>
          <w:tcPr>
            <w:tcW w:w="960" w:type="dxa"/>
            <w:noWrap/>
            <w:vAlign w:val="bottom"/>
            <w:hideMark/>
          </w:tcPr>
          <w:p w14:paraId="24928AF2" w14:textId="77777777" w:rsidR="00EB183B" w:rsidRPr="00EB183B" w:rsidRDefault="00EB183B" w:rsidP="00EB183B">
            <w:r w:rsidRPr="00EB183B">
              <w:t>0.31359</w:t>
            </w:r>
          </w:p>
        </w:tc>
        <w:tc>
          <w:tcPr>
            <w:tcW w:w="960" w:type="dxa"/>
            <w:noWrap/>
            <w:vAlign w:val="bottom"/>
            <w:hideMark/>
          </w:tcPr>
          <w:p w14:paraId="24E92F32" w14:textId="77777777" w:rsidR="00EB183B" w:rsidRPr="00EB183B" w:rsidRDefault="00EB183B" w:rsidP="00EB183B">
            <w:r w:rsidRPr="00EB183B">
              <w:t>1.354889</w:t>
            </w:r>
          </w:p>
        </w:tc>
      </w:tr>
      <w:tr w:rsidR="00EB183B" w:rsidRPr="00EB183B" w14:paraId="74C22FF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3EAE9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7BC0590" w14:textId="77777777" w:rsidR="00EB183B" w:rsidRPr="00EB183B" w:rsidRDefault="00EB183B" w:rsidP="00EB183B">
            <w:r w:rsidRPr="00EB183B">
              <w:t>-4.36807</w:t>
            </w:r>
          </w:p>
        </w:tc>
        <w:tc>
          <w:tcPr>
            <w:tcW w:w="960" w:type="dxa"/>
            <w:noWrap/>
            <w:vAlign w:val="bottom"/>
            <w:hideMark/>
          </w:tcPr>
          <w:p w14:paraId="532E15B7" w14:textId="77777777" w:rsidR="00EB183B" w:rsidRPr="00EB183B" w:rsidRDefault="00EB183B" w:rsidP="00EB183B">
            <w:r w:rsidRPr="00EB183B">
              <w:t>-0.59973</w:t>
            </w:r>
          </w:p>
        </w:tc>
        <w:tc>
          <w:tcPr>
            <w:tcW w:w="960" w:type="dxa"/>
            <w:noWrap/>
            <w:vAlign w:val="bottom"/>
            <w:hideMark/>
          </w:tcPr>
          <w:p w14:paraId="2A03F45C" w14:textId="77777777" w:rsidR="00EB183B" w:rsidRPr="00EB183B" w:rsidRDefault="00EB183B" w:rsidP="00EB183B">
            <w:r w:rsidRPr="00EB183B">
              <w:t>-1.6436</w:t>
            </w:r>
          </w:p>
        </w:tc>
      </w:tr>
      <w:tr w:rsidR="00EB183B" w:rsidRPr="00EB183B" w14:paraId="232DEA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B6AF3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36D538E" w14:textId="77777777" w:rsidR="00EB183B" w:rsidRPr="00EB183B" w:rsidRDefault="00EB183B" w:rsidP="00EB183B">
            <w:r w:rsidRPr="00EB183B">
              <w:t>-6.77504</w:t>
            </w:r>
          </w:p>
        </w:tc>
        <w:tc>
          <w:tcPr>
            <w:tcW w:w="960" w:type="dxa"/>
            <w:noWrap/>
            <w:vAlign w:val="bottom"/>
            <w:hideMark/>
          </w:tcPr>
          <w:p w14:paraId="442B68B8" w14:textId="77777777" w:rsidR="00EB183B" w:rsidRPr="00EB183B" w:rsidRDefault="00EB183B" w:rsidP="00EB183B">
            <w:r w:rsidRPr="00EB183B">
              <w:t>-1.38356</w:t>
            </w:r>
          </w:p>
        </w:tc>
        <w:tc>
          <w:tcPr>
            <w:tcW w:w="960" w:type="dxa"/>
            <w:noWrap/>
            <w:vAlign w:val="bottom"/>
            <w:hideMark/>
          </w:tcPr>
          <w:p w14:paraId="505D37AE" w14:textId="77777777" w:rsidR="00EB183B" w:rsidRPr="00EB183B" w:rsidRDefault="00EB183B" w:rsidP="00EB183B">
            <w:r w:rsidRPr="00EB183B">
              <w:t>-1.57358</w:t>
            </w:r>
          </w:p>
        </w:tc>
      </w:tr>
      <w:tr w:rsidR="00EB183B" w:rsidRPr="00EB183B" w14:paraId="4DE463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379A8E7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D518321" w14:textId="77777777" w:rsidR="00EB183B" w:rsidRPr="00EB183B" w:rsidRDefault="00EB183B" w:rsidP="00EB183B">
            <w:r w:rsidRPr="00EB183B">
              <w:t>-5.70946</w:t>
            </w:r>
          </w:p>
        </w:tc>
        <w:tc>
          <w:tcPr>
            <w:tcW w:w="960" w:type="dxa"/>
            <w:noWrap/>
            <w:vAlign w:val="bottom"/>
            <w:hideMark/>
          </w:tcPr>
          <w:p w14:paraId="1B206155" w14:textId="77777777" w:rsidR="00EB183B" w:rsidRPr="00EB183B" w:rsidRDefault="00EB183B" w:rsidP="00EB183B">
            <w:r w:rsidRPr="00EB183B">
              <w:t>-1.41278</w:t>
            </w:r>
          </w:p>
        </w:tc>
        <w:tc>
          <w:tcPr>
            <w:tcW w:w="960" w:type="dxa"/>
            <w:noWrap/>
            <w:vAlign w:val="bottom"/>
            <w:hideMark/>
          </w:tcPr>
          <w:p w14:paraId="4442B346" w14:textId="77777777" w:rsidR="00EB183B" w:rsidRPr="00EB183B" w:rsidRDefault="00EB183B" w:rsidP="00EB183B">
            <w:r w:rsidRPr="00EB183B">
              <w:t>-2.16682</w:t>
            </w:r>
          </w:p>
        </w:tc>
      </w:tr>
      <w:tr w:rsidR="00EB183B" w:rsidRPr="00EB183B" w14:paraId="12E3F21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CA85A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D777665" w14:textId="77777777" w:rsidR="00EB183B" w:rsidRPr="00EB183B" w:rsidRDefault="00EB183B" w:rsidP="00EB183B">
            <w:r w:rsidRPr="00EB183B">
              <w:t>-7.01639</w:t>
            </w:r>
          </w:p>
        </w:tc>
        <w:tc>
          <w:tcPr>
            <w:tcW w:w="960" w:type="dxa"/>
            <w:noWrap/>
            <w:vAlign w:val="bottom"/>
            <w:hideMark/>
          </w:tcPr>
          <w:p w14:paraId="1B05E925" w14:textId="77777777" w:rsidR="00EB183B" w:rsidRPr="00EB183B" w:rsidRDefault="00EB183B" w:rsidP="00EB183B">
            <w:r w:rsidRPr="00EB183B">
              <w:t>-0.74512</w:t>
            </w:r>
          </w:p>
        </w:tc>
        <w:tc>
          <w:tcPr>
            <w:tcW w:w="960" w:type="dxa"/>
            <w:noWrap/>
            <w:vAlign w:val="bottom"/>
            <w:hideMark/>
          </w:tcPr>
          <w:p w14:paraId="4CCDEC02" w14:textId="77777777" w:rsidR="00EB183B" w:rsidRPr="00EB183B" w:rsidRDefault="00EB183B" w:rsidP="00EB183B">
            <w:r w:rsidRPr="00EB183B">
              <w:t>-0.46156</w:t>
            </w:r>
          </w:p>
        </w:tc>
      </w:tr>
      <w:tr w:rsidR="00EB183B" w:rsidRPr="00EB183B" w14:paraId="0EF82AD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CAAB9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251D16" w14:textId="77777777" w:rsidR="00EB183B" w:rsidRPr="00EB183B" w:rsidRDefault="00EB183B" w:rsidP="00EB183B">
            <w:r w:rsidRPr="00EB183B">
              <w:t>-7.65806</w:t>
            </w:r>
          </w:p>
        </w:tc>
        <w:tc>
          <w:tcPr>
            <w:tcW w:w="960" w:type="dxa"/>
            <w:noWrap/>
            <w:vAlign w:val="bottom"/>
            <w:hideMark/>
          </w:tcPr>
          <w:p w14:paraId="71D9CA67" w14:textId="77777777" w:rsidR="00EB183B" w:rsidRPr="00EB183B" w:rsidRDefault="00EB183B" w:rsidP="00EB183B">
            <w:r w:rsidRPr="00EB183B">
              <w:t>-1.91776</w:t>
            </w:r>
          </w:p>
        </w:tc>
        <w:tc>
          <w:tcPr>
            <w:tcW w:w="960" w:type="dxa"/>
            <w:noWrap/>
            <w:vAlign w:val="bottom"/>
            <w:hideMark/>
          </w:tcPr>
          <w:p w14:paraId="4B36C389" w14:textId="77777777" w:rsidR="00EB183B" w:rsidRPr="00EB183B" w:rsidRDefault="00EB183B" w:rsidP="00EB183B">
            <w:r w:rsidRPr="00EB183B">
              <w:t>-1.94446</w:t>
            </w:r>
          </w:p>
        </w:tc>
      </w:tr>
      <w:tr w:rsidR="00EB183B" w:rsidRPr="00EB183B" w14:paraId="0F42D6A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8FA22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4C0F7A" w14:textId="77777777" w:rsidR="00EB183B" w:rsidRPr="00EB183B" w:rsidRDefault="00EB183B" w:rsidP="00EB183B">
            <w:r w:rsidRPr="00EB183B">
              <w:t>-6.18553</w:t>
            </w:r>
          </w:p>
        </w:tc>
        <w:tc>
          <w:tcPr>
            <w:tcW w:w="960" w:type="dxa"/>
            <w:noWrap/>
            <w:vAlign w:val="bottom"/>
            <w:hideMark/>
          </w:tcPr>
          <w:p w14:paraId="26FA9157" w14:textId="77777777" w:rsidR="00EB183B" w:rsidRPr="00EB183B" w:rsidRDefault="00EB183B" w:rsidP="00EB183B">
            <w:r w:rsidRPr="00EB183B">
              <w:t>-0.26868</w:t>
            </w:r>
          </w:p>
        </w:tc>
        <w:tc>
          <w:tcPr>
            <w:tcW w:w="960" w:type="dxa"/>
            <w:noWrap/>
            <w:vAlign w:val="bottom"/>
            <w:hideMark/>
          </w:tcPr>
          <w:p w14:paraId="75A67E29" w14:textId="77777777" w:rsidR="00EB183B" w:rsidRPr="00EB183B" w:rsidRDefault="00EB183B" w:rsidP="00EB183B">
            <w:r w:rsidRPr="00EB183B">
              <w:t>-0.15034</w:t>
            </w:r>
          </w:p>
        </w:tc>
      </w:tr>
    </w:tbl>
    <w:p w14:paraId="12313336" w14:textId="77777777" w:rsidR="00EB183B" w:rsidRPr="00EB183B" w:rsidRDefault="00EB183B" w:rsidP="00EB183B">
      <w:pPr>
        <w:rPr>
          <w:lang w:val="en-US"/>
        </w:rPr>
      </w:pPr>
    </w:p>
    <w:p w14:paraId="04866C19" w14:textId="77777777" w:rsidR="00EB183B" w:rsidRPr="00EB183B" w:rsidRDefault="00EB183B" w:rsidP="00EB183B">
      <w:pPr>
        <w:rPr>
          <w:lang w:val="en-US"/>
        </w:rPr>
      </w:pPr>
    </w:p>
    <w:p w14:paraId="33EDA784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8 (-1344.330005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5B3D022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4041C7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1F284C6E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6808E955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38EC45C2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3EDEF1E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E89B5B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40C215E" w14:textId="77777777" w:rsidR="00EB183B" w:rsidRPr="00EB183B" w:rsidRDefault="00EB183B" w:rsidP="00EB183B">
            <w:r w:rsidRPr="00EB183B">
              <w:t>-0.95546</w:t>
            </w:r>
          </w:p>
        </w:tc>
        <w:tc>
          <w:tcPr>
            <w:tcW w:w="960" w:type="dxa"/>
            <w:noWrap/>
            <w:vAlign w:val="bottom"/>
            <w:hideMark/>
          </w:tcPr>
          <w:p w14:paraId="3068D35D" w14:textId="77777777" w:rsidR="00EB183B" w:rsidRPr="00EB183B" w:rsidRDefault="00EB183B" w:rsidP="00EB183B">
            <w:r w:rsidRPr="00EB183B">
              <w:t>3.038341</w:t>
            </w:r>
          </w:p>
        </w:tc>
        <w:tc>
          <w:tcPr>
            <w:tcW w:w="960" w:type="dxa"/>
            <w:noWrap/>
            <w:vAlign w:val="bottom"/>
            <w:hideMark/>
          </w:tcPr>
          <w:p w14:paraId="408163D0" w14:textId="77777777" w:rsidR="00EB183B" w:rsidRPr="00EB183B" w:rsidRDefault="00EB183B" w:rsidP="00EB183B">
            <w:r w:rsidRPr="00EB183B">
              <w:t>-0.61103</w:t>
            </w:r>
          </w:p>
        </w:tc>
      </w:tr>
      <w:tr w:rsidR="00EB183B" w:rsidRPr="00EB183B" w14:paraId="703CAD7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F35F3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897DC0D" w14:textId="77777777" w:rsidR="00EB183B" w:rsidRPr="00EB183B" w:rsidRDefault="00EB183B" w:rsidP="00EB183B">
            <w:r w:rsidRPr="00EB183B">
              <w:t>0.177383</w:t>
            </w:r>
          </w:p>
        </w:tc>
        <w:tc>
          <w:tcPr>
            <w:tcW w:w="960" w:type="dxa"/>
            <w:noWrap/>
            <w:vAlign w:val="bottom"/>
            <w:hideMark/>
          </w:tcPr>
          <w:p w14:paraId="54E1C539" w14:textId="77777777" w:rsidR="00EB183B" w:rsidRPr="00EB183B" w:rsidRDefault="00EB183B" w:rsidP="00EB183B">
            <w:r w:rsidRPr="00EB183B">
              <w:t>2.015046</w:t>
            </w:r>
          </w:p>
        </w:tc>
        <w:tc>
          <w:tcPr>
            <w:tcW w:w="960" w:type="dxa"/>
            <w:noWrap/>
            <w:vAlign w:val="bottom"/>
            <w:hideMark/>
          </w:tcPr>
          <w:p w14:paraId="74580820" w14:textId="77777777" w:rsidR="00EB183B" w:rsidRPr="00EB183B" w:rsidRDefault="00EB183B" w:rsidP="00EB183B">
            <w:r w:rsidRPr="00EB183B">
              <w:t>-0.57205</w:t>
            </w:r>
          </w:p>
        </w:tc>
      </w:tr>
      <w:tr w:rsidR="00EB183B" w:rsidRPr="00EB183B" w14:paraId="6E55A7E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D748D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811D96F" w14:textId="77777777" w:rsidR="00EB183B" w:rsidRPr="00EB183B" w:rsidRDefault="00EB183B" w:rsidP="00EB183B">
            <w:r w:rsidRPr="00EB183B">
              <w:t>0.023351</w:t>
            </w:r>
          </w:p>
        </w:tc>
        <w:tc>
          <w:tcPr>
            <w:tcW w:w="960" w:type="dxa"/>
            <w:noWrap/>
            <w:vAlign w:val="bottom"/>
            <w:hideMark/>
          </w:tcPr>
          <w:p w14:paraId="5FCF7128" w14:textId="77777777" w:rsidR="00EB183B" w:rsidRPr="00EB183B" w:rsidRDefault="00EB183B" w:rsidP="00EB183B">
            <w:r w:rsidRPr="00EB183B">
              <w:t>0.970611</w:t>
            </w:r>
          </w:p>
        </w:tc>
        <w:tc>
          <w:tcPr>
            <w:tcW w:w="960" w:type="dxa"/>
            <w:noWrap/>
            <w:vAlign w:val="bottom"/>
            <w:hideMark/>
          </w:tcPr>
          <w:p w14:paraId="3434F2DC" w14:textId="77777777" w:rsidR="00EB183B" w:rsidRPr="00EB183B" w:rsidRDefault="00EB183B" w:rsidP="00EB183B">
            <w:r w:rsidRPr="00EB183B">
              <w:t>0.550576</w:t>
            </w:r>
          </w:p>
        </w:tc>
      </w:tr>
      <w:tr w:rsidR="00EB183B" w:rsidRPr="00EB183B" w14:paraId="2B99162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173BC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15D5308" w14:textId="77777777" w:rsidR="00EB183B" w:rsidRPr="00EB183B" w:rsidRDefault="00EB183B" w:rsidP="00EB183B">
            <w:r w:rsidRPr="00EB183B">
              <w:t>-1.3995</w:t>
            </w:r>
          </w:p>
        </w:tc>
        <w:tc>
          <w:tcPr>
            <w:tcW w:w="960" w:type="dxa"/>
            <w:noWrap/>
            <w:vAlign w:val="bottom"/>
            <w:hideMark/>
          </w:tcPr>
          <w:p w14:paraId="7447188B" w14:textId="77777777" w:rsidR="00EB183B" w:rsidRPr="00EB183B" w:rsidRDefault="00EB183B" w:rsidP="00EB183B">
            <w:r w:rsidRPr="00EB183B">
              <w:t>0.335635</w:t>
            </w:r>
          </w:p>
        </w:tc>
        <w:tc>
          <w:tcPr>
            <w:tcW w:w="960" w:type="dxa"/>
            <w:noWrap/>
            <w:vAlign w:val="bottom"/>
            <w:hideMark/>
          </w:tcPr>
          <w:p w14:paraId="66858701" w14:textId="77777777" w:rsidR="00EB183B" w:rsidRPr="00EB183B" w:rsidRDefault="00EB183B" w:rsidP="00EB183B">
            <w:r w:rsidRPr="00EB183B">
              <w:t>0.429457</w:t>
            </w:r>
          </w:p>
        </w:tc>
      </w:tr>
      <w:tr w:rsidR="00EB183B" w:rsidRPr="00EB183B" w14:paraId="39EFAC7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F348A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23820BD" w14:textId="77777777" w:rsidR="00EB183B" w:rsidRPr="00EB183B" w:rsidRDefault="00EB183B" w:rsidP="00EB183B">
            <w:r w:rsidRPr="00EB183B">
              <w:t>1.031438</w:t>
            </w:r>
          </w:p>
        </w:tc>
        <w:tc>
          <w:tcPr>
            <w:tcW w:w="960" w:type="dxa"/>
            <w:noWrap/>
            <w:vAlign w:val="bottom"/>
            <w:hideMark/>
          </w:tcPr>
          <w:p w14:paraId="4E4CD138" w14:textId="77777777" w:rsidR="00EB183B" w:rsidRPr="00EB183B" w:rsidRDefault="00EB183B" w:rsidP="00EB183B">
            <w:r w:rsidRPr="00EB183B">
              <w:t>-0.21945</w:t>
            </w:r>
          </w:p>
        </w:tc>
        <w:tc>
          <w:tcPr>
            <w:tcW w:w="960" w:type="dxa"/>
            <w:noWrap/>
            <w:vAlign w:val="bottom"/>
            <w:hideMark/>
          </w:tcPr>
          <w:p w14:paraId="74033405" w14:textId="77777777" w:rsidR="00EB183B" w:rsidRPr="00EB183B" w:rsidRDefault="00EB183B" w:rsidP="00EB183B">
            <w:r w:rsidRPr="00EB183B">
              <w:t>0.308252</w:t>
            </w:r>
          </w:p>
        </w:tc>
      </w:tr>
      <w:tr w:rsidR="00EB183B" w:rsidRPr="00EB183B" w14:paraId="323402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B8F6E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4E3C371" w14:textId="77777777" w:rsidR="00EB183B" w:rsidRPr="00EB183B" w:rsidRDefault="00EB183B" w:rsidP="00EB183B">
            <w:r w:rsidRPr="00EB183B">
              <w:t>0.802677</w:t>
            </w:r>
          </w:p>
        </w:tc>
        <w:tc>
          <w:tcPr>
            <w:tcW w:w="960" w:type="dxa"/>
            <w:noWrap/>
            <w:vAlign w:val="bottom"/>
            <w:hideMark/>
          </w:tcPr>
          <w:p w14:paraId="10CDBE9D" w14:textId="77777777" w:rsidR="00EB183B" w:rsidRPr="00EB183B" w:rsidRDefault="00EB183B" w:rsidP="00EB183B">
            <w:r w:rsidRPr="00EB183B">
              <w:t>-1.29819</w:t>
            </w:r>
          </w:p>
        </w:tc>
        <w:tc>
          <w:tcPr>
            <w:tcW w:w="960" w:type="dxa"/>
            <w:noWrap/>
            <w:vAlign w:val="bottom"/>
            <w:hideMark/>
          </w:tcPr>
          <w:p w14:paraId="40164A7A" w14:textId="77777777" w:rsidR="00EB183B" w:rsidRPr="00EB183B" w:rsidRDefault="00EB183B" w:rsidP="00EB183B">
            <w:r w:rsidRPr="00EB183B">
              <w:t>1.347075</w:t>
            </w:r>
          </w:p>
        </w:tc>
      </w:tr>
      <w:tr w:rsidR="00EB183B" w:rsidRPr="00EB183B" w14:paraId="5C4099A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03FEE3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FA18120" w14:textId="77777777" w:rsidR="00EB183B" w:rsidRPr="00EB183B" w:rsidRDefault="00EB183B" w:rsidP="00EB183B">
            <w:r w:rsidRPr="00EB183B">
              <w:t>-0.59444</w:t>
            </w:r>
          </w:p>
        </w:tc>
        <w:tc>
          <w:tcPr>
            <w:tcW w:w="960" w:type="dxa"/>
            <w:noWrap/>
            <w:vAlign w:val="bottom"/>
            <w:hideMark/>
          </w:tcPr>
          <w:p w14:paraId="71E392B9" w14:textId="77777777" w:rsidR="00EB183B" w:rsidRPr="00EB183B" w:rsidRDefault="00EB183B" w:rsidP="00EB183B">
            <w:r w:rsidRPr="00EB183B">
              <w:t>-1.87457</w:t>
            </w:r>
          </w:p>
        </w:tc>
        <w:tc>
          <w:tcPr>
            <w:tcW w:w="960" w:type="dxa"/>
            <w:noWrap/>
            <w:vAlign w:val="bottom"/>
            <w:hideMark/>
          </w:tcPr>
          <w:p w14:paraId="4280A4D7" w14:textId="77777777" w:rsidR="00EB183B" w:rsidRPr="00EB183B" w:rsidRDefault="00EB183B" w:rsidP="00EB183B">
            <w:r w:rsidRPr="00EB183B">
              <w:t>1.339158</w:t>
            </w:r>
          </w:p>
        </w:tc>
      </w:tr>
      <w:tr w:rsidR="00EB183B" w:rsidRPr="00EB183B" w14:paraId="1A0C71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539BC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38CABD0" w14:textId="77777777" w:rsidR="00EB183B" w:rsidRPr="00EB183B" w:rsidRDefault="00EB183B" w:rsidP="00EB183B">
            <w:r w:rsidRPr="00EB183B">
              <w:t>-1.63014</w:t>
            </w:r>
          </w:p>
        </w:tc>
        <w:tc>
          <w:tcPr>
            <w:tcW w:w="960" w:type="dxa"/>
            <w:noWrap/>
            <w:vAlign w:val="bottom"/>
            <w:hideMark/>
          </w:tcPr>
          <w:p w14:paraId="26A82813" w14:textId="77777777" w:rsidR="00EB183B" w:rsidRPr="00EB183B" w:rsidRDefault="00EB183B" w:rsidP="00EB183B">
            <w:r w:rsidRPr="00EB183B">
              <w:t>-0.76404</w:t>
            </w:r>
          </w:p>
        </w:tc>
        <w:tc>
          <w:tcPr>
            <w:tcW w:w="960" w:type="dxa"/>
            <w:noWrap/>
            <w:vAlign w:val="bottom"/>
            <w:hideMark/>
          </w:tcPr>
          <w:p w14:paraId="1C162EC1" w14:textId="77777777" w:rsidR="00EB183B" w:rsidRPr="00EB183B" w:rsidRDefault="00EB183B" w:rsidP="00EB183B">
            <w:r w:rsidRPr="00EB183B">
              <w:t>1.468051</w:t>
            </w:r>
          </w:p>
        </w:tc>
      </w:tr>
      <w:tr w:rsidR="00EB183B" w:rsidRPr="00EB183B" w14:paraId="79770C1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66C38C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368B0DF" w14:textId="77777777" w:rsidR="00EB183B" w:rsidRPr="00EB183B" w:rsidRDefault="00EB183B" w:rsidP="00EB183B">
            <w:r w:rsidRPr="00EB183B">
              <w:t>-2.60716</w:t>
            </w:r>
          </w:p>
        </w:tc>
        <w:tc>
          <w:tcPr>
            <w:tcW w:w="960" w:type="dxa"/>
            <w:noWrap/>
            <w:vAlign w:val="bottom"/>
            <w:hideMark/>
          </w:tcPr>
          <w:p w14:paraId="62561AC6" w14:textId="77777777" w:rsidR="00EB183B" w:rsidRPr="00EB183B" w:rsidRDefault="00EB183B" w:rsidP="00EB183B">
            <w:r w:rsidRPr="00EB183B">
              <w:t>1.329568</w:t>
            </w:r>
          </w:p>
        </w:tc>
        <w:tc>
          <w:tcPr>
            <w:tcW w:w="960" w:type="dxa"/>
            <w:noWrap/>
            <w:vAlign w:val="bottom"/>
            <w:hideMark/>
          </w:tcPr>
          <w:p w14:paraId="1C4E0DE0" w14:textId="77777777" w:rsidR="00EB183B" w:rsidRPr="00EB183B" w:rsidRDefault="00EB183B" w:rsidP="00EB183B">
            <w:r w:rsidRPr="00EB183B">
              <w:t>0.324043</w:t>
            </w:r>
          </w:p>
        </w:tc>
      </w:tr>
      <w:tr w:rsidR="00EB183B" w:rsidRPr="00EB183B" w14:paraId="5302B80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178D4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D946644" w14:textId="77777777" w:rsidR="00EB183B" w:rsidRPr="00EB183B" w:rsidRDefault="00EB183B" w:rsidP="00EB183B">
            <w:r w:rsidRPr="00EB183B">
              <w:t>-2.30858</w:t>
            </w:r>
          </w:p>
        </w:tc>
        <w:tc>
          <w:tcPr>
            <w:tcW w:w="960" w:type="dxa"/>
            <w:noWrap/>
            <w:vAlign w:val="bottom"/>
            <w:hideMark/>
          </w:tcPr>
          <w:p w14:paraId="11240763" w14:textId="77777777" w:rsidR="00EB183B" w:rsidRPr="00EB183B" w:rsidRDefault="00EB183B" w:rsidP="00EB183B">
            <w:r w:rsidRPr="00EB183B">
              <w:t>2.363227</w:t>
            </w:r>
          </w:p>
        </w:tc>
        <w:tc>
          <w:tcPr>
            <w:tcW w:w="960" w:type="dxa"/>
            <w:noWrap/>
            <w:vAlign w:val="bottom"/>
            <w:hideMark/>
          </w:tcPr>
          <w:p w14:paraId="2E3C1BC9" w14:textId="77777777" w:rsidR="00EB183B" w:rsidRPr="00EB183B" w:rsidRDefault="00EB183B" w:rsidP="00EB183B">
            <w:r w:rsidRPr="00EB183B">
              <w:t>-0.78723</w:t>
            </w:r>
          </w:p>
        </w:tc>
      </w:tr>
      <w:tr w:rsidR="00EB183B" w:rsidRPr="00EB183B" w14:paraId="48F366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5B8FE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5AB9DAE" w14:textId="77777777" w:rsidR="00EB183B" w:rsidRPr="00EB183B" w:rsidRDefault="00EB183B" w:rsidP="00EB183B">
            <w:r w:rsidRPr="00EB183B">
              <w:t>0.333196</w:t>
            </w:r>
          </w:p>
        </w:tc>
        <w:tc>
          <w:tcPr>
            <w:tcW w:w="960" w:type="dxa"/>
            <w:noWrap/>
            <w:vAlign w:val="bottom"/>
            <w:hideMark/>
          </w:tcPr>
          <w:p w14:paraId="73CCE81C" w14:textId="77777777" w:rsidR="00EB183B" w:rsidRPr="00EB183B" w:rsidRDefault="00EB183B" w:rsidP="00EB183B">
            <w:r w:rsidRPr="00EB183B">
              <w:t>1.62053</w:t>
            </w:r>
          </w:p>
        </w:tc>
        <w:tc>
          <w:tcPr>
            <w:tcW w:w="960" w:type="dxa"/>
            <w:noWrap/>
            <w:vAlign w:val="bottom"/>
            <w:hideMark/>
          </w:tcPr>
          <w:p w14:paraId="16F17A74" w14:textId="77777777" w:rsidR="00EB183B" w:rsidRPr="00EB183B" w:rsidRDefault="00EB183B" w:rsidP="00EB183B">
            <w:r w:rsidRPr="00EB183B">
              <w:t>1.906676</w:t>
            </w:r>
          </w:p>
        </w:tc>
      </w:tr>
      <w:tr w:rsidR="00EB183B" w:rsidRPr="00EB183B" w14:paraId="2BCABBC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ACEC2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0EBEFAD" w14:textId="77777777" w:rsidR="00EB183B" w:rsidRPr="00EB183B" w:rsidRDefault="00EB183B" w:rsidP="00EB183B">
            <w:r w:rsidRPr="00EB183B">
              <w:t>-2.98741</w:t>
            </w:r>
          </w:p>
        </w:tc>
        <w:tc>
          <w:tcPr>
            <w:tcW w:w="960" w:type="dxa"/>
            <w:noWrap/>
            <w:vAlign w:val="bottom"/>
            <w:hideMark/>
          </w:tcPr>
          <w:p w14:paraId="0656AE72" w14:textId="77777777" w:rsidR="00EB183B" w:rsidRPr="00EB183B" w:rsidRDefault="00EB183B" w:rsidP="00EB183B">
            <w:r w:rsidRPr="00EB183B">
              <w:t>2.031333</w:t>
            </w:r>
          </w:p>
        </w:tc>
        <w:tc>
          <w:tcPr>
            <w:tcW w:w="960" w:type="dxa"/>
            <w:noWrap/>
            <w:vAlign w:val="bottom"/>
            <w:hideMark/>
          </w:tcPr>
          <w:p w14:paraId="466F02C9" w14:textId="77777777" w:rsidR="00EB183B" w:rsidRPr="00EB183B" w:rsidRDefault="00EB183B" w:rsidP="00EB183B">
            <w:r w:rsidRPr="00EB183B">
              <w:t>1.632477</w:t>
            </w:r>
          </w:p>
        </w:tc>
      </w:tr>
      <w:tr w:rsidR="00EB183B" w:rsidRPr="00EB183B" w14:paraId="586E348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92843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EE6A098" w14:textId="77777777" w:rsidR="00EB183B" w:rsidRPr="00EB183B" w:rsidRDefault="00EB183B" w:rsidP="00EB183B">
            <w:r w:rsidRPr="00EB183B">
              <w:t>-3.77839</w:t>
            </w:r>
          </w:p>
        </w:tc>
        <w:tc>
          <w:tcPr>
            <w:tcW w:w="960" w:type="dxa"/>
            <w:noWrap/>
            <w:vAlign w:val="bottom"/>
            <w:hideMark/>
          </w:tcPr>
          <w:p w14:paraId="50ABE207" w14:textId="77777777" w:rsidR="00EB183B" w:rsidRPr="00EB183B" w:rsidRDefault="00EB183B" w:rsidP="00EB183B">
            <w:r w:rsidRPr="00EB183B">
              <w:t>0.481993</w:t>
            </w:r>
          </w:p>
        </w:tc>
        <w:tc>
          <w:tcPr>
            <w:tcW w:w="960" w:type="dxa"/>
            <w:noWrap/>
            <w:vAlign w:val="bottom"/>
            <w:hideMark/>
          </w:tcPr>
          <w:p w14:paraId="6D0AF537" w14:textId="77777777" w:rsidR="00EB183B" w:rsidRPr="00EB183B" w:rsidRDefault="00EB183B" w:rsidP="00EB183B">
            <w:r w:rsidRPr="00EB183B">
              <w:t>-0.17915</w:t>
            </w:r>
          </w:p>
        </w:tc>
      </w:tr>
      <w:tr w:rsidR="00EB183B" w:rsidRPr="00EB183B" w14:paraId="70ACB2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E2923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D0EFF2D" w14:textId="77777777" w:rsidR="00EB183B" w:rsidRPr="00EB183B" w:rsidRDefault="00EB183B" w:rsidP="00EB183B">
            <w:r w:rsidRPr="00EB183B">
              <w:t>-0.86574</w:t>
            </w:r>
          </w:p>
        </w:tc>
        <w:tc>
          <w:tcPr>
            <w:tcW w:w="960" w:type="dxa"/>
            <w:noWrap/>
            <w:vAlign w:val="bottom"/>
            <w:hideMark/>
          </w:tcPr>
          <w:p w14:paraId="13601C9E" w14:textId="77777777" w:rsidR="00EB183B" w:rsidRPr="00EB183B" w:rsidRDefault="00EB183B" w:rsidP="00EB183B">
            <w:r w:rsidRPr="00EB183B">
              <w:t>-2.55617</w:t>
            </w:r>
          </w:p>
        </w:tc>
        <w:tc>
          <w:tcPr>
            <w:tcW w:w="960" w:type="dxa"/>
            <w:noWrap/>
            <w:vAlign w:val="bottom"/>
            <w:hideMark/>
          </w:tcPr>
          <w:p w14:paraId="6936A6DF" w14:textId="77777777" w:rsidR="00EB183B" w:rsidRPr="00EB183B" w:rsidRDefault="00EB183B" w:rsidP="00EB183B">
            <w:r w:rsidRPr="00EB183B">
              <w:t>0.110916</w:t>
            </w:r>
          </w:p>
        </w:tc>
      </w:tr>
      <w:tr w:rsidR="00EB183B" w:rsidRPr="00EB183B" w14:paraId="4A1D3FB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3C10C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75DB257" w14:textId="77777777" w:rsidR="00EB183B" w:rsidRPr="00EB183B" w:rsidRDefault="00EB183B" w:rsidP="00EB183B">
            <w:r w:rsidRPr="00EB183B">
              <w:t>1.69414</w:t>
            </w:r>
          </w:p>
        </w:tc>
        <w:tc>
          <w:tcPr>
            <w:tcW w:w="960" w:type="dxa"/>
            <w:noWrap/>
            <w:vAlign w:val="bottom"/>
            <w:hideMark/>
          </w:tcPr>
          <w:p w14:paraId="008F5E9E" w14:textId="77777777" w:rsidR="00EB183B" w:rsidRPr="00EB183B" w:rsidRDefault="00EB183B" w:rsidP="00EB183B">
            <w:r w:rsidRPr="00EB183B">
              <w:t>-1.7254</w:t>
            </w:r>
          </w:p>
        </w:tc>
        <w:tc>
          <w:tcPr>
            <w:tcW w:w="960" w:type="dxa"/>
            <w:noWrap/>
            <w:vAlign w:val="bottom"/>
            <w:hideMark/>
          </w:tcPr>
          <w:p w14:paraId="172D90EB" w14:textId="77777777" w:rsidR="00EB183B" w:rsidRPr="00EB183B" w:rsidRDefault="00EB183B" w:rsidP="00EB183B">
            <w:r w:rsidRPr="00EB183B">
              <w:t>2.24253</w:t>
            </w:r>
          </w:p>
        </w:tc>
      </w:tr>
      <w:tr w:rsidR="00EB183B" w:rsidRPr="00EB183B" w14:paraId="272F14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224B9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1BB1555" w14:textId="77777777" w:rsidR="00EB183B" w:rsidRPr="00EB183B" w:rsidRDefault="00EB183B" w:rsidP="00EB183B">
            <w:r w:rsidRPr="00EB183B">
              <w:t>2.498786</w:t>
            </w:r>
          </w:p>
        </w:tc>
        <w:tc>
          <w:tcPr>
            <w:tcW w:w="960" w:type="dxa"/>
            <w:noWrap/>
            <w:vAlign w:val="bottom"/>
            <w:hideMark/>
          </w:tcPr>
          <w:p w14:paraId="412E352C" w14:textId="77777777" w:rsidR="00EB183B" w:rsidRPr="00EB183B" w:rsidRDefault="00EB183B" w:rsidP="00EB183B">
            <w:r w:rsidRPr="00EB183B">
              <w:t>0.201574</w:t>
            </w:r>
          </w:p>
        </w:tc>
        <w:tc>
          <w:tcPr>
            <w:tcW w:w="960" w:type="dxa"/>
            <w:noWrap/>
            <w:vAlign w:val="bottom"/>
            <w:hideMark/>
          </w:tcPr>
          <w:p w14:paraId="24BAA3EA" w14:textId="77777777" w:rsidR="00EB183B" w:rsidRPr="00EB183B" w:rsidRDefault="00EB183B" w:rsidP="00EB183B">
            <w:r w:rsidRPr="00EB183B">
              <w:t>0.160989</w:t>
            </w:r>
          </w:p>
        </w:tc>
      </w:tr>
      <w:tr w:rsidR="00EB183B" w:rsidRPr="00EB183B" w14:paraId="51D7901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216B4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11E395F" w14:textId="77777777" w:rsidR="00EB183B" w:rsidRPr="00EB183B" w:rsidRDefault="00EB183B" w:rsidP="00EB183B">
            <w:r w:rsidRPr="00EB183B">
              <w:t>3.341497</w:t>
            </w:r>
          </w:p>
        </w:tc>
        <w:tc>
          <w:tcPr>
            <w:tcW w:w="960" w:type="dxa"/>
            <w:noWrap/>
            <w:vAlign w:val="bottom"/>
            <w:hideMark/>
          </w:tcPr>
          <w:p w14:paraId="1F8BC788" w14:textId="77777777" w:rsidR="00EB183B" w:rsidRPr="00EB183B" w:rsidRDefault="00EB183B" w:rsidP="00EB183B">
            <w:r w:rsidRPr="00EB183B">
              <w:t>-0.85953</w:t>
            </w:r>
          </w:p>
        </w:tc>
        <w:tc>
          <w:tcPr>
            <w:tcW w:w="960" w:type="dxa"/>
            <w:noWrap/>
            <w:vAlign w:val="bottom"/>
            <w:hideMark/>
          </w:tcPr>
          <w:p w14:paraId="507273F6" w14:textId="77777777" w:rsidR="00EB183B" w:rsidRPr="00EB183B" w:rsidRDefault="00EB183B" w:rsidP="00EB183B">
            <w:r w:rsidRPr="00EB183B">
              <w:t>-0.57115</w:t>
            </w:r>
          </w:p>
        </w:tc>
      </w:tr>
      <w:tr w:rsidR="00EB183B" w:rsidRPr="00EB183B" w14:paraId="37092EB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C08A0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67BA15B" w14:textId="77777777" w:rsidR="00EB183B" w:rsidRPr="00EB183B" w:rsidRDefault="00EB183B" w:rsidP="00EB183B">
            <w:r w:rsidRPr="00EB183B">
              <w:t>4.783298</w:t>
            </w:r>
          </w:p>
        </w:tc>
        <w:tc>
          <w:tcPr>
            <w:tcW w:w="960" w:type="dxa"/>
            <w:noWrap/>
            <w:vAlign w:val="bottom"/>
            <w:hideMark/>
          </w:tcPr>
          <w:p w14:paraId="5FE9FB18" w14:textId="77777777" w:rsidR="00EB183B" w:rsidRPr="00EB183B" w:rsidRDefault="00EB183B" w:rsidP="00EB183B">
            <w:r w:rsidRPr="00EB183B">
              <w:t>-0.49454</w:t>
            </w:r>
          </w:p>
        </w:tc>
        <w:tc>
          <w:tcPr>
            <w:tcW w:w="960" w:type="dxa"/>
            <w:noWrap/>
            <w:vAlign w:val="bottom"/>
            <w:hideMark/>
          </w:tcPr>
          <w:p w14:paraId="2E52BC29" w14:textId="77777777" w:rsidR="00EB183B" w:rsidRPr="00EB183B" w:rsidRDefault="00EB183B" w:rsidP="00EB183B">
            <w:r w:rsidRPr="00EB183B">
              <w:t>-0.66897</w:t>
            </w:r>
          </w:p>
        </w:tc>
      </w:tr>
      <w:tr w:rsidR="00EB183B" w:rsidRPr="00EB183B" w14:paraId="5480DFE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51D05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BB25360" w14:textId="77777777" w:rsidR="00EB183B" w:rsidRPr="00EB183B" w:rsidRDefault="00EB183B" w:rsidP="00EB183B">
            <w:r w:rsidRPr="00EB183B">
              <w:t>5.851199</w:t>
            </w:r>
          </w:p>
        </w:tc>
        <w:tc>
          <w:tcPr>
            <w:tcW w:w="960" w:type="dxa"/>
            <w:noWrap/>
            <w:vAlign w:val="bottom"/>
            <w:hideMark/>
          </w:tcPr>
          <w:p w14:paraId="43356583" w14:textId="77777777" w:rsidR="00EB183B" w:rsidRPr="00EB183B" w:rsidRDefault="00EB183B" w:rsidP="00EB183B">
            <w:r w:rsidRPr="00EB183B">
              <w:t>-1.12479</w:t>
            </w:r>
          </w:p>
        </w:tc>
        <w:tc>
          <w:tcPr>
            <w:tcW w:w="960" w:type="dxa"/>
            <w:noWrap/>
            <w:vAlign w:val="bottom"/>
            <w:hideMark/>
          </w:tcPr>
          <w:p w14:paraId="7284320C" w14:textId="77777777" w:rsidR="00EB183B" w:rsidRPr="00EB183B" w:rsidRDefault="00EB183B" w:rsidP="00EB183B">
            <w:r w:rsidRPr="00EB183B">
              <w:t>-0.16668</w:t>
            </w:r>
          </w:p>
        </w:tc>
      </w:tr>
      <w:tr w:rsidR="00EB183B" w:rsidRPr="00EB183B" w14:paraId="11AFE1F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1BAB1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38068D4" w14:textId="77777777" w:rsidR="00EB183B" w:rsidRPr="00EB183B" w:rsidRDefault="00EB183B" w:rsidP="00EB183B">
            <w:r w:rsidRPr="00EB183B">
              <w:t>7.067713</w:t>
            </w:r>
          </w:p>
        </w:tc>
        <w:tc>
          <w:tcPr>
            <w:tcW w:w="960" w:type="dxa"/>
            <w:noWrap/>
            <w:vAlign w:val="bottom"/>
            <w:hideMark/>
          </w:tcPr>
          <w:p w14:paraId="40425911" w14:textId="77777777" w:rsidR="00EB183B" w:rsidRPr="00EB183B" w:rsidRDefault="00EB183B" w:rsidP="00EB183B">
            <w:r w:rsidRPr="00EB183B">
              <w:t>-0.38776</w:t>
            </w:r>
          </w:p>
        </w:tc>
        <w:tc>
          <w:tcPr>
            <w:tcW w:w="960" w:type="dxa"/>
            <w:noWrap/>
            <w:vAlign w:val="bottom"/>
            <w:hideMark/>
          </w:tcPr>
          <w:p w14:paraId="4C5FC907" w14:textId="77777777" w:rsidR="00EB183B" w:rsidRPr="00EB183B" w:rsidRDefault="00EB183B" w:rsidP="00EB183B">
            <w:r w:rsidRPr="00EB183B">
              <w:t>-0.53216</w:t>
            </w:r>
          </w:p>
        </w:tc>
      </w:tr>
      <w:tr w:rsidR="00EB183B" w:rsidRPr="00EB183B" w14:paraId="2A5BE8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7BB09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B319898" w14:textId="77777777" w:rsidR="00EB183B" w:rsidRPr="00EB183B" w:rsidRDefault="00EB183B" w:rsidP="00EB183B">
            <w:r w:rsidRPr="00EB183B">
              <w:t>8.222728</w:t>
            </w:r>
          </w:p>
        </w:tc>
        <w:tc>
          <w:tcPr>
            <w:tcW w:w="960" w:type="dxa"/>
            <w:noWrap/>
            <w:vAlign w:val="bottom"/>
            <w:hideMark/>
          </w:tcPr>
          <w:p w14:paraId="18B7EAF8" w14:textId="77777777" w:rsidR="00EB183B" w:rsidRPr="00EB183B" w:rsidRDefault="00EB183B" w:rsidP="00EB183B">
            <w:r w:rsidRPr="00EB183B">
              <w:t>-0.61426</w:t>
            </w:r>
          </w:p>
        </w:tc>
        <w:tc>
          <w:tcPr>
            <w:tcW w:w="960" w:type="dxa"/>
            <w:noWrap/>
            <w:vAlign w:val="bottom"/>
            <w:hideMark/>
          </w:tcPr>
          <w:p w14:paraId="62BDE736" w14:textId="77777777" w:rsidR="00EB183B" w:rsidRPr="00EB183B" w:rsidRDefault="00EB183B" w:rsidP="00EB183B">
            <w:r w:rsidRPr="00EB183B">
              <w:t>-0.28188</w:t>
            </w:r>
          </w:p>
        </w:tc>
      </w:tr>
      <w:tr w:rsidR="00EB183B" w:rsidRPr="00EB183B" w14:paraId="1F230D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F4115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84A9E23" w14:textId="77777777" w:rsidR="00EB183B" w:rsidRPr="00EB183B" w:rsidRDefault="00EB183B" w:rsidP="00EB183B">
            <w:r w:rsidRPr="00EB183B">
              <w:t>6.692294</w:t>
            </w:r>
          </w:p>
        </w:tc>
        <w:tc>
          <w:tcPr>
            <w:tcW w:w="960" w:type="dxa"/>
            <w:noWrap/>
            <w:vAlign w:val="bottom"/>
            <w:hideMark/>
          </w:tcPr>
          <w:p w14:paraId="31A16288" w14:textId="77777777" w:rsidR="00EB183B" w:rsidRPr="00EB183B" w:rsidRDefault="00EB183B" w:rsidP="00EB183B">
            <w:r w:rsidRPr="00EB183B">
              <w:t>0.702967</w:t>
            </w:r>
          </w:p>
        </w:tc>
        <w:tc>
          <w:tcPr>
            <w:tcW w:w="960" w:type="dxa"/>
            <w:noWrap/>
            <w:vAlign w:val="bottom"/>
            <w:hideMark/>
          </w:tcPr>
          <w:p w14:paraId="174DCFA1" w14:textId="77777777" w:rsidR="00EB183B" w:rsidRPr="00EB183B" w:rsidRDefault="00EB183B" w:rsidP="00EB183B">
            <w:r w:rsidRPr="00EB183B">
              <w:t>-1.27085</w:t>
            </w:r>
          </w:p>
        </w:tc>
      </w:tr>
      <w:tr w:rsidR="00EB183B" w:rsidRPr="00EB183B" w14:paraId="1E56BFD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C0788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8DD1E9F" w14:textId="77777777" w:rsidR="00EB183B" w:rsidRPr="00EB183B" w:rsidRDefault="00EB183B" w:rsidP="00EB183B">
            <w:r w:rsidRPr="00EB183B">
              <w:t>5.273218</w:t>
            </w:r>
          </w:p>
        </w:tc>
        <w:tc>
          <w:tcPr>
            <w:tcW w:w="960" w:type="dxa"/>
            <w:noWrap/>
            <w:vAlign w:val="bottom"/>
            <w:hideMark/>
          </w:tcPr>
          <w:p w14:paraId="35ECA775" w14:textId="77777777" w:rsidR="00EB183B" w:rsidRPr="00EB183B" w:rsidRDefault="00EB183B" w:rsidP="00EB183B">
            <w:r w:rsidRPr="00EB183B">
              <w:t>0.717735</w:t>
            </w:r>
          </w:p>
        </w:tc>
        <w:tc>
          <w:tcPr>
            <w:tcW w:w="960" w:type="dxa"/>
            <w:noWrap/>
            <w:vAlign w:val="bottom"/>
            <w:hideMark/>
          </w:tcPr>
          <w:p w14:paraId="52E10A58" w14:textId="77777777" w:rsidR="00EB183B" w:rsidRPr="00EB183B" w:rsidRDefault="00EB183B" w:rsidP="00EB183B">
            <w:r w:rsidRPr="00EB183B">
              <w:t>-1.40424</w:t>
            </w:r>
          </w:p>
        </w:tc>
      </w:tr>
      <w:tr w:rsidR="00EB183B" w:rsidRPr="00EB183B" w14:paraId="73D69BD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109735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29AB635" w14:textId="77777777" w:rsidR="00EB183B" w:rsidRPr="00EB183B" w:rsidRDefault="00EB183B" w:rsidP="00EB183B">
            <w:r w:rsidRPr="00EB183B">
              <w:t>-3.75476</w:t>
            </w:r>
          </w:p>
        </w:tc>
        <w:tc>
          <w:tcPr>
            <w:tcW w:w="960" w:type="dxa"/>
            <w:noWrap/>
            <w:vAlign w:val="bottom"/>
            <w:hideMark/>
          </w:tcPr>
          <w:p w14:paraId="644CF4C8" w14:textId="77777777" w:rsidR="00EB183B" w:rsidRPr="00EB183B" w:rsidRDefault="00EB183B" w:rsidP="00EB183B">
            <w:r w:rsidRPr="00EB183B">
              <w:t>-0.058</w:t>
            </w:r>
          </w:p>
        </w:tc>
        <w:tc>
          <w:tcPr>
            <w:tcW w:w="960" w:type="dxa"/>
            <w:noWrap/>
            <w:vAlign w:val="bottom"/>
            <w:hideMark/>
          </w:tcPr>
          <w:p w14:paraId="775786AD" w14:textId="77777777" w:rsidR="00EB183B" w:rsidRPr="00EB183B" w:rsidRDefault="00EB183B" w:rsidP="00EB183B">
            <w:r w:rsidRPr="00EB183B">
              <w:t>-1.28203</w:t>
            </w:r>
          </w:p>
        </w:tc>
      </w:tr>
      <w:tr w:rsidR="00EB183B" w:rsidRPr="00EB183B" w14:paraId="11AFEAF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26B22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68C2FB1" w14:textId="77777777" w:rsidR="00EB183B" w:rsidRPr="00EB183B" w:rsidRDefault="00EB183B" w:rsidP="00EB183B">
            <w:r w:rsidRPr="00EB183B">
              <w:t>-4.79463</w:t>
            </w:r>
          </w:p>
        </w:tc>
        <w:tc>
          <w:tcPr>
            <w:tcW w:w="960" w:type="dxa"/>
            <w:noWrap/>
            <w:vAlign w:val="bottom"/>
            <w:hideMark/>
          </w:tcPr>
          <w:p w14:paraId="2B0E90BD" w14:textId="77777777" w:rsidR="00EB183B" w:rsidRPr="00EB183B" w:rsidRDefault="00EB183B" w:rsidP="00EB183B">
            <w:r w:rsidRPr="00EB183B">
              <w:t>0.368098</w:t>
            </w:r>
          </w:p>
        </w:tc>
        <w:tc>
          <w:tcPr>
            <w:tcW w:w="960" w:type="dxa"/>
            <w:noWrap/>
            <w:vAlign w:val="bottom"/>
            <w:hideMark/>
          </w:tcPr>
          <w:p w14:paraId="68D36AAA" w14:textId="77777777" w:rsidR="00EB183B" w:rsidRPr="00EB183B" w:rsidRDefault="00EB183B" w:rsidP="00EB183B">
            <w:r w:rsidRPr="00EB183B">
              <w:t>0.645663</w:t>
            </w:r>
          </w:p>
        </w:tc>
      </w:tr>
      <w:tr w:rsidR="00EB183B" w:rsidRPr="00EB183B" w14:paraId="7ED78BF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D55B6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82019D8" w14:textId="77777777" w:rsidR="00EB183B" w:rsidRPr="00EB183B" w:rsidRDefault="00EB183B" w:rsidP="00EB183B">
            <w:r w:rsidRPr="00EB183B">
              <w:t>-0.7896</w:t>
            </w:r>
          </w:p>
        </w:tc>
        <w:tc>
          <w:tcPr>
            <w:tcW w:w="960" w:type="dxa"/>
            <w:noWrap/>
            <w:vAlign w:val="bottom"/>
            <w:hideMark/>
          </w:tcPr>
          <w:p w14:paraId="728C3960" w14:textId="77777777" w:rsidR="00EB183B" w:rsidRPr="00EB183B" w:rsidRDefault="00EB183B" w:rsidP="00EB183B">
            <w:r w:rsidRPr="00EB183B">
              <w:t>3.728935</w:t>
            </w:r>
          </w:p>
        </w:tc>
        <w:tc>
          <w:tcPr>
            <w:tcW w:w="960" w:type="dxa"/>
            <w:noWrap/>
            <w:vAlign w:val="bottom"/>
            <w:hideMark/>
          </w:tcPr>
          <w:p w14:paraId="088203C7" w14:textId="77777777" w:rsidR="00EB183B" w:rsidRPr="00EB183B" w:rsidRDefault="00EB183B" w:rsidP="00EB183B">
            <w:r w:rsidRPr="00EB183B">
              <w:t>-1.44467</w:t>
            </w:r>
          </w:p>
        </w:tc>
      </w:tr>
      <w:tr w:rsidR="00EB183B" w:rsidRPr="00EB183B" w14:paraId="6222987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22203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E3A6D30" w14:textId="77777777" w:rsidR="00EB183B" w:rsidRPr="00EB183B" w:rsidRDefault="00EB183B" w:rsidP="00EB183B">
            <w:r w:rsidRPr="00EB183B">
              <w:t>-0.94486</w:t>
            </w:r>
          </w:p>
        </w:tc>
        <w:tc>
          <w:tcPr>
            <w:tcW w:w="960" w:type="dxa"/>
            <w:noWrap/>
            <w:vAlign w:val="bottom"/>
            <w:hideMark/>
          </w:tcPr>
          <w:p w14:paraId="527BC5C5" w14:textId="77777777" w:rsidR="00EB183B" w:rsidRPr="00EB183B" w:rsidRDefault="00EB183B" w:rsidP="00EB183B">
            <w:r w:rsidRPr="00EB183B">
              <w:t>3.656299</w:t>
            </w:r>
          </w:p>
        </w:tc>
        <w:tc>
          <w:tcPr>
            <w:tcW w:w="960" w:type="dxa"/>
            <w:noWrap/>
            <w:vAlign w:val="bottom"/>
            <w:hideMark/>
          </w:tcPr>
          <w:p w14:paraId="715EEFCE" w14:textId="77777777" w:rsidR="00EB183B" w:rsidRPr="00EB183B" w:rsidRDefault="00EB183B" w:rsidP="00EB183B">
            <w:r w:rsidRPr="00EB183B">
              <w:t>0.293747</w:t>
            </w:r>
          </w:p>
        </w:tc>
      </w:tr>
      <w:tr w:rsidR="00EB183B" w:rsidRPr="00EB183B" w14:paraId="5C10AFE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440C78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4346BC1" w14:textId="77777777" w:rsidR="00EB183B" w:rsidRPr="00EB183B" w:rsidRDefault="00EB183B" w:rsidP="00EB183B">
            <w:r w:rsidRPr="00EB183B">
              <w:t>1.128215</w:t>
            </w:r>
          </w:p>
        </w:tc>
        <w:tc>
          <w:tcPr>
            <w:tcW w:w="960" w:type="dxa"/>
            <w:noWrap/>
            <w:vAlign w:val="bottom"/>
            <w:hideMark/>
          </w:tcPr>
          <w:p w14:paraId="0A168470" w14:textId="77777777" w:rsidR="00EB183B" w:rsidRPr="00EB183B" w:rsidRDefault="00EB183B" w:rsidP="00EB183B">
            <w:r w:rsidRPr="00EB183B">
              <w:t>2.545631</w:t>
            </w:r>
          </w:p>
        </w:tc>
        <w:tc>
          <w:tcPr>
            <w:tcW w:w="960" w:type="dxa"/>
            <w:noWrap/>
            <w:vAlign w:val="bottom"/>
            <w:hideMark/>
          </w:tcPr>
          <w:p w14:paraId="1CE36E71" w14:textId="77777777" w:rsidR="00EB183B" w:rsidRPr="00EB183B" w:rsidRDefault="00EB183B" w:rsidP="00EB183B">
            <w:r w:rsidRPr="00EB183B">
              <w:t>-0.46419</w:t>
            </w:r>
          </w:p>
        </w:tc>
      </w:tr>
      <w:tr w:rsidR="00EB183B" w:rsidRPr="00EB183B" w14:paraId="781FD8C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391C5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0207C2" w14:textId="77777777" w:rsidR="00EB183B" w:rsidRPr="00EB183B" w:rsidRDefault="00EB183B" w:rsidP="00EB183B">
            <w:r w:rsidRPr="00EB183B">
              <w:t>0.212349</w:t>
            </w:r>
          </w:p>
        </w:tc>
        <w:tc>
          <w:tcPr>
            <w:tcW w:w="960" w:type="dxa"/>
            <w:noWrap/>
            <w:vAlign w:val="bottom"/>
            <w:hideMark/>
          </w:tcPr>
          <w:p w14:paraId="29F06D80" w14:textId="77777777" w:rsidR="00EB183B" w:rsidRPr="00EB183B" w:rsidRDefault="00EB183B" w:rsidP="00EB183B">
            <w:r w:rsidRPr="00EB183B">
              <w:t>1.491955</w:t>
            </w:r>
          </w:p>
        </w:tc>
        <w:tc>
          <w:tcPr>
            <w:tcW w:w="960" w:type="dxa"/>
            <w:noWrap/>
            <w:vAlign w:val="bottom"/>
            <w:hideMark/>
          </w:tcPr>
          <w:p w14:paraId="07A5A10B" w14:textId="77777777" w:rsidR="00EB183B" w:rsidRPr="00EB183B" w:rsidRDefault="00EB183B" w:rsidP="00EB183B">
            <w:r w:rsidRPr="00EB183B">
              <w:t>-1.53776</w:t>
            </w:r>
          </w:p>
        </w:tc>
      </w:tr>
      <w:tr w:rsidR="00EB183B" w:rsidRPr="00EB183B" w14:paraId="298933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CCCD9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3F91990" w14:textId="77777777" w:rsidR="00EB183B" w:rsidRPr="00EB183B" w:rsidRDefault="00EB183B" w:rsidP="00EB183B">
            <w:r w:rsidRPr="00EB183B">
              <w:t>-1.39237</w:t>
            </w:r>
          </w:p>
        </w:tc>
        <w:tc>
          <w:tcPr>
            <w:tcW w:w="960" w:type="dxa"/>
            <w:noWrap/>
            <w:vAlign w:val="bottom"/>
            <w:hideMark/>
          </w:tcPr>
          <w:p w14:paraId="66568A31" w14:textId="77777777" w:rsidR="00EB183B" w:rsidRPr="00EB183B" w:rsidRDefault="00EB183B" w:rsidP="00EB183B">
            <w:r w:rsidRPr="00EB183B">
              <w:t>-0.16651</w:t>
            </w:r>
          </w:p>
        </w:tc>
        <w:tc>
          <w:tcPr>
            <w:tcW w:w="960" w:type="dxa"/>
            <w:noWrap/>
            <w:vAlign w:val="bottom"/>
            <w:hideMark/>
          </w:tcPr>
          <w:p w14:paraId="210074AF" w14:textId="77777777" w:rsidR="00EB183B" w:rsidRPr="00EB183B" w:rsidRDefault="00EB183B" w:rsidP="00EB183B">
            <w:r w:rsidRPr="00EB183B">
              <w:t>-0.54554</w:t>
            </w:r>
          </w:p>
        </w:tc>
      </w:tr>
      <w:tr w:rsidR="00EB183B" w:rsidRPr="00EB183B" w14:paraId="53C377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F7EB66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29273A" w14:textId="77777777" w:rsidR="00EB183B" w:rsidRPr="00EB183B" w:rsidRDefault="00EB183B" w:rsidP="00EB183B">
            <w:r w:rsidRPr="00EB183B">
              <w:t>0.724662</w:t>
            </w:r>
          </w:p>
        </w:tc>
        <w:tc>
          <w:tcPr>
            <w:tcW w:w="960" w:type="dxa"/>
            <w:noWrap/>
            <w:vAlign w:val="bottom"/>
            <w:hideMark/>
          </w:tcPr>
          <w:p w14:paraId="44D29551" w14:textId="77777777" w:rsidR="00EB183B" w:rsidRPr="00EB183B" w:rsidRDefault="00EB183B" w:rsidP="00EB183B">
            <w:r w:rsidRPr="00EB183B">
              <w:t>-0.65507</w:t>
            </w:r>
          </w:p>
        </w:tc>
        <w:tc>
          <w:tcPr>
            <w:tcW w:w="960" w:type="dxa"/>
            <w:noWrap/>
            <w:vAlign w:val="bottom"/>
            <w:hideMark/>
          </w:tcPr>
          <w:p w14:paraId="5DB71592" w14:textId="77777777" w:rsidR="00EB183B" w:rsidRPr="00EB183B" w:rsidRDefault="00EB183B" w:rsidP="00EB183B">
            <w:r w:rsidRPr="00EB183B">
              <w:t>-0.65365</w:t>
            </w:r>
          </w:p>
        </w:tc>
      </w:tr>
      <w:tr w:rsidR="00EB183B" w:rsidRPr="00EB183B" w14:paraId="3F392AF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C788F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DDD9B68" w14:textId="77777777" w:rsidR="00EB183B" w:rsidRPr="00EB183B" w:rsidRDefault="00EB183B" w:rsidP="00EB183B">
            <w:r w:rsidRPr="00EB183B">
              <w:t>-0.70286</w:t>
            </w:r>
          </w:p>
        </w:tc>
        <w:tc>
          <w:tcPr>
            <w:tcW w:w="960" w:type="dxa"/>
            <w:noWrap/>
            <w:vAlign w:val="bottom"/>
            <w:hideMark/>
          </w:tcPr>
          <w:p w14:paraId="199FC96A" w14:textId="77777777" w:rsidR="00EB183B" w:rsidRPr="00EB183B" w:rsidRDefault="00EB183B" w:rsidP="00EB183B">
            <w:r w:rsidRPr="00EB183B">
              <w:t>-2.57216</w:t>
            </w:r>
          </w:p>
        </w:tc>
        <w:tc>
          <w:tcPr>
            <w:tcW w:w="960" w:type="dxa"/>
            <w:noWrap/>
            <w:vAlign w:val="bottom"/>
            <w:hideMark/>
          </w:tcPr>
          <w:p w14:paraId="21FE98D0" w14:textId="77777777" w:rsidR="00EB183B" w:rsidRPr="00EB183B" w:rsidRDefault="00EB183B" w:rsidP="00EB183B">
            <w:r w:rsidRPr="00EB183B">
              <w:t>2.180274</w:t>
            </w:r>
          </w:p>
        </w:tc>
      </w:tr>
      <w:tr w:rsidR="00EB183B" w:rsidRPr="00EB183B" w14:paraId="3F2F26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F3249E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74A0CA5" w14:textId="77777777" w:rsidR="00EB183B" w:rsidRPr="00EB183B" w:rsidRDefault="00EB183B" w:rsidP="00EB183B">
            <w:r w:rsidRPr="00EB183B">
              <w:t>-1.58958</w:t>
            </w:r>
          </w:p>
        </w:tc>
        <w:tc>
          <w:tcPr>
            <w:tcW w:w="960" w:type="dxa"/>
            <w:noWrap/>
            <w:vAlign w:val="bottom"/>
            <w:hideMark/>
          </w:tcPr>
          <w:p w14:paraId="0ED3D4BC" w14:textId="77777777" w:rsidR="00EB183B" w:rsidRPr="00EB183B" w:rsidRDefault="00EB183B" w:rsidP="00EB183B">
            <w:r w:rsidRPr="00EB183B">
              <w:t>-0.36632</w:t>
            </w:r>
          </w:p>
        </w:tc>
        <w:tc>
          <w:tcPr>
            <w:tcW w:w="960" w:type="dxa"/>
            <w:noWrap/>
            <w:vAlign w:val="bottom"/>
            <w:hideMark/>
          </w:tcPr>
          <w:p w14:paraId="6F94EC03" w14:textId="77777777" w:rsidR="00EB183B" w:rsidRPr="00EB183B" w:rsidRDefault="00EB183B" w:rsidP="00EB183B">
            <w:r w:rsidRPr="00EB183B">
              <w:t>2.486151</w:t>
            </w:r>
          </w:p>
        </w:tc>
      </w:tr>
      <w:tr w:rsidR="00EB183B" w:rsidRPr="00EB183B" w14:paraId="0B36B79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E0115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504D4C6" w14:textId="77777777" w:rsidR="00EB183B" w:rsidRPr="00EB183B" w:rsidRDefault="00EB183B" w:rsidP="00EB183B">
            <w:r w:rsidRPr="00EB183B">
              <w:t>-2.62018</w:t>
            </w:r>
          </w:p>
        </w:tc>
        <w:tc>
          <w:tcPr>
            <w:tcW w:w="960" w:type="dxa"/>
            <w:noWrap/>
            <w:vAlign w:val="bottom"/>
            <w:hideMark/>
          </w:tcPr>
          <w:p w14:paraId="656377EF" w14:textId="77777777" w:rsidR="00EB183B" w:rsidRPr="00EB183B" w:rsidRDefault="00EB183B" w:rsidP="00EB183B">
            <w:r w:rsidRPr="00EB183B">
              <w:t>-1.21545</w:t>
            </w:r>
          </w:p>
        </w:tc>
        <w:tc>
          <w:tcPr>
            <w:tcW w:w="960" w:type="dxa"/>
            <w:noWrap/>
            <w:vAlign w:val="bottom"/>
            <w:hideMark/>
          </w:tcPr>
          <w:p w14:paraId="33FCFB05" w14:textId="77777777" w:rsidR="00EB183B" w:rsidRPr="00EB183B" w:rsidRDefault="00EB183B" w:rsidP="00EB183B">
            <w:r w:rsidRPr="00EB183B">
              <w:t>1.345365</w:t>
            </w:r>
          </w:p>
        </w:tc>
      </w:tr>
      <w:tr w:rsidR="00EB183B" w:rsidRPr="00EB183B" w14:paraId="098B81D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2D443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C9DD1B5" w14:textId="77777777" w:rsidR="00EB183B" w:rsidRPr="00EB183B" w:rsidRDefault="00EB183B" w:rsidP="00EB183B">
            <w:r w:rsidRPr="00EB183B">
              <w:t>-3.11147</w:t>
            </w:r>
          </w:p>
        </w:tc>
        <w:tc>
          <w:tcPr>
            <w:tcW w:w="960" w:type="dxa"/>
            <w:noWrap/>
            <w:vAlign w:val="bottom"/>
            <w:hideMark/>
          </w:tcPr>
          <w:p w14:paraId="2D82F8A7" w14:textId="77777777" w:rsidR="00EB183B" w:rsidRPr="00EB183B" w:rsidRDefault="00EB183B" w:rsidP="00EB183B">
            <w:r w:rsidRPr="00EB183B">
              <w:t>3.108771</w:t>
            </w:r>
          </w:p>
        </w:tc>
        <w:tc>
          <w:tcPr>
            <w:tcW w:w="960" w:type="dxa"/>
            <w:noWrap/>
            <w:vAlign w:val="bottom"/>
            <w:hideMark/>
          </w:tcPr>
          <w:p w14:paraId="1489E7BA" w14:textId="77777777" w:rsidR="00EB183B" w:rsidRPr="00EB183B" w:rsidRDefault="00EB183B" w:rsidP="00EB183B">
            <w:r w:rsidRPr="00EB183B">
              <w:t>-0.81183</w:t>
            </w:r>
          </w:p>
        </w:tc>
      </w:tr>
      <w:tr w:rsidR="00EB183B" w:rsidRPr="00EB183B" w14:paraId="4897CA5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01FD6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F6478B9" w14:textId="77777777" w:rsidR="00EB183B" w:rsidRPr="00EB183B" w:rsidRDefault="00EB183B" w:rsidP="00EB183B">
            <w:r w:rsidRPr="00EB183B">
              <w:t>-2.32337</w:t>
            </w:r>
          </w:p>
        </w:tc>
        <w:tc>
          <w:tcPr>
            <w:tcW w:w="960" w:type="dxa"/>
            <w:noWrap/>
            <w:vAlign w:val="bottom"/>
            <w:hideMark/>
          </w:tcPr>
          <w:p w14:paraId="1C780C2E" w14:textId="77777777" w:rsidR="00EB183B" w:rsidRPr="00EB183B" w:rsidRDefault="00EB183B" w:rsidP="00EB183B">
            <w:r w:rsidRPr="00EB183B">
              <w:t>1.843455</w:t>
            </w:r>
          </w:p>
        </w:tc>
        <w:tc>
          <w:tcPr>
            <w:tcW w:w="960" w:type="dxa"/>
            <w:noWrap/>
            <w:vAlign w:val="bottom"/>
            <w:hideMark/>
          </w:tcPr>
          <w:p w14:paraId="4477F250" w14:textId="77777777" w:rsidR="00EB183B" w:rsidRPr="00EB183B" w:rsidRDefault="00EB183B" w:rsidP="00EB183B">
            <w:r w:rsidRPr="00EB183B">
              <w:t>-1.7501</w:t>
            </w:r>
          </w:p>
        </w:tc>
      </w:tr>
      <w:tr w:rsidR="00EB183B" w:rsidRPr="00EB183B" w14:paraId="6D4C955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3A5F4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66AB79" w14:textId="77777777" w:rsidR="00EB183B" w:rsidRPr="00EB183B" w:rsidRDefault="00EB183B" w:rsidP="00EB183B">
            <w:r w:rsidRPr="00EB183B">
              <w:t>-0.24527</w:t>
            </w:r>
          </w:p>
        </w:tc>
        <w:tc>
          <w:tcPr>
            <w:tcW w:w="960" w:type="dxa"/>
            <w:noWrap/>
            <w:vAlign w:val="bottom"/>
            <w:hideMark/>
          </w:tcPr>
          <w:p w14:paraId="41CCF1AA" w14:textId="77777777" w:rsidR="00EB183B" w:rsidRPr="00EB183B" w:rsidRDefault="00EB183B" w:rsidP="00EB183B">
            <w:r w:rsidRPr="00EB183B">
              <w:t>2.528763</w:t>
            </w:r>
          </w:p>
        </w:tc>
        <w:tc>
          <w:tcPr>
            <w:tcW w:w="960" w:type="dxa"/>
            <w:noWrap/>
            <w:vAlign w:val="bottom"/>
            <w:hideMark/>
          </w:tcPr>
          <w:p w14:paraId="6E5FD3C8" w14:textId="77777777" w:rsidR="00EB183B" w:rsidRPr="00EB183B" w:rsidRDefault="00EB183B" w:rsidP="00EB183B">
            <w:r w:rsidRPr="00EB183B">
              <w:t>2.074129</w:t>
            </w:r>
          </w:p>
        </w:tc>
      </w:tr>
      <w:tr w:rsidR="00EB183B" w:rsidRPr="00EB183B" w14:paraId="483FD41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0B1EC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A873DC" w14:textId="77777777" w:rsidR="00EB183B" w:rsidRPr="00EB183B" w:rsidRDefault="00EB183B" w:rsidP="00EB183B">
            <w:r w:rsidRPr="00EB183B">
              <w:t>0.149639</w:t>
            </w:r>
          </w:p>
        </w:tc>
        <w:tc>
          <w:tcPr>
            <w:tcW w:w="960" w:type="dxa"/>
            <w:noWrap/>
            <w:vAlign w:val="bottom"/>
            <w:hideMark/>
          </w:tcPr>
          <w:p w14:paraId="0871A846" w14:textId="77777777" w:rsidR="00EB183B" w:rsidRPr="00EB183B" w:rsidRDefault="00EB183B" w:rsidP="00EB183B">
            <w:r w:rsidRPr="00EB183B">
              <w:t>0.947246</w:t>
            </w:r>
          </w:p>
        </w:tc>
        <w:tc>
          <w:tcPr>
            <w:tcW w:w="960" w:type="dxa"/>
            <w:noWrap/>
            <w:vAlign w:val="bottom"/>
            <w:hideMark/>
          </w:tcPr>
          <w:p w14:paraId="0B5147E5" w14:textId="77777777" w:rsidR="00EB183B" w:rsidRPr="00EB183B" w:rsidRDefault="00EB183B" w:rsidP="00EB183B">
            <w:r w:rsidRPr="00EB183B">
              <w:t>2.746212</w:t>
            </w:r>
          </w:p>
        </w:tc>
      </w:tr>
      <w:tr w:rsidR="00EB183B" w:rsidRPr="00EB183B" w14:paraId="5DBC35C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B83D2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0F40AF" w14:textId="77777777" w:rsidR="00EB183B" w:rsidRPr="00EB183B" w:rsidRDefault="00EB183B" w:rsidP="00EB183B">
            <w:r w:rsidRPr="00EB183B">
              <w:t>1.388562</w:t>
            </w:r>
          </w:p>
        </w:tc>
        <w:tc>
          <w:tcPr>
            <w:tcW w:w="960" w:type="dxa"/>
            <w:noWrap/>
            <w:vAlign w:val="bottom"/>
            <w:hideMark/>
          </w:tcPr>
          <w:p w14:paraId="0A315DE8" w14:textId="77777777" w:rsidR="00EB183B" w:rsidRPr="00EB183B" w:rsidRDefault="00EB183B" w:rsidP="00EB183B">
            <w:r w:rsidRPr="00EB183B">
              <w:t>1.906001</w:t>
            </w:r>
          </w:p>
        </w:tc>
        <w:tc>
          <w:tcPr>
            <w:tcW w:w="960" w:type="dxa"/>
            <w:noWrap/>
            <w:vAlign w:val="bottom"/>
            <w:hideMark/>
          </w:tcPr>
          <w:p w14:paraId="22EC4913" w14:textId="77777777" w:rsidR="00EB183B" w:rsidRPr="00EB183B" w:rsidRDefault="00EB183B" w:rsidP="00EB183B">
            <w:r w:rsidRPr="00EB183B">
              <w:t>1.948217</w:t>
            </w:r>
          </w:p>
        </w:tc>
      </w:tr>
      <w:tr w:rsidR="00EB183B" w:rsidRPr="00EB183B" w14:paraId="24520C1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68890F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D5ED5E5" w14:textId="77777777" w:rsidR="00EB183B" w:rsidRPr="00EB183B" w:rsidRDefault="00EB183B" w:rsidP="00EB183B">
            <w:r w:rsidRPr="00EB183B">
              <w:t>-2.22024</w:t>
            </w:r>
          </w:p>
        </w:tc>
        <w:tc>
          <w:tcPr>
            <w:tcW w:w="960" w:type="dxa"/>
            <w:noWrap/>
            <w:vAlign w:val="bottom"/>
            <w:hideMark/>
          </w:tcPr>
          <w:p w14:paraId="3A409D0A" w14:textId="77777777" w:rsidR="00EB183B" w:rsidRPr="00EB183B" w:rsidRDefault="00EB183B" w:rsidP="00EB183B">
            <w:r w:rsidRPr="00EB183B">
              <w:t>2.742632</w:t>
            </w:r>
          </w:p>
        </w:tc>
        <w:tc>
          <w:tcPr>
            <w:tcW w:w="960" w:type="dxa"/>
            <w:noWrap/>
            <w:vAlign w:val="bottom"/>
            <w:hideMark/>
          </w:tcPr>
          <w:p w14:paraId="5BD5635F" w14:textId="77777777" w:rsidR="00EB183B" w:rsidRPr="00EB183B" w:rsidRDefault="00EB183B" w:rsidP="00EB183B">
            <w:r w:rsidRPr="00EB183B">
              <w:t>1.934915</w:t>
            </w:r>
          </w:p>
        </w:tc>
      </w:tr>
      <w:tr w:rsidR="00EB183B" w:rsidRPr="00EB183B" w14:paraId="5D81F7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A6299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3957265" w14:textId="77777777" w:rsidR="00EB183B" w:rsidRPr="00EB183B" w:rsidRDefault="00EB183B" w:rsidP="00EB183B">
            <w:r w:rsidRPr="00EB183B">
              <w:t>-3.9194</w:t>
            </w:r>
          </w:p>
        </w:tc>
        <w:tc>
          <w:tcPr>
            <w:tcW w:w="960" w:type="dxa"/>
            <w:noWrap/>
            <w:vAlign w:val="bottom"/>
            <w:hideMark/>
          </w:tcPr>
          <w:p w14:paraId="27527AEA" w14:textId="77777777" w:rsidR="00EB183B" w:rsidRPr="00EB183B" w:rsidRDefault="00EB183B" w:rsidP="00EB183B">
            <w:r w:rsidRPr="00EB183B">
              <w:t>2.586445</w:t>
            </w:r>
          </w:p>
        </w:tc>
        <w:tc>
          <w:tcPr>
            <w:tcW w:w="960" w:type="dxa"/>
            <w:noWrap/>
            <w:vAlign w:val="bottom"/>
            <w:hideMark/>
          </w:tcPr>
          <w:p w14:paraId="22421DE7" w14:textId="77777777" w:rsidR="00EB183B" w:rsidRPr="00EB183B" w:rsidRDefault="00EB183B" w:rsidP="00EB183B">
            <w:r w:rsidRPr="00EB183B">
              <w:t>1.504334</w:t>
            </w:r>
          </w:p>
        </w:tc>
      </w:tr>
      <w:tr w:rsidR="00EB183B" w:rsidRPr="00EB183B" w14:paraId="4DFE49B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10B36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1BF9019" w14:textId="77777777" w:rsidR="00EB183B" w:rsidRPr="00EB183B" w:rsidRDefault="00EB183B" w:rsidP="00EB183B">
            <w:r w:rsidRPr="00EB183B">
              <w:t>-3.13746</w:t>
            </w:r>
          </w:p>
        </w:tc>
        <w:tc>
          <w:tcPr>
            <w:tcW w:w="960" w:type="dxa"/>
            <w:noWrap/>
            <w:vAlign w:val="bottom"/>
            <w:hideMark/>
          </w:tcPr>
          <w:p w14:paraId="6D07D776" w14:textId="77777777" w:rsidR="00EB183B" w:rsidRPr="00EB183B" w:rsidRDefault="00EB183B" w:rsidP="00EB183B">
            <w:r w:rsidRPr="00EB183B">
              <w:t>1.326016</w:t>
            </w:r>
          </w:p>
        </w:tc>
        <w:tc>
          <w:tcPr>
            <w:tcW w:w="960" w:type="dxa"/>
            <w:noWrap/>
            <w:vAlign w:val="bottom"/>
            <w:hideMark/>
          </w:tcPr>
          <w:p w14:paraId="60E1B58A" w14:textId="77777777" w:rsidR="00EB183B" w:rsidRPr="00EB183B" w:rsidRDefault="00EB183B" w:rsidP="00EB183B">
            <w:r w:rsidRPr="00EB183B">
              <w:t>2.451151</w:t>
            </w:r>
          </w:p>
        </w:tc>
      </w:tr>
      <w:tr w:rsidR="00EB183B" w:rsidRPr="00EB183B" w14:paraId="759EBC6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5F08D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E2D048" w14:textId="77777777" w:rsidR="00EB183B" w:rsidRPr="00EB183B" w:rsidRDefault="00EB183B" w:rsidP="00EB183B">
            <w:r w:rsidRPr="00EB183B">
              <w:t>-0.1941</w:t>
            </w:r>
          </w:p>
        </w:tc>
        <w:tc>
          <w:tcPr>
            <w:tcW w:w="960" w:type="dxa"/>
            <w:noWrap/>
            <w:vAlign w:val="bottom"/>
            <w:hideMark/>
          </w:tcPr>
          <w:p w14:paraId="775D527D" w14:textId="77777777" w:rsidR="00EB183B" w:rsidRPr="00EB183B" w:rsidRDefault="00EB183B" w:rsidP="00EB183B">
            <w:r w:rsidRPr="00EB183B">
              <w:t>-3.23707</w:t>
            </w:r>
          </w:p>
        </w:tc>
        <w:tc>
          <w:tcPr>
            <w:tcW w:w="960" w:type="dxa"/>
            <w:noWrap/>
            <w:vAlign w:val="bottom"/>
            <w:hideMark/>
          </w:tcPr>
          <w:p w14:paraId="52327AD2" w14:textId="77777777" w:rsidR="00EB183B" w:rsidRPr="00EB183B" w:rsidRDefault="00EB183B" w:rsidP="00EB183B">
            <w:r w:rsidRPr="00EB183B">
              <w:t>0.006752</w:t>
            </w:r>
          </w:p>
        </w:tc>
      </w:tr>
      <w:tr w:rsidR="00EB183B" w:rsidRPr="00EB183B" w14:paraId="593B316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AEADC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94CCC81" w14:textId="77777777" w:rsidR="00EB183B" w:rsidRPr="00EB183B" w:rsidRDefault="00EB183B" w:rsidP="00EB183B">
            <w:r w:rsidRPr="00EB183B">
              <w:t>2.703717</w:t>
            </w:r>
          </w:p>
        </w:tc>
        <w:tc>
          <w:tcPr>
            <w:tcW w:w="960" w:type="dxa"/>
            <w:noWrap/>
            <w:vAlign w:val="bottom"/>
            <w:hideMark/>
          </w:tcPr>
          <w:p w14:paraId="124E79AF" w14:textId="77777777" w:rsidR="00EB183B" w:rsidRPr="00EB183B" w:rsidRDefault="00EB183B" w:rsidP="00EB183B">
            <w:r w:rsidRPr="00EB183B">
              <w:t>-1.3343</w:t>
            </w:r>
          </w:p>
        </w:tc>
        <w:tc>
          <w:tcPr>
            <w:tcW w:w="960" w:type="dxa"/>
            <w:noWrap/>
            <w:vAlign w:val="bottom"/>
            <w:hideMark/>
          </w:tcPr>
          <w:p w14:paraId="679EFC1F" w14:textId="77777777" w:rsidR="00EB183B" w:rsidRPr="00EB183B" w:rsidRDefault="00EB183B" w:rsidP="00EB183B">
            <w:r w:rsidRPr="00EB183B">
              <w:t>2.306404</w:t>
            </w:r>
          </w:p>
        </w:tc>
      </w:tr>
      <w:tr w:rsidR="00EB183B" w:rsidRPr="00EB183B" w14:paraId="7EF7E1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EE2940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55D46A" w14:textId="77777777" w:rsidR="00EB183B" w:rsidRPr="00EB183B" w:rsidRDefault="00EB183B" w:rsidP="00EB183B">
            <w:r w:rsidRPr="00EB183B">
              <w:t>1.428448</w:t>
            </w:r>
          </w:p>
        </w:tc>
        <w:tc>
          <w:tcPr>
            <w:tcW w:w="960" w:type="dxa"/>
            <w:noWrap/>
            <w:vAlign w:val="bottom"/>
            <w:hideMark/>
          </w:tcPr>
          <w:p w14:paraId="28C2DAB9" w14:textId="77777777" w:rsidR="00EB183B" w:rsidRPr="00EB183B" w:rsidRDefault="00EB183B" w:rsidP="00EB183B">
            <w:r w:rsidRPr="00EB183B">
              <w:t>-2.49448</w:t>
            </w:r>
          </w:p>
        </w:tc>
        <w:tc>
          <w:tcPr>
            <w:tcW w:w="960" w:type="dxa"/>
            <w:noWrap/>
            <w:vAlign w:val="bottom"/>
            <w:hideMark/>
          </w:tcPr>
          <w:p w14:paraId="564DBA7B" w14:textId="77777777" w:rsidR="00EB183B" w:rsidRPr="00EB183B" w:rsidRDefault="00EB183B" w:rsidP="00EB183B">
            <w:r w:rsidRPr="00EB183B">
              <w:t>2.962381</w:t>
            </w:r>
          </w:p>
        </w:tc>
      </w:tr>
      <w:tr w:rsidR="00EB183B" w:rsidRPr="00EB183B" w14:paraId="6E58F0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89CCB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F7F483E" w14:textId="77777777" w:rsidR="00EB183B" w:rsidRPr="00EB183B" w:rsidRDefault="00EB183B" w:rsidP="00EB183B">
            <w:r w:rsidRPr="00EB183B">
              <w:t>2.552638</w:t>
            </w:r>
          </w:p>
        </w:tc>
        <w:tc>
          <w:tcPr>
            <w:tcW w:w="960" w:type="dxa"/>
            <w:noWrap/>
            <w:vAlign w:val="bottom"/>
            <w:hideMark/>
          </w:tcPr>
          <w:p w14:paraId="01036278" w14:textId="77777777" w:rsidR="00EB183B" w:rsidRPr="00EB183B" w:rsidRDefault="00EB183B" w:rsidP="00EB183B">
            <w:r w:rsidRPr="00EB183B">
              <w:t>1.132417</w:t>
            </w:r>
          </w:p>
        </w:tc>
        <w:tc>
          <w:tcPr>
            <w:tcW w:w="960" w:type="dxa"/>
            <w:noWrap/>
            <w:vAlign w:val="bottom"/>
            <w:hideMark/>
          </w:tcPr>
          <w:p w14:paraId="79E55774" w14:textId="77777777" w:rsidR="00EB183B" w:rsidRPr="00EB183B" w:rsidRDefault="00EB183B" w:rsidP="00EB183B">
            <w:r w:rsidRPr="00EB183B">
              <w:t>-0.40724</w:t>
            </w:r>
          </w:p>
        </w:tc>
      </w:tr>
      <w:tr w:rsidR="00EB183B" w:rsidRPr="00EB183B" w14:paraId="7C8DC7A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0AAC8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8A8C0A" w14:textId="77777777" w:rsidR="00EB183B" w:rsidRPr="00EB183B" w:rsidRDefault="00EB183B" w:rsidP="00EB183B">
            <w:r w:rsidRPr="00EB183B">
              <w:t>2.946848</w:t>
            </w:r>
          </w:p>
        </w:tc>
        <w:tc>
          <w:tcPr>
            <w:tcW w:w="960" w:type="dxa"/>
            <w:noWrap/>
            <w:vAlign w:val="bottom"/>
            <w:hideMark/>
          </w:tcPr>
          <w:p w14:paraId="0F2B4E47" w14:textId="77777777" w:rsidR="00EB183B" w:rsidRPr="00EB183B" w:rsidRDefault="00EB183B" w:rsidP="00EB183B">
            <w:r w:rsidRPr="00EB183B">
              <w:t>0.413392</w:t>
            </w:r>
          </w:p>
        </w:tc>
        <w:tc>
          <w:tcPr>
            <w:tcW w:w="960" w:type="dxa"/>
            <w:noWrap/>
            <w:vAlign w:val="bottom"/>
            <w:hideMark/>
          </w:tcPr>
          <w:p w14:paraId="0B66A9D3" w14:textId="77777777" w:rsidR="00EB183B" w:rsidRPr="00EB183B" w:rsidRDefault="00EB183B" w:rsidP="00EB183B">
            <w:r w:rsidRPr="00EB183B">
              <w:t>1.136944</w:t>
            </w:r>
          </w:p>
        </w:tc>
      </w:tr>
      <w:tr w:rsidR="00EB183B" w:rsidRPr="00EB183B" w14:paraId="1C0CCD1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32821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AB51CB2" w14:textId="77777777" w:rsidR="00EB183B" w:rsidRPr="00EB183B" w:rsidRDefault="00EB183B" w:rsidP="00EB183B">
            <w:r w:rsidRPr="00EB183B">
              <w:t>3.249875</w:t>
            </w:r>
          </w:p>
        </w:tc>
        <w:tc>
          <w:tcPr>
            <w:tcW w:w="960" w:type="dxa"/>
            <w:noWrap/>
            <w:vAlign w:val="bottom"/>
            <w:hideMark/>
          </w:tcPr>
          <w:p w14:paraId="511AB3ED" w14:textId="77777777" w:rsidR="00EB183B" w:rsidRPr="00EB183B" w:rsidRDefault="00EB183B" w:rsidP="00EB183B">
            <w:r w:rsidRPr="00EB183B">
              <w:t>-1.82801</w:t>
            </w:r>
          </w:p>
        </w:tc>
        <w:tc>
          <w:tcPr>
            <w:tcW w:w="960" w:type="dxa"/>
            <w:noWrap/>
            <w:vAlign w:val="bottom"/>
            <w:hideMark/>
          </w:tcPr>
          <w:p w14:paraId="08756E15" w14:textId="77777777" w:rsidR="00EB183B" w:rsidRPr="00EB183B" w:rsidRDefault="00EB183B" w:rsidP="00EB183B">
            <w:r w:rsidRPr="00EB183B">
              <w:t>-0.07486</w:t>
            </w:r>
          </w:p>
        </w:tc>
      </w:tr>
      <w:tr w:rsidR="00EB183B" w:rsidRPr="00EB183B" w14:paraId="39E076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2473F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B81ED07" w14:textId="77777777" w:rsidR="00EB183B" w:rsidRPr="00EB183B" w:rsidRDefault="00EB183B" w:rsidP="00EB183B">
            <w:r w:rsidRPr="00EB183B">
              <w:t>2.940517</w:t>
            </w:r>
          </w:p>
        </w:tc>
        <w:tc>
          <w:tcPr>
            <w:tcW w:w="960" w:type="dxa"/>
            <w:noWrap/>
            <w:vAlign w:val="bottom"/>
            <w:hideMark/>
          </w:tcPr>
          <w:p w14:paraId="026EE9A8" w14:textId="77777777" w:rsidR="00EB183B" w:rsidRPr="00EB183B" w:rsidRDefault="00EB183B" w:rsidP="00EB183B">
            <w:r w:rsidRPr="00EB183B">
              <w:t>-0.98067</w:t>
            </w:r>
          </w:p>
        </w:tc>
        <w:tc>
          <w:tcPr>
            <w:tcW w:w="960" w:type="dxa"/>
            <w:noWrap/>
            <w:vAlign w:val="bottom"/>
            <w:hideMark/>
          </w:tcPr>
          <w:p w14:paraId="740689C6" w14:textId="77777777" w:rsidR="00EB183B" w:rsidRPr="00EB183B" w:rsidRDefault="00EB183B" w:rsidP="00EB183B">
            <w:r w:rsidRPr="00EB183B">
              <w:t>-1.58602</w:t>
            </w:r>
          </w:p>
        </w:tc>
      </w:tr>
      <w:tr w:rsidR="00EB183B" w:rsidRPr="00EB183B" w14:paraId="1BFAC10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3004B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31BAFF" w14:textId="77777777" w:rsidR="00EB183B" w:rsidRPr="00EB183B" w:rsidRDefault="00EB183B" w:rsidP="00EB183B">
            <w:r w:rsidRPr="00EB183B">
              <w:t>5.876391</w:t>
            </w:r>
          </w:p>
        </w:tc>
        <w:tc>
          <w:tcPr>
            <w:tcW w:w="960" w:type="dxa"/>
            <w:noWrap/>
            <w:vAlign w:val="bottom"/>
            <w:hideMark/>
          </w:tcPr>
          <w:p w14:paraId="52DF8C4C" w14:textId="77777777" w:rsidR="00EB183B" w:rsidRPr="00EB183B" w:rsidRDefault="00EB183B" w:rsidP="00EB183B">
            <w:r w:rsidRPr="00EB183B">
              <w:t>-2.03489</w:t>
            </w:r>
          </w:p>
        </w:tc>
        <w:tc>
          <w:tcPr>
            <w:tcW w:w="960" w:type="dxa"/>
            <w:noWrap/>
            <w:vAlign w:val="bottom"/>
            <w:hideMark/>
          </w:tcPr>
          <w:p w14:paraId="65161A45" w14:textId="77777777" w:rsidR="00EB183B" w:rsidRPr="00EB183B" w:rsidRDefault="00EB183B" w:rsidP="00EB183B">
            <w:r w:rsidRPr="00EB183B">
              <w:t>0.415481</w:t>
            </w:r>
          </w:p>
        </w:tc>
      </w:tr>
      <w:tr w:rsidR="00EB183B" w:rsidRPr="00EB183B" w14:paraId="1492A01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DCBFBF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58E0514" w14:textId="77777777" w:rsidR="00EB183B" w:rsidRPr="00EB183B" w:rsidRDefault="00EB183B" w:rsidP="00EB183B">
            <w:r w:rsidRPr="00EB183B">
              <w:t>5.013492</w:t>
            </w:r>
          </w:p>
        </w:tc>
        <w:tc>
          <w:tcPr>
            <w:tcW w:w="960" w:type="dxa"/>
            <w:noWrap/>
            <w:vAlign w:val="bottom"/>
            <w:hideMark/>
          </w:tcPr>
          <w:p w14:paraId="04659BB9" w14:textId="77777777" w:rsidR="00EB183B" w:rsidRPr="00EB183B" w:rsidRDefault="00EB183B" w:rsidP="00EB183B">
            <w:r w:rsidRPr="00EB183B">
              <w:t>0.688254</w:t>
            </w:r>
          </w:p>
        </w:tc>
        <w:tc>
          <w:tcPr>
            <w:tcW w:w="960" w:type="dxa"/>
            <w:noWrap/>
            <w:vAlign w:val="bottom"/>
            <w:hideMark/>
          </w:tcPr>
          <w:p w14:paraId="4913B850" w14:textId="77777777" w:rsidR="00EB183B" w:rsidRPr="00EB183B" w:rsidRDefault="00EB183B" w:rsidP="00EB183B">
            <w:r w:rsidRPr="00EB183B">
              <w:t>-2.4678</w:t>
            </w:r>
          </w:p>
        </w:tc>
      </w:tr>
      <w:tr w:rsidR="00EB183B" w:rsidRPr="00EB183B" w14:paraId="2A89852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137F3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F0384E4" w14:textId="77777777" w:rsidR="00EB183B" w:rsidRPr="00EB183B" w:rsidRDefault="00EB183B" w:rsidP="00EB183B">
            <w:r w:rsidRPr="00EB183B">
              <w:t>4.891277</w:t>
            </w:r>
          </w:p>
        </w:tc>
        <w:tc>
          <w:tcPr>
            <w:tcW w:w="960" w:type="dxa"/>
            <w:noWrap/>
            <w:vAlign w:val="bottom"/>
            <w:hideMark/>
          </w:tcPr>
          <w:p w14:paraId="450E15F7" w14:textId="77777777" w:rsidR="00EB183B" w:rsidRPr="00EB183B" w:rsidRDefault="00EB183B" w:rsidP="00EB183B">
            <w:r w:rsidRPr="00EB183B">
              <w:t>1.651757</w:t>
            </w:r>
          </w:p>
        </w:tc>
        <w:tc>
          <w:tcPr>
            <w:tcW w:w="960" w:type="dxa"/>
            <w:noWrap/>
            <w:vAlign w:val="bottom"/>
            <w:hideMark/>
          </w:tcPr>
          <w:p w14:paraId="486D7760" w14:textId="77777777" w:rsidR="00EB183B" w:rsidRPr="00EB183B" w:rsidRDefault="00EB183B" w:rsidP="00EB183B">
            <w:r w:rsidRPr="00EB183B">
              <w:t>-0.98049</w:t>
            </w:r>
          </w:p>
        </w:tc>
      </w:tr>
      <w:tr w:rsidR="00EB183B" w:rsidRPr="00EB183B" w14:paraId="276CF5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C5020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8EAB0FD" w14:textId="77777777" w:rsidR="00EB183B" w:rsidRPr="00EB183B" w:rsidRDefault="00EB183B" w:rsidP="00EB183B">
            <w:r w:rsidRPr="00EB183B">
              <w:t>-5.50392</w:t>
            </w:r>
          </w:p>
        </w:tc>
        <w:tc>
          <w:tcPr>
            <w:tcW w:w="960" w:type="dxa"/>
            <w:noWrap/>
            <w:vAlign w:val="bottom"/>
            <w:hideMark/>
          </w:tcPr>
          <w:p w14:paraId="1E949E79" w14:textId="77777777" w:rsidR="00EB183B" w:rsidRPr="00EB183B" w:rsidRDefault="00EB183B" w:rsidP="00EB183B">
            <w:r w:rsidRPr="00EB183B">
              <w:t>-0.21161</w:t>
            </w:r>
          </w:p>
        </w:tc>
        <w:tc>
          <w:tcPr>
            <w:tcW w:w="960" w:type="dxa"/>
            <w:noWrap/>
            <w:vAlign w:val="bottom"/>
            <w:hideMark/>
          </w:tcPr>
          <w:p w14:paraId="46904326" w14:textId="77777777" w:rsidR="00EB183B" w:rsidRPr="00EB183B" w:rsidRDefault="00EB183B" w:rsidP="00EB183B">
            <w:r w:rsidRPr="00EB183B">
              <w:t>0.242325</w:t>
            </w:r>
          </w:p>
        </w:tc>
      </w:tr>
      <w:tr w:rsidR="00EB183B" w:rsidRPr="00EB183B" w14:paraId="1A37561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19C4C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99E61A7" w14:textId="77777777" w:rsidR="00EB183B" w:rsidRPr="00EB183B" w:rsidRDefault="00EB183B" w:rsidP="00EB183B">
            <w:r w:rsidRPr="00EB183B">
              <w:t>-6.60158</w:t>
            </w:r>
          </w:p>
        </w:tc>
        <w:tc>
          <w:tcPr>
            <w:tcW w:w="960" w:type="dxa"/>
            <w:noWrap/>
            <w:vAlign w:val="bottom"/>
            <w:hideMark/>
          </w:tcPr>
          <w:p w14:paraId="7C152452" w14:textId="77777777" w:rsidR="00EB183B" w:rsidRPr="00EB183B" w:rsidRDefault="00EB183B" w:rsidP="00EB183B">
            <w:r w:rsidRPr="00EB183B">
              <w:t>-1.72017</w:t>
            </w:r>
          </w:p>
        </w:tc>
        <w:tc>
          <w:tcPr>
            <w:tcW w:w="960" w:type="dxa"/>
            <w:noWrap/>
            <w:vAlign w:val="bottom"/>
            <w:hideMark/>
          </w:tcPr>
          <w:p w14:paraId="521F6A21" w14:textId="77777777" w:rsidR="00EB183B" w:rsidRPr="00EB183B" w:rsidRDefault="00EB183B" w:rsidP="00EB183B">
            <w:r w:rsidRPr="00EB183B">
              <w:t>-1.46927</w:t>
            </w:r>
          </w:p>
        </w:tc>
      </w:tr>
      <w:tr w:rsidR="00EB183B" w:rsidRPr="00EB183B" w14:paraId="15BF71F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EDC17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723AC4C" w14:textId="77777777" w:rsidR="00EB183B" w:rsidRPr="00EB183B" w:rsidRDefault="00EB183B" w:rsidP="00EB183B">
            <w:r w:rsidRPr="00EB183B">
              <w:t>-6.69186</w:t>
            </w:r>
          </w:p>
        </w:tc>
        <w:tc>
          <w:tcPr>
            <w:tcW w:w="960" w:type="dxa"/>
            <w:noWrap/>
            <w:vAlign w:val="bottom"/>
            <w:hideMark/>
          </w:tcPr>
          <w:p w14:paraId="0E95D70C" w14:textId="77777777" w:rsidR="00EB183B" w:rsidRPr="00EB183B" w:rsidRDefault="00EB183B" w:rsidP="00EB183B">
            <w:r w:rsidRPr="00EB183B">
              <w:t>-1.17929</w:t>
            </w:r>
          </w:p>
        </w:tc>
        <w:tc>
          <w:tcPr>
            <w:tcW w:w="960" w:type="dxa"/>
            <w:noWrap/>
            <w:vAlign w:val="bottom"/>
            <w:hideMark/>
          </w:tcPr>
          <w:p w14:paraId="2567AF5E" w14:textId="77777777" w:rsidR="00EB183B" w:rsidRPr="00EB183B" w:rsidRDefault="00EB183B" w:rsidP="00EB183B">
            <w:r w:rsidRPr="00EB183B">
              <w:t>-0.3794</w:t>
            </w:r>
          </w:p>
        </w:tc>
      </w:tr>
      <w:tr w:rsidR="00EB183B" w:rsidRPr="00EB183B" w14:paraId="12AF854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8472F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03A4957" w14:textId="77777777" w:rsidR="00EB183B" w:rsidRPr="00EB183B" w:rsidRDefault="00EB183B" w:rsidP="00EB183B">
            <w:r w:rsidRPr="00EB183B">
              <w:t>-5.59793</w:t>
            </w:r>
          </w:p>
        </w:tc>
        <w:tc>
          <w:tcPr>
            <w:tcW w:w="960" w:type="dxa"/>
            <w:noWrap/>
            <w:vAlign w:val="bottom"/>
            <w:hideMark/>
          </w:tcPr>
          <w:p w14:paraId="471C54AA" w14:textId="77777777" w:rsidR="00EB183B" w:rsidRPr="00EB183B" w:rsidRDefault="00EB183B" w:rsidP="00EB183B">
            <w:r w:rsidRPr="00EB183B">
              <w:t>-1.61815</w:t>
            </w:r>
          </w:p>
        </w:tc>
        <w:tc>
          <w:tcPr>
            <w:tcW w:w="960" w:type="dxa"/>
            <w:noWrap/>
            <w:vAlign w:val="bottom"/>
            <w:hideMark/>
          </w:tcPr>
          <w:p w14:paraId="24E8D13B" w14:textId="77777777" w:rsidR="00EB183B" w:rsidRPr="00EB183B" w:rsidRDefault="00EB183B" w:rsidP="00EB183B">
            <w:r w:rsidRPr="00EB183B">
              <w:t>-2.29606</w:t>
            </w:r>
          </w:p>
        </w:tc>
      </w:tr>
      <w:tr w:rsidR="00EB183B" w:rsidRPr="00EB183B" w14:paraId="749C02F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97A04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DED585B" w14:textId="77777777" w:rsidR="00EB183B" w:rsidRPr="00EB183B" w:rsidRDefault="00EB183B" w:rsidP="00EB183B">
            <w:r w:rsidRPr="00EB183B">
              <w:t>-7.3963</w:t>
            </w:r>
          </w:p>
        </w:tc>
        <w:tc>
          <w:tcPr>
            <w:tcW w:w="960" w:type="dxa"/>
            <w:noWrap/>
            <w:vAlign w:val="bottom"/>
            <w:hideMark/>
          </w:tcPr>
          <w:p w14:paraId="55635F51" w14:textId="77777777" w:rsidR="00EB183B" w:rsidRPr="00EB183B" w:rsidRDefault="00EB183B" w:rsidP="00EB183B">
            <w:r w:rsidRPr="00EB183B">
              <w:t>-2.36694</w:t>
            </w:r>
          </w:p>
        </w:tc>
        <w:tc>
          <w:tcPr>
            <w:tcW w:w="960" w:type="dxa"/>
            <w:noWrap/>
            <w:vAlign w:val="bottom"/>
            <w:hideMark/>
          </w:tcPr>
          <w:p w14:paraId="604C9279" w14:textId="77777777" w:rsidR="00EB183B" w:rsidRPr="00EB183B" w:rsidRDefault="00EB183B" w:rsidP="00EB183B">
            <w:r w:rsidRPr="00EB183B">
              <w:t>-1.86048</w:t>
            </w:r>
          </w:p>
        </w:tc>
      </w:tr>
      <w:tr w:rsidR="00EB183B" w:rsidRPr="00EB183B" w14:paraId="638934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029F9B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55CFE34" w14:textId="77777777" w:rsidR="00EB183B" w:rsidRPr="00EB183B" w:rsidRDefault="00EB183B" w:rsidP="00EB183B">
            <w:r w:rsidRPr="00EB183B">
              <w:t>-4.88786</w:t>
            </w:r>
          </w:p>
        </w:tc>
        <w:tc>
          <w:tcPr>
            <w:tcW w:w="960" w:type="dxa"/>
            <w:noWrap/>
            <w:vAlign w:val="bottom"/>
            <w:hideMark/>
          </w:tcPr>
          <w:p w14:paraId="5B90D0E1" w14:textId="77777777" w:rsidR="00EB183B" w:rsidRPr="00EB183B" w:rsidRDefault="00EB183B" w:rsidP="00EB183B">
            <w:r w:rsidRPr="00EB183B">
              <w:t>-1.01902</w:t>
            </w:r>
          </w:p>
        </w:tc>
        <w:tc>
          <w:tcPr>
            <w:tcW w:w="960" w:type="dxa"/>
            <w:noWrap/>
            <w:vAlign w:val="bottom"/>
            <w:hideMark/>
          </w:tcPr>
          <w:p w14:paraId="5DAA2639" w14:textId="77777777" w:rsidR="00EB183B" w:rsidRPr="00EB183B" w:rsidRDefault="00EB183B" w:rsidP="00EB183B">
            <w:r w:rsidRPr="00EB183B">
              <w:t>-1.90522</w:t>
            </w:r>
          </w:p>
        </w:tc>
      </w:tr>
    </w:tbl>
    <w:p w14:paraId="21ACD34D" w14:textId="77777777" w:rsidR="00EB183B" w:rsidRPr="00EB183B" w:rsidRDefault="00EB183B" w:rsidP="00EB183B">
      <w:pPr>
        <w:rPr>
          <w:lang w:val="en-US"/>
        </w:rPr>
      </w:pPr>
    </w:p>
    <w:p w14:paraId="7E32F00F" w14:textId="77777777" w:rsidR="00EB183B" w:rsidRPr="00EB183B" w:rsidRDefault="00EB183B" w:rsidP="00EB183B">
      <w:pPr>
        <w:rPr>
          <w:lang w:val="en-US"/>
        </w:rPr>
      </w:pPr>
    </w:p>
    <w:p w14:paraId="03306D68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9 (-1344.329984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65105D1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E1EF4B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3DA5F926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2353FCC0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68141256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2C5805F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D0DC4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A9F7937" w14:textId="77777777" w:rsidR="00EB183B" w:rsidRPr="00EB183B" w:rsidRDefault="00EB183B" w:rsidP="00EB183B">
            <w:r w:rsidRPr="00EB183B">
              <w:t>0.596471</w:t>
            </w:r>
          </w:p>
        </w:tc>
        <w:tc>
          <w:tcPr>
            <w:tcW w:w="960" w:type="dxa"/>
            <w:noWrap/>
            <w:vAlign w:val="bottom"/>
            <w:hideMark/>
          </w:tcPr>
          <w:p w14:paraId="62FA229F" w14:textId="77777777" w:rsidR="00EB183B" w:rsidRPr="00EB183B" w:rsidRDefault="00EB183B" w:rsidP="00EB183B">
            <w:r w:rsidRPr="00EB183B">
              <w:t>-1.59784</w:t>
            </w:r>
          </w:p>
        </w:tc>
        <w:tc>
          <w:tcPr>
            <w:tcW w:w="960" w:type="dxa"/>
            <w:noWrap/>
            <w:vAlign w:val="bottom"/>
            <w:hideMark/>
          </w:tcPr>
          <w:p w14:paraId="310F2054" w14:textId="77777777" w:rsidR="00EB183B" w:rsidRPr="00EB183B" w:rsidRDefault="00EB183B" w:rsidP="00EB183B">
            <w:r w:rsidRPr="00EB183B">
              <w:t>-2.79766</w:t>
            </w:r>
          </w:p>
        </w:tc>
      </w:tr>
      <w:tr w:rsidR="00EB183B" w:rsidRPr="00EB183B" w14:paraId="0039994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E8B6B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B61485" w14:textId="77777777" w:rsidR="00EB183B" w:rsidRPr="00EB183B" w:rsidRDefault="00EB183B" w:rsidP="00EB183B">
            <w:r w:rsidRPr="00EB183B">
              <w:t>-0.61594</w:t>
            </w:r>
          </w:p>
        </w:tc>
        <w:tc>
          <w:tcPr>
            <w:tcW w:w="960" w:type="dxa"/>
            <w:noWrap/>
            <w:vAlign w:val="bottom"/>
            <w:hideMark/>
          </w:tcPr>
          <w:p w14:paraId="753E1931" w14:textId="77777777" w:rsidR="00EB183B" w:rsidRPr="00EB183B" w:rsidRDefault="00EB183B" w:rsidP="00EB183B">
            <w:r w:rsidRPr="00EB183B">
              <w:t>-1.38569</w:t>
            </w:r>
          </w:p>
        </w:tc>
        <w:tc>
          <w:tcPr>
            <w:tcW w:w="960" w:type="dxa"/>
            <w:noWrap/>
            <w:vAlign w:val="bottom"/>
            <w:hideMark/>
          </w:tcPr>
          <w:p w14:paraId="6A5955B3" w14:textId="77777777" w:rsidR="00EB183B" w:rsidRPr="00EB183B" w:rsidRDefault="00EB183B" w:rsidP="00EB183B">
            <w:r w:rsidRPr="00EB183B">
              <w:t>-1.89386</w:t>
            </w:r>
          </w:p>
        </w:tc>
      </w:tr>
      <w:tr w:rsidR="00EB183B" w:rsidRPr="00EB183B" w14:paraId="533E785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B93BA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932B590" w14:textId="77777777" w:rsidR="00EB183B" w:rsidRPr="00EB183B" w:rsidRDefault="00EB183B" w:rsidP="00EB183B">
            <w:r w:rsidRPr="00EB183B">
              <w:t>-0.33657</w:t>
            </w:r>
          </w:p>
        </w:tc>
        <w:tc>
          <w:tcPr>
            <w:tcW w:w="960" w:type="dxa"/>
            <w:noWrap/>
            <w:vAlign w:val="bottom"/>
            <w:hideMark/>
          </w:tcPr>
          <w:p w14:paraId="196C1E25" w14:textId="77777777" w:rsidR="00EB183B" w:rsidRPr="00EB183B" w:rsidRDefault="00EB183B" w:rsidP="00EB183B">
            <w:r w:rsidRPr="00EB183B">
              <w:t>-1.6914</w:t>
            </w:r>
          </w:p>
        </w:tc>
        <w:tc>
          <w:tcPr>
            <w:tcW w:w="960" w:type="dxa"/>
            <w:noWrap/>
            <w:vAlign w:val="bottom"/>
            <w:hideMark/>
          </w:tcPr>
          <w:p w14:paraId="63CD3A32" w14:textId="77777777" w:rsidR="00EB183B" w:rsidRPr="00EB183B" w:rsidRDefault="00EB183B" w:rsidP="00EB183B">
            <w:r w:rsidRPr="00EB183B">
              <w:t>-0.40855</w:t>
            </w:r>
          </w:p>
        </w:tc>
      </w:tr>
      <w:tr w:rsidR="00EB183B" w:rsidRPr="00EB183B" w14:paraId="15F6BF1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9A815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86085C7" w14:textId="77777777" w:rsidR="00EB183B" w:rsidRPr="00EB183B" w:rsidRDefault="00EB183B" w:rsidP="00EB183B">
            <w:r w:rsidRPr="00EB183B">
              <w:t>0.924239</w:t>
            </w:r>
          </w:p>
        </w:tc>
        <w:tc>
          <w:tcPr>
            <w:tcW w:w="960" w:type="dxa"/>
            <w:noWrap/>
            <w:vAlign w:val="bottom"/>
            <w:hideMark/>
          </w:tcPr>
          <w:p w14:paraId="19F8EC5A" w14:textId="77777777" w:rsidR="00EB183B" w:rsidRPr="00EB183B" w:rsidRDefault="00EB183B" w:rsidP="00EB183B">
            <w:r w:rsidRPr="00EB183B">
              <w:t>-0.87338</w:t>
            </w:r>
          </w:p>
        </w:tc>
        <w:tc>
          <w:tcPr>
            <w:tcW w:w="960" w:type="dxa"/>
            <w:noWrap/>
            <w:vAlign w:val="bottom"/>
            <w:hideMark/>
          </w:tcPr>
          <w:p w14:paraId="7D8FEFFD" w14:textId="77777777" w:rsidR="00EB183B" w:rsidRPr="00EB183B" w:rsidRDefault="00EB183B" w:rsidP="00EB183B">
            <w:r w:rsidRPr="00EB183B">
              <w:t>0.021949</w:t>
            </w:r>
          </w:p>
        </w:tc>
      </w:tr>
      <w:tr w:rsidR="00EB183B" w:rsidRPr="00EB183B" w14:paraId="2D63F7C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60C8FE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AFA12AD" w14:textId="77777777" w:rsidR="00EB183B" w:rsidRPr="00EB183B" w:rsidRDefault="00EB183B" w:rsidP="00EB183B">
            <w:r w:rsidRPr="00EB183B">
              <w:t>-1.51798</w:t>
            </w:r>
          </w:p>
        </w:tc>
        <w:tc>
          <w:tcPr>
            <w:tcW w:w="960" w:type="dxa"/>
            <w:noWrap/>
            <w:vAlign w:val="bottom"/>
            <w:hideMark/>
          </w:tcPr>
          <w:p w14:paraId="06AB2455" w14:textId="77777777" w:rsidR="00EB183B" w:rsidRPr="00EB183B" w:rsidRDefault="00EB183B" w:rsidP="00EB183B">
            <w:r w:rsidRPr="00EB183B">
              <w:t>-1.13816</w:t>
            </w:r>
          </w:p>
        </w:tc>
        <w:tc>
          <w:tcPr>
            <w:tcW w:w="960" w:type="dxa"/>
            <w:noWrap/>
            <w:vAlign w:val="bottom"/>
            <w:hideMark/>
          </w:tcPr>
          <w:p w14:paraId="6E9D8E2B" w14:textId="77777777" w:rsidR="00EB183B" w:rsidRPr="00EB183B" w:rsidRDefault="00EB183B" w:rsidP="00EB183B">
            <w:r w:rsidRPr="00EB183B">
              <w:t>0.479764</w:t>
            </w:r>
          </w:p>
        </w:tc>
      </w:tr>
      <w:tr w:rsidR="00EB183B" w:rsidRPr="00EB183B" w14:paraId="3E4510B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25D71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9B8D3D0" w14:textId="77777777" w:rsidR="00EB183B" w:rsidRPr="00EB183B" w:rsidRDefault="00EB183B" w:rsidP="00EB183B">
            <w:r w:rsidRPr="00EB183B">
              <w:t>-1.18355</w:t>
            </w:r>
          </w:p>
        </w:tc>
        <w:tc>
          <w:tcPr>
            <w:tcW w:w="960" w:type="dxa"/>
            <w:noWrap/>
            <w:vAlign w:val="bottom"/>
            <w:hideMark/>
          </w:tcPr>
          <w:p w14:paraId="62A29938" w14:textId="77777777" w:rsidR="00EB183B" w:rsidRPr="00EB183B" w:rsidRDefault="00EB183B" w:rsidP="00EB183B">
            <w:r w:rsidRPr="00EB183B">
              <w:t>-1.34004</w:t>
            </w:r>
          </w:p>
        </w:tc>
        <w:tc>
          <w:tcPr>
            <w:tcW w:w="960" w:type="dxa"/>
            <w:noWrap/>
            <w:vAlign w:val="bottom"/>
            <w:hideMark/>
          </w:tcPr>
          <w:p w14:paraId="12DCDE33" w14:textId="77777777" w:rsidR="00EB183B" w:rsidRPr="00EB183B" w:rsidRDefault="00EB183B" w:rsidP="00EB183B">
            <w:r w:rsidRPr="00EB183B">
              <w:t>1.943543</w:t>
            </w:r>
          </w:p>
        </w:tc>
      </w:tr>
      <w:tr w:rsidR="00EB183B" w:rsidRPr="00EB183B" w14:paraId="3595986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9FDDB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2092153" w14:textId="77777777" w:rsidR="00EB183B" w:rsidRPr="00EB183B" w:rsidRDefault="00EB183B" w:rsidP="00EB183B">
            <w:r w:rsidRPr="00EB183B">
              <w:t>0.078902</w:t>
            </w:r>
          </w:p>
        </w:tc>
        <w:tc>
          <w:tcPr>
            <w:tcW w:w="960" w:type="dxa"/>
            <w:noWrap/>
            <w:vAlign w:val="bottom"/>
            <w:hideMark/>
          </w:tcPr>
          <w:p w14:paraId="13504C64" w14:textId="77777777" w:rsidR="00EB183B" w:rsidRPr="00EB183B" w:rsidRDefault="00EB183B" w:rsidP="00EB183B">
            <w:r w:rsidRPr="00EB183B">
              <w:t>-0.63809</w:t>
            </w:r>
          </w:p>
        </w:tc>
        <w:tc>
          <w:tcPr>
            <w:tcW w:w="960" w:type="dxa"/>
            <w:noWrap/>
            <w:vAlign w:val="bottom"/>
            <w:hideMark/>
          </w:tcPr>
          <w:p w14:paraId="0A8F46A3" w14:textId="77777777" w:rsidR="00EB183B" w:rsidRPr="00EB183B" w:rsidRDefault="00EB183B" w:rsidP="00EB183B">
            <w:r w:rsidRPr="00EB183B">
              <w:t>2.38842</w:t>
            </w:r>
          </w:p>
        </w:tc>
      </w:tr>
      <w:tr w:rsidR="00EB183B" w:rsidRPr="00EB183B" w14:paraId="7ED704B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059D2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D6B08A2" w14:textId="77777777" w:rsidR="00EB183B" w:rsidRPr="00EB183B" w:rsidRDefault="00EB183B" w:rsidP="00EB183B">
            <w:r w:rsidRPr="00EB183B">
              <w:t>1.250441</w:t>
            </w:r>
          </w:p>
        </w:tc>
        <w:tc>
          <w:tcPr>
            <w:tcW w:w="960" w:type="dxa"/>
            <w:noWrap/>
            <w:vAlign w:val="bottom"/>
            <w:hideMark/>
          </w:tcPr>
          <w:p w14:paraId="4E37076B" w14:textId="77777777" w:rsidR="00EB183B" w:rsidRPr="00EB183B" w:rsidRDefault="00EB183B" w:rsidP="00EB183B">
            <w:r w:rsidRPr="00EB183B">
              <w:t>-1.05221</w:t>
            </w:r>
          </w:p>
        </w:tc>
        <w:tc>
          <w:tcPr>
            <w:tcW w:w="960" w:type="dxa"/>
            <w:noWrap/>
            <w:vAlign w:val="bottom"/>
            <w:hideMark/>
          </w:tcPr>
          <w:p w14:paraId="3024622C" w14:textId="77777777" w:rsidR="00EB183B" w:rsidRPr="00EB183B" w:rsidRDefault="00EB183B" w:rsidP="00EB183B">
            <w:r w:rsidRPr="00EB183B">
              <w:t>1.506869</w:t>
            </w:r>
          </w:p>
        </w:tc>
      </w:tr>
      <w:tr w:rsidR="00EB183B" w:rsidRPr="00EB183B" w14:paraId="78E4576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DC5B9D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5B35101" w14:textId="77777777" w:rsidR="00EB183B" w:rsidRPr="00EB183B" w:rsidRDefault="00EB183B" w:rsidP="00EB183B">
            <w:r w:rsidRPr="00EB183B">
              <w:t>2.188541</w:t>
            </w:r>
          </w:p>
        </w:tc>
        <w:tc>
          <w:tcPr>
            <w:tcW w:w="960" w:type="dxa"/>
            <w:noWrap/>
            <w:vAlign w:val="bottom"/>
            <w:hideMark/>
          </w:tcPr>
          <w:p w14:paraId="3B376B54" w14:textId="77777777" w:rsidR="00EB183B" w:rsidRPr="00EB183B" w:rsidRDefault="00EB183B" w:rsidP="00EB183B">
            <w:r w:rsidRPr="00EB183B">
              <w:t>-1.00793</w:t>
            </w:r>
          </w:p>
        </w:tc>
        <w:tc>
          <w:tcPr>
            <w:tcW w:w="960" w:type="dxa"/>
            <w:noWrap/>
            <w:vAlign w:val="bottom"/>
            <w:hideMark/>
          </w:tcPr>
          <w:p w14:paraId="581D58CB" w14:textId="77777777" w:rsidR="00EB183B" w:rsidRPr="00EB183B" w:rsidRDefault="00EB183B" w:rsidP="00EB183B">
            <w:r w:rsidRPr="00EB183B">
              <w:t>-0.89183</w:t>
            </w:r>
          </w:p>
        </w:tc>
      </w:tr>
      <w:tr w:rsidR="00EB183B" w:rsidRPr="00EB183B" w14:paraId="5B3A05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FB288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04F5A00" w14:textId="77777777" w:rsidR="00EB183B" w:rsidRPr="00EB183B" w:rsidRDefault="00EB183B" w:rsidP="00EB183B">
            <w:r w:rsidRPr="00EB183B">
              <w:t>1.776887</w:t>
            </w:r>
          </w:p>
        </w:tc>
        <w:tc>
          <w:tcPr>
            <w:tcW w:w="960" w:type="dxa"/>
            <w:noWrap/>
            <w:vAlign w:val="bottom"/>
            <w:hideMark/>
          </w:tcPr>
          <w:p w14:paraId="3F3C956E" w14:textId="77777777" w:rsidR="00EB183B" w:rsidRPr="00EB183B" w:rsidRDefault="00EB183B" w:rsidP="00EB183B">
            <w:r w:rsidRPr="00EB183B">
              <w:t>-0.7401</w:t>
            </w:r>
          </w:p>
        </w:tc>
        <w:tc>
          <w:tcPr>
            <w:tcW w:w="960" w:type="dxa"/>
            <w:noWrap/>
            <w:vAlign w:val="bottom"/>
            <w:hideMark/>
          </w:tcPr>
          <w:p w14:paraId="123D783A" w14:textId="77777777" w:rsidR="00EB183B" w:rsidRPr="00EB183B" w:rsidRDefault="00EB183B" w:rsidP="00EB183B">
            <w:r w:rsidRPr="00EB183B">
              <w:t>-2.36051</w:t>
            </w:r>
          </w:p>
        </w:tc>
      </w:tr>
      <w:tr w:rsidR="00EB183B" w:rsidRPr="00EB183B" w14:paraId="1B6B34F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F908C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BD1A974" w14:textId="77777777" w:rsidR="00EB183B" w:rsidRPr="00EB183B" w:rsidRDefault="00EB183B" w:rsidP="00EB183B">
            <w:r w:rsidRPr="00EB183B">
              <w:t>-0.22914</w:t>
            </w:r>
          </w:p>
        </w:tc>
        <w:tc>
          <w:tcPr>
            <w:tcW w:w="960" w:type="dxa"/>
            <w:noWrap/>
            <w:vAlign w:val="bottom"/>
            <w:hideMark/>
          </w:tcPr>
          <w:p w14:paraId="355EC313" w14:textId="77777777" w:rsidR="00EB183B" w:rsidRPr="00EB183B" w:rsidRDefault="00EB183B" w:rsidP="00EB183B">
            <w:r w:rsidRPr="00EB183B">
              <w:t>-3.21019</w:t>
            </w:r>
          </w:p>
        </w:tc>
        <w:tc>
          <w:tcPr>
            <w:tcW w:w="960" w:type="dxa"/>
            <w:noWrap/>
            <w:vAlign w:val="bottom"/>
            <w:hideMark/>
          </w:tcPr>
          <w:p w14:paraId="0F6E742A" w14:textId="77777777" w:rsidR="00EB183B" w:rsidRPr="00EB183B" w:rsidRDefault="00EB183B" w:rsidP="00EB183B">
            <w:r w:rsidRPr="00EB183B">
              <w:t>-0.20565</w:t>
            </w:r>
          </w:p>
        </w:tc>
      </w:tr>
      <w:tr w:rsidR="00EB183B" w:rsidRPr="00EB183B" w14:paraId="7DE6AF5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DAD88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8B221EA" w14:textId="77777777" w:rsidR="00EB183B" w:rsidRPr="00EB183B" w:rsidRDefault="00EB183B" w:rsidP="00EB183B">
            <w:r w:rsidRPr="00EB183B">
              <w:t>2.937408</w:t>
            </w:r>
          </w:p>
        </w:tc>
        <w:tc>
          <w:tcPr>
            <w:tcW w:w="960" w:type="dxa"/>
            <w:noWrap/>
            <w:vAlign w:val="bottom"/>
            <w:hideMark/>
          </w:tcPr>
          <w:p w14:paraId="24CBEA8C" w14:textId="77777777" w:rsidR="00EB183B" w:rsidRPr="00EB183B" w:rsidRDefault="00EB183B" w:rsidP="00EB183B">
            <w:r w:rsidRPr="00EB183B">
              <w:t>-2.33886</w:t>
            </w:r>
          </w:p>
        </w:tc>
        <w:tc>
          <w:tcPr>
            <w:tcW w:w="960" w:type="dxa"/>
            <w:noWrap/>
            <w:vAlign w:val="bottom"/>
            <w:hideMark/>
          </w:tcPr>
          <w:p w14:paraId="3DF1BCD9" w14:textId="77777777" w:rsidR="00EB183B" w:rsidRPr="00EB183B" w:rsidRDefault="00EB183B" w:rsidP="00EB183B">
            <w:r w:rsidRPr="00EB183B">
              <w:t>-0.77412</w:t>
            </w:r>
          </w:p>
        </w:tc>
      </w:tr>
      <w:tr w:rsidR="00EB183B" w:rsidRPr="00EB183B" w14:paraId="06EA7A7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5E0922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3532F24" w14:textId="77777777" w:rsidR="00EB183B" w:rsidRPr="00EB183B" w:rsidRDefault="00EB183B" w:rsidP="00EB183B">
            <w:r w:rsidRPr="00EB183B">
              <w:t>3.150335</w:t>
            </w:r>
          </w:p>
        </w:tc>
        <w:tc>
          <w:tcPr>
            <w:tcW w:w="960" w:type="dxa"/>
            <w:noWrap/>
            <w:vAlign w:val="bottom"/>
            <w:hideMark/>
          </w:tcPr>
          <w:p w14:paraId="09445D89" w14:textId="77777777" w:rsidR="00EB183B" w:rsidRPr="00EB183B" w:rsidRDefault="00EB183B" w:rsidP="00EB183B">
            <w:r w:rsidRPr="00EB183B">
              <w:t>0.107119</w:t>
            </w:r>
          </w:p>
        </w:tc>
        <w:tc>
          <w:tcPr>
            <w:tcW w:w="960" w:type="dxa"/>
            <w:noWrap/>
            <w:vAlign w:val="bottom"/>
            <w:hideMark/>
          </w:tcPr>
          <w:p w14:paraId="1EC50200" w14:textId="77777777" w:rsidR="00EB183B" w:rsidRPr="00EB183B" w:rsidRDefault="00EB183B" w:rsidP="00EB183B">
            <w:r w:rsidRPr="00EB183B">
              <w:t>-0.47783</w:t>
            </w:r>
          </w:p>
        </w:tc>
      </w:tr>
      <w:tr w:rsidR="00EB183B" w:rsidRPr="00EB183B" w14:paraId="195FD1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67FC9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C5322BF" w14:textId="77777777" w:rsidR="00EB183B" w:rsidRPr="00EB183B" w:rsidRDefault="00EB183B" w:rsidP="00EB183B">
            <w:r w:rsidRPr="00EB183B">
              <w:t>-0.04734</w:t>
            </w:r>
          </w:p>
        </w:tc>
        <w:tc>
          <w:tcPr>
            <w:tcW w:w="960" w:type="dxa"/>
            <w:noWrap/>
            <w:vAlign w:val="bottom"/>
            <w:hideMark/>
          </w:tcPr>
          <w:p w14:paraId="4C68E236" w14:textId="77777777" w:rsidR="00EB183B" w:rsidRPr="00EB183B" w:rsidRDefault="00EB183B" w:rsidP="00EB183B">
            <w:r w:rsidRPr="00EB183B">
              <w:t>0.7817</w:t>
            </w:r>
          </w:p>
        </w:tc>
        <w:tc>
          <w:tcPr>
            <w:tcW w:w="960" w:type="dxa"/>
            <w:noWrap/>
            <w:vAlign w:val="bottom"/>
            <w:hideMark/>
          </w:tcPr>
          <w:p w14:paraId="6EBB0FF3" w14:textId="77777777" w:rsidR="00EB183B" w:rsidRPr="00EB183B" w:rsidRDefault="00EB183B" w:rsidP="00EB183B">
            <w:r w:rsidRPr="00EB183B">
              <w:t>2.275516</w:t>
            </w:r>
          </w:p>
        </w:tc>
      </w:tr>
      <w:tr w:rsidR="00EB183B" w:rsidRPr="00EB183B" w14:paraId="0B4DEEA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F1BE5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41F68CB" w14:textId="77777777" w:rsidR="00EB183B" w:rsidRPr="00EB183B" w:rsidRDefault="00EB183B" w:rsidP="00EB183B">
            <w:r w:rsidRPr="00EB183B">
              <w:t>-1.86402</w:t>
            </w:r>
          </w:p>
        </w:tc>
        <w:tc>
          <w:tcPr>
            <w:tcW w:w="960" w:type="dxa"/>
            <w:noWrap/>
            <w:vAlign w:val="bottom"/>
            <w:hideMark/>
          </w:tcPr>
          <w:p w14:paraId="54040A23" w14:textId="77777777" w:rsidR="00EB183B" w:rsidRPr="00EB183B" w:rsidRDefault="00EB183B" w:rsidP="00EB183B">
            <w:r w:rsidRPr="00EB183B">
              <w:t>-2.09269</w:t>
            </w:r>
          </w:p>
        </w:tc>
        <w:tc>
          <w:tcPr>
            <w:tcW w:w="960" w:type="dxa"/>
            <w:noWrap/>
            <w:vAlign w:val="bottom"/>
            <w:hideMark/>
          </w:tcPr>
          <w:p w14:paraId="3A05CB1D" w14:textId="77777777" w:rsidR="00EB183B" w:rsidRPr="00EB183B" w:rsidRDefault="00EB183B" w:rsidP="00EB183B">
            <w:r w:rsidRPr="00EB183B">
              <w:t>2.809582</w:t>
            </w:r>
          </w:p>
        </w:tc>
      </w:tr>
      <w:tr w:rsidR="00EB183B" w:rsidRPr="00EB183B" w14:paraId="52A5825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7CA463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5F40D30" w14:textId="77777777" w:rsidR="00EB183B" w:rsidRPr="00EB183B" w:rsidRDefault="00EB183B" w:rsidP="00EB183B">
            <w:r w:rsidRPr="00EB183B">
              <w:t>-2.91079</w:t>
            </w:r>
          </w:p>
        </w:tc>
        <w:tc>
          <w:tcPr>
            <w:tcW w:w="960" w:type="dxa"/>
            <w:noWrap/>
            <w:vAlign w:val="bottom"/>
            <w:hideMark/>
          </w:tcPr>
          <w:p w14:paraId="6EAAAB2C" w14:textId="77777777" w:rsidR="00EB183B" w:rsidRPr="00EB183B" w:rsidRDefault="00EB183B" w:rsidP="00EB183B">
            <w:r w:rsidRPr="00EB183B">
              <w:t>-1.64657</w:t>
            </w:r>
          </w:p>
        </w:tc>
        <w:tc>
          <w:tcPr>
            <w:tcW w:w="960" w:type="dxa"/>
            <w:noWrap/>
            <w:vAlign w:val="bottom"/>
            <w:hideMark/>
          </w:tcPr>
          <w:p w14:paraId="2475B4CA" w14:textId="77777777" w:rsidR="00EB183B" w:rsidRPr="00EB183B" w:rsidRDefault="00EB183B" w:rsidP="00EB183B">
            <w:r w:rsidRPr="00EB183B">
              <w:t>0.09005</w:t>
            </w:r>
          </w:p>
        </w:tc>
      </w:tr>
      <w:tr w:rsidR="00EB183B" w:rsidRPr="00EB183B" w14:paraId="31E729F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8574E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4E3B2F1" w14:textId="77777777" w:rsidR="00EB183B" w:rsidRPr="00EB183B" w:rsidRDefault="00EB183B" w:rsidP="00EB183B">
            <w:r w:rsidRPr="00EB183B">
              <w:t>-4.06385</w:t>
            </w:r>
          </w:p>
        </w:tc>
        <w:tc>
          <w:tcPr>
            <w:tcW w:w="960" w:type="dxa"/>
            <w:noWrap/>
            <w:vAlign w:val="bottom"/>
            <w:hideMark/>
          </w:tcPr>
          <w:p w14:paraId="6E549147" w14:textId="77777777" w:rsidR="00EB183B" w:rsidRPr="00EB183B" w:rsidRDefault="00EB183B" w:rsidP="00EB183B">
            <w:r w:rsidRPr="00EB183B">
              <w:t>-0.7837</w:t>
            </w:r>
          </w:p>
        </w:tc>
        <w:tc>
          <w:tcPr>
            <w:tcW w:w="960" w:type="dxa"/>
            <w:noWrap/>
            <w:vAlign w:val="bottom"/>
            <w:hideMark/>
          </w:tcPr>
          <w:p w14:paraId="3D5646CE" w14:textId="77777777" w:rsidR="00EB183B" w:rsidRPr="00EB183B" w:rsidRDefault="00EB183B" w:rsidP="00EB183B">
            <w:r w:rsidRPr="00EB183B">
              <w:t>0.641727</w:t>
            </w:r>
          </w:p>
        </w:tc>
      </w:tr>
      <w:tr w:rsidR="00EB183B" w:rsidRPr="00EB183B" w14:paraId="78EB4F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4206D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C0CD6E5" w14:textId="77777777" w:rsidR="00EB183B" w:rsidRPr="00EB183B" w:rsidRDefault="00EB183B" w:rsidP="00EB183B">
            <w:r w:rsidRPr="00EB183B">
              <w:t>-4.14312</w:t>
            </w:r>
          </w:p>
        </w:tc>
        <w:tc>
          <w:tcPr>
            <w:tcW w:w="960" w:type="dxa"/>
            <w:noWrap/>
            <w:vAlign w:val="bottom"/>
            <w:hideMark/>
          </w:tcPr>
          <w:p w14:paraId="739CEDE6" w14:textId="77777777" w:rsidR="00EB183B" w:rsidRPr="00EB183B" w:rsidRDefault="00EB183B" w:rsidP="00EB183B">
            <w:r w:rsidRPr="00EB183B">
              <w:t>0.582116</w:t>
            </w:r>
          </w:p>
        </w:tc>
        <w:tc>
          <w:tcPr>
            <w:tcW w:w="960" w:type="dxa"/>
            <w:noWrap/>
            <w:vAlign w:val="bottom"/>
            <w:hideMark/>
          </w:tcPr>
          <w:p w14:paraId="665F812B" w14:textId="77777777" w:rsidR="00EB183B" w:rsidRPr="00EB183B" w:rsidRDefault="00EB183B" w:rsidP="00EB183B">
            <w:r w:rsidRPr="00EB183B">
              <w:t>0.047645</w:t>
            </w:r>
          </w:p>
        </w:tc>
      </w:tr>
      <w:tr w:rsidR="00EB183B" w:rsidRPr="00EB183B" w14:paraId="59F8F86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4745C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74DDF42" w14:textId="77777777" w:rsidR="00EB183B" w:rsidRPr="00EB183B" w:rsidRDefault="00EB183B" w:rsidP="00EB183B">
            <w:r w:rsidRPr="00EB183B">
              <w:t>-4.05139</w:t>
            </w:r>
          </w:p>
        </w:tc>
        <w:tc>
          <w:tcPr>
            <w:tcW w:w="960" w:type="dxa"/>
            <w:noWrap/>
            <w:vAlign w:val="bottom"/>
            <w:hideMark/>
          </w:tcPr>
          <w:p w14:paraId="717A9E59" w14:textId="77777777" w:rsidR="00EB183B" w:rsidRPr="00EB183B" w:rsidRDefault="00EB183B" w:rsidP="00EB183B">
            <w:r w:rsidRPr="00EB183B">
              <w:t>1.774132</w:t>
            </w:r>
          </w:p>
        </w:tc>
        <w:tc>
          <w:tcPr>
            <w:tcW w:w="960" w:type="dxa"/>
            <w:noWrap/>
            <w:vAlign w:val="bottom"/>
            <w:hideMark/>
          </w:tcPr>
          <w:p w14:paraId="08199F17" w14:textId="77777777" w:rsidR="00EB183B" w:rsidRPr="00EB183B" w:rsidRDefault="00EB183B" w:rsidP="00EB183B">
            <w:r w:rsidRPr="00EB183B">
              <w:t>0.648219</w:t>
            </w:r>
          </w:p>
        </w:tc>
      </w:tr>
      <w:tr w:rsidR="00EB183B" w:rsidRPr="00EB183B" w14:paraId="1CA44AB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5EEA2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749A65F" w14:textId="77777777" w:rsidR="00EB183B" w:rsidRPr="00EB183B" w:rsidRDefault="00EB183B" w:rsidP="00EB183B">
            <w:r w:rsidRPr="00EB183B">
              <w:t>-4.22911</w:t>
            </w:r>
          </w:p>
        </w:tc>
        <w:tc>
          <w:tcPr>
            <w:tcW w:w="960" w:type="dxa"/>
            <w:noWrap/>
            <w:vAlign w:val="bottom"/>
            <w:hideMark/>
          </w:tcPr>
          <w:p w14:paraId="1F8059F0" w14:textId="77777777" w:rsidR="00EB183B" w:rsidRPr="00EB183B" w:rsidRDefault="00EB183B" w:rsidP="00EB183B">
            <w:r w:rsidRPr="00EB183B">
              <w:t>2.837462</w:t>
            </w:r>
          </w:p>
        </w:tc>
        <w:tc>
          <w:tcPr>
            <w:tcW w:w="960" w:type="dxa"/>
            <w:noWrap/>
            <w:vAlign w:val="bottom"/>
            <w:hideMark/>
          </w:tcPr>
          <w:p w14:paraId="1A071459" w14:textId="77777777" w:rsidR="00EB183B" w:rsidRPr="00EB183B" w:rsidRDefault="00EB183B" w:rsidP="00EB183B">
            <w:r w:rsidRPr="00EB183B">
              <w:t>-0.34946</w:t>
            </w:r>
          </w:p>
        </w:tc>
      </w:tr>
      <w:tr w:rsidR="00EB183B" w:rsidRPr="00EB183B" w14:paraId="63ED4A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5D3F52C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F7181E3" w14:textId="77777777" w:rsidR="00EB183B" w:rsidRPr="00EB183B" w:rsidRDefault="00EB183B" w:rsidP="00EB183B">
            <w:r w:rsidRPr="00EB183B">
              <w:t>-4.22046</w:t>
            </w:r>
          </w:p>
        </w:tc>
        <w:tc>
          <w:tcPr>
            <w:tcW w:w="960" w:type="dxa"/>
            <w:noWrap/>
            <w:vAlign w:val="bottom"/>
            <w:hideMark/>
          </w:tcPr>
          <w:p w14:paraId="1090A055" w14:textId="77777777" w:rsidR="00EB183B" w:rsidRPr="00EB183B" w:rsidRDefault="00EB183B" w:rsidP="00EB183B">
            <w:r w:rsidRPr="00EB183B">
              <w:t>4.034026</w:t>
            </w:r>
          </w:p>
        </w:tc>
        <w:tc>
          <w:tcPr>
            <w:tcW w:w="960" w:type="dxa"/>
            <w:noWrap/>
            <w:vAlign w:val="bottom"/>
            <w:hideMark/>
          </w:tcPr>
          <w:p w14:paraId="17639F91" w14:textId="77777777" w:rsidR="00EB183B" w:rsidRPr="00EB183B" w:rsidRDefault="00EB183B" w:rsidP="00EB183B">
            <w:r w:rsidRPr="00EB183B">
              <w:t>-0.22486</w:t>
            </w:r>
          </w:p>
        </w:tc>
      </w:tr>
      <w:tr w:rsidR="00EB183B" w:rsidRPr="00EB183B" w14:paraId="7697303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4F0B21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06ABE89" w14:textId="77777777" w:rsidR="00EB183B" w:rsidRPr="00EB183B" w:rsidRDefault="00EB183B" w:rsidP="00EB183B">
            <w:r w:rsidRPr="00EB183B">
              <w:t>-4.42997</w:t>
            </w:r>
          </w:p>
        </w:tc>
        <w:tc>
          <w:tcPr>
            <w:tcW w:w="960" w:type="dxa"/>
            <w:noWrap/>
            <w:vAlign w:val="bottom"/>
            <w:hideMark/>
          </w:tcPr>
          <w:p w14:paraId="4A1C8DE6" w14:textId="77777777" w:rsidR="00EB183B" w:rsidRPr="00EB183B" w:rsidRDefault="00EB183B" w:rsidP="00EB183B">
            <w:r w:rsidRPr="00EB183B">
              <w:t>2.241707</w:t>
            </w:r>
          </w:p>
        </w:tc>
        <w:tc>
          <w:tcPr>
            <w:tcW w:w="960" w:type="dxa"/>
            <w:noWrap/>
            <w:vAlign w:val="bottom"/>
            <w:hideMark/>
          </w:tcPr>
          <w:p w14:paraId="447C7B68" w14:textId="77777777" w:rsidR="00EB183B" w:rsidRPr="00EB183B" w:rsidRDefault="00EB183B" w:rsidP="00EB183B">
            <w:r w:rsidRPr="00EB183B">
              <w:t>-1.5664</w:t>
            </w:r>
          </w:p>
        </w:tc>
      </w:tr>
      <w:tr w:rsidR="00EB183B" w:rsidRPr="00EB183B" w14:paraId="49FDCD7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220D0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5B2F18" w14:textId="77777777" w:rsidR="00EB183B" w:rsidRPr="00EB183B" w:rsidRDefault="00EB183B" w:rsidP="00EB183B">
            <w:r w:rsidRPr="00EB183B">
              <w:t>-4.39248</w:t>
            </w:r>
          </w:p>
        </w:tc>
        <w:tc>
          <w:tcPr>
            <w:tcW w:w="960" w:type="dxa"/>
            <w:noWrap/>
            <w:vAlign w:val="bottom"/>
            <w:hideMark/>
          </w:tcPr>
          <w:p w14:paraId="6F2A8C39" w14:textId="77777777" w:rsidR="00EB183B" w:rsidRPr="00EB183B" w:rsidRDefault="00EB183B" w:rsidP="00EB183B">
            <w:r w:rsidRPr="00EB183B">
              <w:t>0.825397</w:t>
            </w:r>
          </w:p>
        </w:tc>
        <w:tc>
          <w:tcPr>
            <w:tcW w:w="960" w:type="dxa"/>
            <w:noWrap/>
            <w:vAlign w:val="bottom"/>
            <w:hideMark/>
          </w:tcPr>
          <w:p w14:paraId="4E52651C" w14:textId="77777777" w:rsidR="00EB183B" w:rsidRPr="00EB183B" w:rsidRDefault="00EB183B" w:rsidP="00EB183B">
            <w:r w:rsidRPr="00EB183B">
              <w:t>-1.41143</w:t>
            </w:r>
          </w:p>
        </w:tc>
      </w:tr>
      <w:tr w:rsidR="00EB183B" w:rsidRPr="00EB183B" w14:paraId="26FDA43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C1515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B592B2E" w14:textId="77777777" w:rsidR="00EB183B" w:rsidRPr="00EB183B" w:rsidRDefault="00EB183B" w:rsidP="00EB183B">
            <w:r w:rsidRPr="00EB183B">
              <w:t>4.281764</w:t>
            </w:r>
          </w:p>
        </w:tc>
        <w:tc>
          <w:tcPr>
            <w:tcW w:w="960" w:type="dxa"/>
            <w:noWrap/>
            <w:vAlign w:val="bottom"/>
            <w:hideMark/>
          </w:tcPr>
          <w:p w14:paraId="46DA3144" w14:textId="77777777" w:rsidR="00EB183B" w:rsidRPr="00EB183B" w:rsidRDefault="00EB183B" w:rsidP="00EB183B">
            <w:r w:rsidRPr="00EB183B">
              <w:t>-0.11104</w:t>
            </w:r>
          </w:p>
        </w:tc>
        <w:tc>
          <w:tcPr>
            <w:tcW w:w="960" w:type="dxa"/>
            <w:noWrap/>
            <w:vAlign w:val="bottom"/>
            <w:hideMark/>
          </w:tcPr>
          <w:p w14:paraId="3BA0E854" w14:textId="77777777" w:rsidR="00EB183B" w:rsidRPr="00EB183B" w:rsidRDefault="00EB183B" w:rsidP="00EB183B">
            <w:r w:rsidRPr="00EB183B">
              <w:t>-0.05459</w:t>
            </w:r>
          </w:p>
        </w:tc>
      </w:tr>
      <w:tr w:rsidR="00EB183B" w:rsidRPr="00EB183B" w14:paraId="1F08276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910F8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70D36BC" w14:textId="77777777" w:rsidR="00EB183B" w:rsidRPr="00EB183B" w:rsidRDefault="00EB183B" w:rsidP="00EB183B">
            <w:r w:rsidRPr="00EB183B">
              <w:t>2.665252</w:t>
            </w:r>
          </w:p>
        </w:tc>
        <w:tc>
          <w:tcPr>
            <w:tcW w:w="960" w:type="dxa"/>
            <w:noWrap/>
            <w:vAlign w:val="bottom"/>
            <w:hideMark/>
          </w:tcPr>
          <w:p w14:paraId="10F9A6D6" w14:textId="77777777" w:rsidR="00EB183B" w:rsidRPr="00EB183B" w:rsidRDefault="00EB183B" w:rsidP="00EB183B">
            <w:r w:rsidRPr="00EB183B">
              <w:t>1.321413</w:t>
            </w:r>
          </w:p>
        </w:tc>
        <w:tc>
          <w:tcPr>
            <w:tcW w:w="960" w:type="dxa"/>
            <w:noWrap/>
            <w:vAlign w:val="bottom"/>
            <w:hideMark/>
          </w:tcPr>
          <w:p w14:paraId="54821FBB" w14:textId="77777777" w:rsidR="00EB183B" w:rsidRPr="00EB183B" w:rsidRDefault="00EB183B" w:rsidP="00EB183B">
            <w:r w:rsidRPr="00EB183B">
              <w:t>-0.61811</w:t>
            </w:r>
          </w:p>
        </w:tc>
      </w:tr>
      <w:tr w:rsidR="00EB183B" w:rsidRPr="00EB183B" w14:paraId="02C5C2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DD0F9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9ABAD8E" w14:textId="77777777" w:rsidR="00EB183B" w:rsidRPr="00EB183B" w:rsidRDefault="00EB183B" w:rsidP="00EB183B">
            <w:r w:rsidRPr="00EB183B">
              <w:t>0.3285</w:t>
            </w:r>
          </w:p>
        </w:tc>
        <w:tc>
          <w:tcPr>
            <w:tcW w:w="960" w:type="dxa"/>
            <w:noWrap/>
            <w:vAlign w:val="bottom"/>
            <w:hideMark/>
          </w:tcPr>
          <w:p w14:paraId="0A2E060B" w14:textId="77777777" w:rsidR="00EB183B" w:rsidRPr="00EB183B" w:rsidRDefault="00EB183B" w:rsidP="00EB183B">
            <w:r w:rsidRPr="00EB183B">
              <w:t>-1.33761</w:t>
            </w:r>
          </w:p>
        </w:tc>
        <w:tc>
          <w:tcPr>
            <w:tcW w:w="960" w:type="dxa"/>
            <w:noWrap/>
            <w:vAlign w:val="bottom"/>
            <w:hideMark/>
          </w:tcPr>
          <w:p w14:paraId="22AA853A" w14:textId="77777777" w:rsidR="00EB183B" w:rsidRPr="00EB183B" w:rsidRDefault="00EB183B" w:rsidP="00EB183B">
            <w:r w:rsidRPr="00EB183B">
              <w:t>-3.82718</w:t>
            </w:r>
          </w:p>
        </w:tc>
      </w:tr>
      <w:tr w:rsidR="00EB183B" w:rsidRPr="00EB183B" w14:paraId="2AB274C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C3D7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F2202E2" w14:textId="77777777" w:rsidR="00EB183B" w:rsidRPr="00EB183B" w:rsidRDefault="00EB183B" w:rsidP="00EB183B">
            <w:r w:rsidRPr="00EB183B">
              <w:t>0.875193</w:t>
            </w:r>
          </w:p>
        </w:tc>
        <w:tc>
          <w:tcPr>
            <w:tcW w:w="960" w:type="dxa"/>
            <w:noWrap/>
            <w:vAlign w:val="bottom"/>
            <w:hideMark/>
          </w:tcPr>
          <w:p w14:paraId="46D5717E" w14:textId="77777777" w:rsidR="00EB183B" w:rsidRPr="00EB183B" w:rsidRDefault="00EB183B" w:rsidP="00EB183B">
            <w:r w:rsidRPr="00EB183B">
              <w:t>-2.65675</w:t>
            </w:r>
          </w:p>
        </w:tc>
        <w:tc>
          <w:tcPr>
            <w:tcW w:w="960" w:type="dxa"/>
            <w:noWrap/>
            <w:vAlign w:val="bottom"/>
            <w:hideMark/>
          </w:tcPr>
          <w:p w14:paraId="056FBD01" w14:textId="77777777" w:rsidR="00EB183B" w:rsidRPr="00EB183B" w:rsidRDefault="00EB183B" w:rsidP="00EB183B">
            <w:r w:rsidRPr="00EB183B">
              <w:t>-2.82118</w:t>
            </w:r>
          </w:p>
        </w:tc>
      </w:tr>
      <w:tr w:rsidR="00EB183B" w:rsidRPr="00EB183B" w14:paraId="56BDD7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35DC1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C493F3C" w14:textId="77777777" w:rsidR="00EB183B" w:rsidRPr="00EB183B" w:rsidRDefault="00EB183B" w:rsidP="00EB183B">
            <w:r w:rsidRPr="00EB183B">
              <w:t>-1.44061</w:t>
            </w:r>
          </w:p>
        </w:tc>
        <w:tc>
          <w:tcPr>
            <w:tcW w:w="960" w:type="dxa"/>
            <w:noWrap/>
            <w:vAlign w:val="bottom"/>
            <w:hideMark/>
          </w:tcPr>
          <w:p w14:paraId="210BDBAE" w14:textId="77777777" w:rsidR="00EB183B" w:rsidRPr="00EB183B" w:rsidRDefault="00EB183B" w:rsidP="00EB183B">
            <w:r w:rsidRPr="00EB183B">
              <w:t>-2.00655</w:t>
            </w:r>
          </w:p>
        </w:tc>
        <w:tc>
          <w:tcPr>
            <w:tcW w:w="960" w:type="dxa"/>
            <w:noWrap/>
            <w:vAlign w:val="bottom"/>
            <w:hideMark/>
          </w:tcPr>
          <w:p w14:paraId="5EF777DA" w14:textId="77777777" w:rsidR="00EB183B" w:rsidRPr="00EB183B" w:rsidRDefault="00EB183B" w:rsidP="00EB183B">
            <w:r w:rsidRPr="00EB183B">
              <w:t>-2.25764</w:t>
            </w:r>
          </w:p>
        </w:tc>
      </w:tr>
      <w:tr w:rsidR="00EB183B" w:rsidRPr="00EB183B" w14:paraId="68FFACD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06623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BF24480" w14:textId="77777777" w:rsidR="00EB183B" w:rsidRPr="00EB183B" w:rsidRDefault="00EB183B" w:rsidP="00EB183B">
            <w:r w:rsidRPr="00EB183B">
              <w:t>-0.94019</w:t>
            </w:r>
          </w:p>
        </w:tc>
        <w:tc>
          <w:tcPr>
            <w:tcW w:w="960" w:type="dxa"/>
            <w:noWrap/>
            <w:vAlign w:val="bottom"/>
            <w:hideMark/>
          </w:tcPr>
          <w:p w14:paraId="083AB3A7" w14:textId="77777777" w:rsidR="00EB183B" w:rsidRPr="00EB183B" w:rsidRDefault="00EB183B" w:rsidP="00EB183B">
            <w:r w:rsidRPr="00EB183B">
              <w:t>-0.33956</w:t>
            </w:r>
          </w:p>
        </w:tc>
        <w:tc>
          <w:tcPr>
            <w:tcW w:w="960" w:type="dxa"/>
            <w:noWrap/>
            <w:vAlign w:val="bottom"/>
            <w:hideMark/>
          </w:tcPr>
          <w:p w14:paraId="4F0AB647" w14:textId="77777777" w:rsidR="00EB183B" w:rsidRPr="00EB183B" w:rsidRDefault="00EB183B" w:rsidP="00EB183B">
            <w:r w:rsidRPr="00EB183B">
              <w:t>-1.98238</w:t>
            </w:r>
          </w:p>
        </w:tc>
      </w:tr>
      <w:tr w:rsidR="00EB183B" w:rsidRPr="00EB183B" w14:paraId="3E461E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39789C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78D7BEC" w14:textId="77777777" w:rsidR="00EB183B" w:rsidRPr="00EB183B" w:rsidRDefault="00EB183B" w:rsidP="00EB183B">
            <w:r w:rsidRPr="00EB183B">
              <w:t>0.62046</w:t>
            </w:r>
          </w:p>
        </w:tc>
        <w:tc>
          <w:tcPr>
            <w:tcW w:w="960" w:type="dxa"/>
            <w:noWrap/>
            <w:vAlign w:val="bottom"/>
            <w:hideMark/>
          </w:tcPr>
          <w:p w14:paraId="69D7E466" w14:textId="77777777" w:rsidR="00EB183B" w:rsidRPr="00EB183B" w:rsidRDefault="00EB183B" w:rsidP="00EB183B">
            <w:r w:rsidRPr="00EB183B">
              <w:t>0.173156</w:t>
            </w:r>
          </w:p>
        </w:tc>
        <w:tc>
          <w:tcPr>
            <w:tcW w:w="960" w:type="dxa"/>
            <w:noWrap/>
            <w:vAlign w:val="bottom"/>
            <w:hideMark/>
          </w:tcPr>
          <w:p w14:paraId="1A620AD4" w14:textId="77777777" w:rsidR="00EB183B" w:rsidRPr="00EB183B" w:rsidRDefault="00EB183B" w:rsidP="00EB183B">
            <w:r w:rsidRPr="00EB183B">
              <w:t>-0.09627</w:t>
            </w:r>
          </w:p>
        </w:tc>
      </w:tr>
      <w:tr w:rsidR="00EB183B" w:rsidRPr="00EB183B" w14:paraId="7C86DDB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0B7E9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B044C03" w14:textId="77777777" w:rsidR="00EB183B" w:rsidRPr="00EB183B" w:rsidRDefault="00EB183B" w:rsidP="00EB183B">
            <w:r w:rsidRPr="00EB183B">
              <w:t>-1.50899</w:t>
            </w:r>
          </w:p>
        </w:tc>
        <w:tc>
          <w:tcPr>
            <w:tcW w:w="960" w:type="dxa"/>
            <w:noWrap/>
            <w:vAlign w:val="bottom"/>
            <w:hideMark/>
          </w:tcPr>
          <w:p w14:paraId="3EE4CACF" w14:textId="77777777" w:rsidR="00EB183B" w:rsidRPr="00EB183B" w:rsidRDefault="00EB183B" w:rsidP="00EB183B">
            <w:r w:rsidRPr="00EB183B">
              <w:t>-0.05106</w:t>
            </w:r>
          </w:p>
        </w:tc>
        <w:tc>
          <w:tcPr>
            <w:tcW w:w="960" w:type="dxa"/>
            <w:noWrap/>
            <w:vAlign w:val="bottom"/>
            <w:hideMark/>
          </w:tcPr>
          <w:p w14:paraId="6A45381F" w14:textId="77777777" w:rsidR="00EB183B" w:rsidRPr="00EB183B" w:rsidRDefault="00EB183B" w:rsidP="00EB183B">
            <w:r w:rsidRPr="00EB183B">
              <w:t>0.315924</w:t>
            </w:r>
          </w:p>
        </w:tc>
      </w:tr>
      <w:tr w:rsidR="00EB183B" w:rsidRPr="00EB183B" w14:paraId="6393D03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F3C6B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F1C08D2" w14:textId="77777777" w:rsidR="00EB183B" w:rsidRPr="00EB183B" w:rsidRDefault="00EB183B" w:rsidP="00EB183B">
            <w:r w:rsidRPr="00EB183B">
              <w:t>0.295381</w:t>
            </w:r>
          </w:p>
        </w:tc>
        <w:tc>
          <w:tcPr>
            <w:tcW w:w="960" w:type="dxa"/>
            <w:noWrap/>
            <w:vAlign w:val="bottom"/>
            <w:hideMark/>
          </w:tcPr>
          <w:p w14:paraId="418B10B1" w14:textId="77777777" w:rsidR="00EB183B" w:rsidRPr="00EB183B" w:rsidRDefault="00EB183B" w:rsidP="00EB183B">
            <w:r w:rsidRPr="00EB183B">
              <w:t>-0.9084</w:t>
            </w:r>
          </w:p>
        </w:tc>
        <w:tc>
          <w:tcPr>
            <w:tcW w:w="960" w:type="dxa"/>
            <w:noWrap/>
            <w:vAlign w:val="bottom"/>
            <w:hideMark/>
          </w:tcPr>
          <w:p w14:paraId="0F0C3D2E" w14:textId="77777777" w:rsidR="00EB183B" w:rsidRPr="00EB183B" w:rsidRDefault="00EB183B" w:rsidP="00EB183B">
            <w:r w:rsidRPr="00EB183B">
              <w:t>3.430615</w:t>
            </w:r>
          </w:p>
        </w:tc>
      </w:tr>
      <w:tr w:rsidR="00EB183B" w:rsidRPr="00EB183B" w14:paraId="65EF96A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A8E61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290CF96" w14:textId="77777777" w:rsidR="00EB183B" w:rsidRPr="00EB183B" w:rsidRDefault="00EB183B" w:rsidP="00EB183B">
            <w:r w:rsidRPr="00EB183B">
              <w:t>1.507293</w:t>
            </w:r>
          </w:p>
        </w:tc>
        <w:tc>
          <w:tcPr>
            <w:tcW w:w="960" w:type="dxa"/>
            <w:noWrap/>
            <w:vAlign w:val="bottom"/>
            <w:hideMark/>
          </w:tcPr>
          <w:p w14:paraId="48787A4B" w14:textId="77777777" w:rsidR="00EB183B" w:rsidRPr="00EB183B" w:rsidRDefault="00EB183B" w:rsidP="00EB183B">
            <w:r w:rsidRPr="00EB183B">
              <w:t>-2.09058</w:t>
            </w:r>
          </w:p>
        </w:tc>
        <w:tc>
          <w:tcPr>
            <w:tcW w:w="960" w:type="dxa"/>
            <w:noWrap/>
            <w:vAlign w:val="bottom"/>
            <w:hideMark/>
          </w:tcPr>
          <w:p w14:paraId="50F8700E" w14:textId="77777777" w:rsidR="00EB183B" w:rsidRPr="00EB183B" w:rsidRDefault="00EB183B" w:rsidP="00EB183B">
            <w:r w:rsidRPr="00EB183B">
              <w:t>1.736279</w:t>
            </w:r>
          </w:p>
        </w:tc>
      </w:tr>
      <w:tr w:rsidR="00EB183B" w:rsidRPr="00EB183B" w14:paraId="406EF9C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372C4F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4FB9BE3" w14:textId="77777777" w:rsidR="00EB183B" w:rsidRPr="00EB183B" w:rsidRDefault="00EB183B" w:rsidP="00EB183B">
            <w:r w:rsidRPr="00EB183B">
              <w:t>2.115717</w:t>
            </w:r>
          </w:p>
        </w:tc>
        <w:tc>
          <w:tcPr>
            <w:tcW w:w="960" w:type="dxa"/>
            <w:noWrap/>
            <w:vAlign w:val="bottom"/>
            <w:hideMark/>
          </w:tcPr>
          <w:p w14:paraId="539830F9" w14:textId="77777777" w:rsidR="00EB183B" w:rsidRPr="00EB183B" w:rsidRDefault="00EB183B" w:rsidP="00EB183B">
            <w:r w:rsidRPr="00EB183B">
              <w:t>-0.44364</w:t>
            </w:r>
          </w:p>
        </w:tc>
        <w:tc>
          <w:tcPr>
            <w:tcW w:w="960" w:type="dxa"/>
            <w:noWrap/>
            <w:vAlign w:val="bottom"/>
            <w:hideMark/>
          </w:tcPr>
          <w:p w14:paraId="109BB4AD" w14:textId="77777777" w:rsidR="00EB183B" w:rsidRPr="00EB183B" w:rsidRDefault="00EB183B" w:rsidP="00EB183B">
            <w:r w:rsidRPr="00EB183B">
              <w:t>1.790547</w:t>
            </w:r>
          </w:p>
        </w:tc>
      </w:tr>
      <w:tr w:rsidR="00EB183B" w:rsidRPr="00EB183B" w14:paraId="2E69EFF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70680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F54E674" w14:textId="77777777" w:rsidR="00EB183B" w:rsidRPr="00EB183B" w:rsidRDefault="00EB183B" w:rsidP="00EB183B">
            <w:r w:rsidRPr="00EB183B">
              <w:t>2.639795</w:t>
            </w:r>
          </w:p>
        </w:tc>
        <w:tc>
          <w:tcPr>
            <w:tcW w:w="960" w:type="dxa"/>
            <w:noWrap/>
            <w:vAlign w:val="bottom"/>
            <w:hideMark/>
          </w:tcPr>
          <w:p w14:paraId="7719FCA1" w14:textId="77777777" w:rsidR="00EB183B" w:rsidRPr="00EB183B" w:rsidRDefault="00EB183B" w:rsidP="00EB183B">
            <w:r w:rsidRPr="00EB183B">
              <w:t>-0.91031</w:t>
            </w:r>
          </w:p>
        </w:tc>
        <w:tc>
          <w:tcPr>
            <w:tcW w:w="960" w:type="dxa"/>
            <w:noWrap/>
            <w:vAlign w:val="bottom"/>
            <w:hideMark/>
          </w:tcPr>
          <w:p w14:paraId="3AFD9C82" w14:textId="77777777" w:rsidR="00EB183B" w:rsidRPr="00EB183B" w:rsidRDefault="00EB183B" w:rsidP="00EB183B">
            <w:r w:rsidRPr="00EB183B">
              <w:t>-3.01423</w:t>
            </w:r>
          </w:p>
        </w:tc>
      </w:tr>
      <w:tr w:rsidR="00EB183B" w:rsidRPr="00EB183B" w14:paraId="3DC1D7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28585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D1A126" w14:textId="77777777" w:rsidR="00EB183B" w:rsidRPr="00EB183B" w:rsidRDefault="00EB183B" w:rsidP="00EB183B">
            <w:r w:rsidRPr="00EB183B">
              <w:t>1.501544</w:t>
            </w:r>
          </w:p>
        </w:tc>
        <w:tc>
          <w:tcPr>
            <w:tcW w:w="960" w:type="dxa"/>
            <w:noWrap/>
            <w:vAlign w:val="bottom"/>
            <w:hideMark/>
          </w:tcPr>
          <w:p w14:paraId="4C201AB3" w14:textId="77777777" w:rsidR="00EB183B" w:rsidRPr="00EB183B" w:rsidRDefault="00EB183B" w:rsidP="00EB183B">
            <w:r w:rsidRPr="00EB183B">
              <w:t>0.313885</w:t>
            </w:r>
          </w:p>
        </w:tc>
        <w:tc>
          <w:tcPr>
            <w:tcW w:w="960" w:type="dxa"/>
            <w:noWrap/>
            <w:vAlign w:val="bottom"/>
            <w:hideMark/>
          </w:tcPr>
          <w:p w14:paraId="06AD3473" w14:textId="77777777" w:rsidR="00EB183B" w:rsidRPr="00EB183B" w:rsidRDefault="00EB183B" w:rsidP="00EB183B">
            <w:r w:rsidRPr="00EB183B">
              <w:t>-2.46179</w:t>
            </w:r>
          </w:p>
        </w:tc>
      </w:tr>
      <w:tr w:rsidR="00EB183B" w:rsidRPr="00EB183B" w14:paraId="647D986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064CFB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6808055" w14:textId="77777777" w:rsidR="00EB183B" w:rsidRPr="00EB183B" w:rsidRDefault="00EB183B" w:rsidP="00EB183B">
            <w:r w:rsidRPr="00EB183B">
              <w:t>0.080544</w:t>
            </w:r>
          </w:p>
        </w:tc>
        <w:tc>
          <w:tcPr>
            <w:tcW w:w="960" w:type="dxa"/>
            <w:noWrap/>
            <w:vAlign w:val="bottom"/>
            <w:hideMark/>
          </w:tcPr>
          <w:p w14:paraId="4AC81E36" w14:textId="77777777" w:rsidR="00EB183B" w:rsidRPr="00EB183B" w:rsidRDefault="00EB183B" w:rsidP="00EB183B">
            <w:r w:rsidRPr="00EB183B">
              <w:t>-3.47584</w:t>
            </w:r>
          </w:p>
        </w:tc>
        <w:tc>
          <w:tcPr>
            <w:tcW w:w="960" w:type="dxa"/>
            <w:noWrap/>
            <w:vAlign w:val="bottom"/>
            <w:hideMark/>
          </w:tcPr>
          <w:p w14:paraId="7A3BD594" w14:textId="77777777" w:rsidR="00EB183B" w:rsidRPr="00EB183B" w:rsidRDefault="00EB183B" w:rsidP="00EB183B">
            <w:r w:rsidRPr="00EB183B">
              <w:t>0.806891</w:t>
            </w:r>
          </w:p>
        </w:tc>
      </w:tr>
      <w:tr w:rsidR="00EB183B" w:rsidRPr="00EB183B" w14:paraId="681D362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4CC18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8A9E3B0" w14:textId="77777777" w:rsidR="00EB183B" w:rsidRPr="00EB183B" w:rsidRDefault="00EB183B" w:rsidP="00EB183B">
            <w:r w:rsidRPr="00EB183B">
              <w:t>-1.20377</w:t>
            </w:r>
          </w:p>
        </w:tc>
        <w:tc>
          <w:tcPr>
            <w:tcW w:w="960" w:type="dxa"/>
            <w:noWrap/>
            <w:vAlign w:val="bottom"/>
            <w:hideMark/>
          </w:tcPr>
          <w:p w14:paraId="6890A9E2" w14:textId="77777777" w:rsidR="00EB183B" w:rsidRPr="00EB183B" w:rsidRDefault="00EB183B" w:rsidP="00EB183B">
            <w:r w:rsidRPr="00EB183B">
              <w:t>-3.67648</w:t>
            </w:r>
          </w:p>
        </w:tc>
        <w:tc>
          <w:tcPr>
            <w:tcW w:w="960" w:type="dxa"/>
            <w:noWrap/>
            <w:vAlign w:val="bottom"/>
            <w:hideMark/>
          </w:tcPr>
          <w:p w14:paraId="10D21FDE" w14:textId="77777777" w:rsidR="00EB183B" w:rsidRPr="00EB183B" w:rsidRDefault="00EB183B" w:rsidP="00EB183B">
            <w:r w:rsidRPr="00EB183B">
              <w:t>-0.37826</w:t>
            </w:r>
          </w:p>
        </w:tc>
      </w:tr>
      <w:tr w:rsidR="00EB183B" w:rsidRPr="00EB183B" w14:paraId="5D3FB18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3B454D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8274C36" w14:textId="77777777" w:rsidR="00EB183B" w:rsidRPr="00EB183B" w:rsidRDefault="00EB183B" w:rsidP="00EB183B">
            <w:r w:rsidRPr="00EB183B">
              <w:t>0.46817</w:t>
            </w:r>
          </w:p>
        </w:tc>
        <w:tc>
          <w:tcPr>
            <w:tcW w:w="960" w:type="dxa"/>
            <w:noWrap/>
            <w:vAlign w:val="bottom"/>
            <w:hideMark/>
          </w:tcPr>
          <w:p w14:paraId="16A3B5D8" w14:textId="77777777" w:rsidR="00EB183B" w:rsidRPr="00EB183B" w:rsidRDefault="00EB183B" w:rsidP="00EB183B">
            <w:r w:rsidRPr="00EB183B">
              <w:t>-3.67707</w:t>
            </w:r>
          </w:p>
        </w:tc>
        <w:tc>
          <w:tcPr>
            <w:tcW w:w="960" w:type="dxa"/>
            <w:noWrap/>
            <w:vAlign w:val="bottom"/>
            <w:hideMark/>
          </w:tcPr>
          <w:p w14:paraId="2183ED9F" w14:textId="77777777" w:rsidR="00EB183B" w:rsidRPr="00EB183B" w:rsidRDefault="00EB183B" w:rsidP="00EB183B">
            <w:r w:rsidRPr="00EB183B">
              <w:t>-0.90101</w:t>
            </w:r>
          </w:p>
        </w:tc>
      </w:tr>
      <w:tr w:rsidR="00EB183B" w:rsidRPr="00EB183B" w14:paraId="25AC78D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8B17F5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622F283" w14:textId="77777777" w:rsidR="00EB183B" w:rsidRPr="00EB183B" w:rsidRDefault="00EB183B" w:rsidP="00EB183B">
            <w:r w:rsidRPr="00EB183B">
              <w:t>2.361899</w:t>
            </w:r>
          </w:p>
        </w:tc>
        <w:tc>
          <w:tcPr>
            <w:tcW w:w="960" w:type="dxa"/>
            <w:noWrap/>
            <w:vAlign w:val="bottom"/>
            <w:hideMark/>
          </w:tcPr>
          <w:p w14:paraId="45BE63A1" w14:textId="77777777" w:rsidR="00EB183B" w:rsidRPr="00EB183B" w:rsidRDefault="00EB183B" w:rsidP="00EB183B">
            <w:r w:rsidRPr="00EB183B">
              <w:t>-3.15776</w:t>
            </w:r>
          </w:p>
        </w:tc>
        <w:tc>
          <w:tcPr>
            <w:tcW w:w="960" w:type="dxa"/>
            <w:noWrap/>
            <w:vAlign w:val="bottom"/>
            <w:hideMark/>
          </w:tcPr>
          <w:p w14:paraId="340101BD" w14:textId="77777777" w:rsidR="00EB183B" w:rsidRPr="00EB183B" w:rsidRDefault="00EB183B" w:rsidP="00EB183B">
            <w:r w:rsidRPr="00EB183B">
              <w:t>-1.20215</w:t>
            </w:r>
          </w:p>
        </w:tc>
      </w:tr>
      <w:tr w:rsidR="00EB183B" w:rsidRPr="00EB183B" w14:paraId="1F633B4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4A5A1E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1402EA6" w14:textId="77777777" w:rsidR="00EB183B" w:rsidRPr="00EB183B" w:rsidRDefault="00EB183B" w:rsidP="00EB183B">
            <w:r w:rsidRPr="00EB183B">
              <w:t>3.885621</w:t>
            </w:r>
          </w:p>
        </w:tc>
        <w:tc>
          <w:tcPr>
            <w:tcW w:w="960" w:type="dxa"/>
            <w:noWrap/>
            <w:vAlign w:val="bottom"/>
            <w:hideMark/>
          </w:tcPr>
          <w:p w14:paraId="564A5E16" w14:textId="77777777" w:rsidR="00EB183B" w:rsidRPr="00EB183B" w:rsidRDefault="00EB183B" w:rsidP="00EB183B">
            <w:r w:rsidRPr="00EB183B">
              <w:t>-2.28031</w:t>
            </w:r>
          </w:p>
        </w:tc>
        <w:tc>
          <w:tcPr>
            <w:tcW w:w="960" w:type="dxa"/>
            <w:noWrap/>
            <w:vAlign w:val="bottom"/>
            <w:hideMark/>
          </w:tcPr>
          <w:p w14:paraId="7E084C47" w14:textId="77777777" w:rsidR="00EB183B" w:rsidRPr="00EB183B" w:rsidRDefault="00EB183B" w:rsidP="00EB183B">
            <w:r w:rsidRPr="00EB183B">
              <w:t>-1.31277</w:t>
            </w:r>
          </w:p>
        </w:tc>
      </w:tr>
      <w:tr w:rsidR="00EB183B" w:rsidRPr="00EB183B" w14:paraId="3C6500F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CE5D37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7EDFFFA" w14:textId="77777777" w:rsidR="00EB183B" w:rsidRPr="00EB183B" w:rsidRDefault="00EB183B" w:rsidP="00EB183B">
            <w:r w:rsidRPr="00EB183B">
              <w:t>3.168961</w:t>
            </w:r>
          </w:p>
        </w:tc>
        <w:tc>
          <w:tcPr>
            <w:tcW w:w="960" w:type="dxa"/>
            <w:noWrap/>
            <w:vAlign w:val="bottom"/>
            <w:hideMark/>
          </w:tcPr>
          <w:p w14:paraId="6081F6CE" w14:textId="77777777" w:rsidR="00EB183B" w:rsidRPr="00EB183B" w:rsidRDefault="00EB183B" w:rsidP="00EB183B">
            <w:r w:rsidRPr="00EB183B">
              <w:t>-2.58909</w:t>
            </w:r>
          </w:p>
        </w:tc>
        <w:tc>
          <w:tcPr>
            <w:tcW w:w="960" w:type="dxa"/>
            <w:noWrap/>
            <w:vAlign w:val="bottom"/>
            <w:hideMark/>
          </w:tcPr>
          <w:p w14:paraId="74E626A2" w14:textId="77777777" w:rsidR="00EB183B" w:rsidRPr="00EB183B" w:rsidRDefault="00EB183B" w:rsidP="00EB183B">
            <w:r w:rsidRPr="00EB183B">
              <w:t>0.262422</w:t>
            </w:r>
          </w:p>
        </w:tc>
      </w:tr>
      <w:tr w:rsidR="00EB183B" w:rsidRPr="00EB183B" w14:paraId="1B8067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9E32E7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7B7009" w14:textId="77777777" w:rsidR="00EB183B" w:rsidRPr="00EB183B" w:rsidRDefault="00EB183B" w:rsidP="00EB183B">
            <w:r w:rsidRPr="00EB183B">
              <w:t>-0.80358</w:t>
            </w:r>
          </w:p>
        </w:tc>
        <w:tc>
          <w:tcPr>
            <w:tcW w:w="960" w:type="dxa"/>
            <w:noWrap/>
            <w:vAlign w:val="bottom"/>
            <w:hideMark/>
          </w:tcPr>
          <w:p w14:paraId="7986086B" w14:textId="77777777" w:rsidR="00EB183B" w:rsidRPr="00EB183B" w:rsidRDefault="00EB183B" w:rsidP="00EB183B">
            <w:r w:rsidRPr="00EB183B">
              <w:t>1.046956</w:t>
            </w:r>
          </w:p>
        </w:tc>
        <w:tc>
          <w:tcPr>
            <w:tcW w:w="960" w:type="dxa"/>
            <w:noWrap/>
            <w:vAlign w:val="bottom"/>
            <w:hideMark/>
          </w:tcPr>
          <w:p w14:paraId="25FDFA84" w14:textId="77777777" w:rsidR="00EB183B" w:rsidRPr="00EB183B" w:rsidRDefault="00EB183B" w:rsidP="00EB183B">
            <w:r w:rsidRPr="00EB183B">
              <w:t>2.807468</w:t>
            </w:r>
          </w:p>
        </w:tc>
      </w:tr>
      <w:tr w:rsidR="00EB183B" w:rsidRPr="00EB183B" w14:paraId="74FAD97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09D9E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CF8AC6A" w14:textId="77777777" w:rsidR="00EB183B" w:rsidRPr="00EB183B" w:rsidRDefault="00EB183B" w:rsidP="00EB183B">
            <w:r w:rsidRPr="00EB183B">
              <w:t>-2.76098</w:t>
            </w:r>
          </w:p>
        </w:tc>
        <w:tc>
          <w:tcPr>
            <w:tcW w:w="960" w:type="dxa"/>
            <w:noWrap/>
            <w:vAlign w:val="bottom"/>
            <w:hideMark/>
          </w:tcPr>
          <w:p w14:paraId="0AFB14E9" w14:textId="77777777" w:rsidR="00EB183B" w:rsidRPr="00EB183B" w:rsidRDefault="00EB183B" w:rsidP="00EB183B">
            <w:r w:rsidRPr="00EB183B">
              <w:t>-2.64098</w:t>
            </w:r>
          </w:p>
        </w:tc>
        <w:tc>
          <w:tcPr>
            <w:tcW w:w="960" w:type="dxa"/>
            <w:noWrap/>
            <w:vAlign w:val="bottom"/>
            <w:hideMark/>
          </w:tcPr>
          <w:p w14:paraId="5D5DDD2C" w14:textId="77777777" w:rsidR="00EB183B" w:rsidRPr="00EB183B" w:rsidRDefault="00EB183B" w:rsidP="00EB183B">
            <w:r w:rsidRPr="00EB183B">
              <w:t>2.543392</w:t>
            </w:r>
          </w:p>
        </w:tc>
      </w:tr>
      <w:tr w:rsidR="00EB183B" w:rsidRPr="00EB183B" w14:paraId="07CAD30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75AD6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B8B30E5" w14:textId="77777777" w:rsidR="00EB183B" w:rsidRPr="00EB183B" w:rsidRDefault="00EB183B" w:rsidP="00EB183B">
            <w:r w:rsidRPr="00EB183B">
              <w:t>-1.52668</w:t>
            </w:r>
          </w:p>
        </w:tc>
        <w:tc>
          <w:tcPr>
            <w:tcW w:w="960" w:type="dxa"/>
            <w:noWrap/>
            <w:vAlign w:val="bottom"/>
            <w:hideMark/>
          </w:tcPr>
          <w:p w14:paraId="25DFBC86" w14:textId="77777777" w:rsidR="00EB183B" w:rsidRPr="00EB183B" w:rsidRDefault="00EB183B" w:rsidP="00EB183B">
            <w:r w:rsidRPr="00EB183B">
              <w:t>-2.19165</w:t>
            </w:r>
          </w:p>
        </w:tc>
        <w:tc>
          <w:tcPr>
            <w:tcW w:w="960" w:type="dxa"/>
            <w:noWrap/>
            <w:vAlign w:val="bottom"/>
            <w:hideMark/>
          </w:tcPr>
          <w:p w14:paraId="135039EC" w14:textId="77777777" w:rsidR="00EB183B" w:rsidRPr="00EB183B" w:rsidRDefault="00EB183B" w:rsidP="00EB183B">
            <w:r w:rsidRPr="00EB183B">
              <w:t>3.837535</w:t>
            </w:r>
          </w:p>
        </w:tc>
      </w:tr>
      <w:tr w:rsidR="00EB183B" w:rsidRPr="00EB183B" w14:paraId="48A7CE0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0E612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1B2C693" w14:textId="77777777" w:rsidR="00EB183B" w:rsidRPr="00EB183B" w:rsidRDefault="00EB183B" w:rsidP="00EB183B">
            <w:r w:rsidRPr="00EB183B">
              <w:t>-2.99998</w:t>
            </w:r>
          </w:p>
        </w:tc>
        <w:tc>
          <w:tcPr>
            <w:tcW w:w="960" w:type="dxa"/>
            <w:noWrap/>
            <w:vAlign w:val="bottom"/>
            <w:hideMark/>
          </w:tcPr>
          <w:p w14:paraId="0278DD55" w14:textId="77777777" w:rsidR="00EB183B" w:rsidRPr="00EB183B" w:rsidRDefault="00EB183B" w:rsidP="00EB183B">
            <w:r w:rsidRPr="00EB183B">
              <w:t>-1.68726</w:t>
            </w:r>
          </w:p>
        </w:tc>
        <w:tc>
          <w:tcPr>
            <w:tcW w:w="960" w:type="dxa"/>
            <w:noWrap/>
            <w:vAlign w:val="bottom"/>
            <w:hideMark/>
          </w:tcPr>
          <w:p w14:paraId="71CFB6E1" w14:textId="77777777" w:rsidR="00EB183B" w:rsidRPr="00EB183B" w:rsidRDefault="00EB183B" w:rsidP="00EB183B">
            <w:r w:rsidRPr="00EB183B">
              <w:t>-0.99791</w:t>
            </w:r>
          </w:p>
        </w:tc>
      </w:tr>
      <w:tr w:rsidR="00EB183B" w:rsidRPr="00EB183B" w14:paraId="7535732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96B4E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8A813FB" w14:textId="77777777" w:rsidR="00EB183B" w:rsidRPr="00EB183B" w:rsidRDefault="00EB183B" w:rsidP="00EB183B">
            <w:r w:rsidRPr="00EB183B">
              <w:t>-3.05979</w:t>
            </w:r>
          </w:p>
        </w:tc>
        <w:tc>
          <w:tcPr>
            <w:tcW w:w="960" w:type="dxa"/>
            <w:noWrap/>
            <w:vAlign w:val="bottom"/>
            <w:hideMark/>
          </w:tcPr>
          <w:p w14:paraId="6313783F" w14:textId="77777777" w:rsidR="00EB183B" w:rsidRPr="00EB183B" w:rsidRDefault="00EB183B" w:rsidP="00EB183B">
            <w:r w:rsidRPr="00EB183B">
              <w:t>-2.67318</w:t>
            </w:r>
          </w:p>
        </w:tc>
        <w:tc>
          <w:tcPr>
            <w:tcW w:w="960" w:type="dxa"/>
            <w:noWrap/>
            <w:vAlign w:val="bottom"/>
            <w:hideMark/>
          </w:tcPr>
          <w:p w14:paraId="7CF8F0A9" w14:textId="77777777" w:rsidR="00EB183B" w:rsidRPr="00EB183B" w:rsidRDefault="00EB183B" w:rsidP="00EB183B">
            <w:r w:rsidRPr="00EB183B">
              <w:t>0.436541</w:t>
            </w:r>
          </w:p>
        </w:tc>
      </w:tr>
      <w:tr w:rsidR="00EB183B" w:rsidRPr="00EB183B" w14:paraId="0B5A395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E90D29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4EB3F06" w14:textId="77777777" w:rsidR="00EB183B" w:rsidRPr="00EB183B" w:rsidRDefault="00EB183B" w:rsidP="00EB183B">
            <w:r w:rsidRPr="00EB183B">
              <w:t>-5.00825</w:t>
            </w:r>
          </w:p>
        </w:tc>
        <w:tc>
          <w:tcPr>
            <w:tcW w:w="960" w:type="dxa"/>
            <w:noWrap/>
            <w:vAlign w:val="bottom"/>
            <w:hideMark/>
          </w:tcPr>
          <w:p w14:paraId="3FDD990E" w14:textId="77777777" w:rsidR="00EB183B" w:rsidRPr="00EB183B" w:rsidRDefault="00EB183B" w:rsidP="00EB183B">
            <w:r w:rsidRPr="00EB183B">
              <w:t>-1.30143</w:t>
            </w:r>
          </w:p>
        </w:tc>
        <w:tc>
          <w:tcPr>
            <w:tcW w:w="960" w:type="dxa"/>
            <w:noWrap/>
            <w:vAlign w:val="bottom"/>
            <w:hideMark/>
          </w:tcPr>
          <w:p w14:paraId="334579B1" w14:textId="77777777" w:rsidR="00EB183B" w:rsidRPr="00EB183B" w:rsidRDefault="00EB183B" w:rsidP="00EB183B">
            <w:r w:rsidRPr="00EB183B">
              <w:t>0.430643</w:t>
            </w:r>
          </w:p>
        </w:tc>
      </w:tr>
      <w:tr w:rsidR="00EB183B" w:rsidRPr="00EB183B" w14:paraId="4CC8410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56A7B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6D84B4" w14:textId="77777777" w:rsidR="00EB183B" w:rsidRPr="00EB183B" w:rsidRDefault="00EB183B" w:rsidP="00EB183B">
            <w:r w:rsidRPr="00EB183B">
              <w:t>-3.98652</w:t>
            </w:r>
          </w:p>
        </w:tc>
        <w:tc>
          <w:tcPr>
            <w:tcW w:w="960" w:type="dxa"/>
            <w:noWrap/>
            <w:vAlign w:val="bottom"/>
            <w:hideMark/>
          </w:tcPr>
          <w:p w14:paraId="3688CA14" w14:textId="77777777" w:rsidR="00EB183B" w:rsidRPr="00EB183B" w:rsidRDefault="00EB183B" w:rsidP="00EB183B">
            <w:r w:rsidRPr="00EB183B">
              <w:t>-0.69519</w:t>
            </w:r>
          </w:p>
        </w:tc>
        <w:tc>
          <w:tcPr>
            <w:tcW w:w="960" w:type="dxa"/>
            <w:noWrap/>
            <w:vAlign w:val="bottom"/>
            <w:hideMark/>
          </w:tcPr>
          <w:p w14:paraId="38BD2F31" w14:textId="77777777" w:rsidR="00EB183B" w:rsidRPr="00EB183B" w:rsidRDefault="00EB183B" w:rsidP="00EB183B">
            <w:r w:rsidRPr="00EB183B">
              <w:t>1.727373</w:t>
            </w:r>
          </w:p>
        </w:tc>
      </w:tr>
      <w:tr w:rsidR="00EB183B" w:rsidRPr="00EB183B" w14:paraId="3D77656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741F7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E7AAE3" w14:textId="77777777" w:rsidR="00EB183B" w:rsidRPr="00EB183B" w:rsidRDefault="00EB183B" w:rsidP="00EB183B">
            <w:r w:rsidRPr="00EB183B">
              <w:t>-3.88299</w:t>
            </w:r>
          </w:p>
        </w:tc>
        <w:tc>
          <w:tcPr>
            <w:tcW w:w="960" w:type="dxa"/>
            <w:noWrap/>
            <w:vAlign w:val="bottom"/>
            <w:hideMark/>
          </w:tcPr>
          <w:p w14:paraId="7093A911" w14:textId="77777777" w:rsidR="00EB183B" w:rsidRPr="00EB183B" w:rsidRDefault="00EB183B" w:rsidP="00EB183B">
            <w:r w:rsidRPr="00EB183B">
              <w:t>1.983155</w:t>
            </w:r>
          </w:p>
        </w:tc>
        <w:tc>
          <w:tcPr>
            <w:tcW w:w="960" w:type="dxa"/>
            <w:noWrap/>
            <w:vAlign w:val="bottom"/>
            <w:hideMark/>
          </w:tcPr>
          <w:p w14:paraId="6BC9F2E0" w14:textId="77777777" w:rsidR="00EB183B" w:rsidRPr="00EB183B" w:rsidRDefault="00EB183B" w:rsidP="00EB183B">
            <w:r w:rsidRPr="00EB183B">
              <w:t>1.694949</w:t>
            </w:r>
          </w:p>
        </w:tc>
      </w:tr>
      <w:tr w:rsidR="00EB183B" w:rsidRPr="00EB183B" w14:paraId="66B5881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79D4C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4E5484F" w14:textId="77777777" w:rsidR="00EB183B" w:rsidRPr="00EB183B" w:rsidRDefault="00EB183B" w:rsidP="00EB183B">
            <w:r w:rsidRPr="00EB183B">
              <w:t>-3.5996</w:t>
            </w:r>
          </w:p>
        </w:tc>
        <w:tc>
          <w:tcPr>
            <w:tcW w:w="960" w:type="dxa"/>
            <w:noWrap/>
            <w:vAlign w:val="bottom"/>
            <w:hideMark/>
          </w:tcPr>
          <w:p w14:paraId="4B13F35D" w14:textId="77777777" w:rsidR="00EB183B" w:rsidRPr="00EB183B" w:rsidRDefault="00EB183B" w:rsidP="00EB183B">
            <w:r w:rsidRPr="00EB183B">
              <w:t>0.423889</w:t>
            </w:r>
          </w:p>
        </w:tc>
        <w:tc>
          <w:tcPr>
            <w:tcW w:w="960" w:type="dxa"/>
            <w:noWrap/>
            <w:vAlign w:val="bottom"/>
            <w:hideMark/>
          </w:tcPr>
          <w:p w14:paraId="576C0981" w14:textId="77777777" w:rsidR="00EB183B" w:rsidRPr="00EB183B" w:rsidRDefault="00EB183B" w:rsidP="00EB183B">
            <w:r w:rsidRPr="00EB183B">
              <w:t>-2.04989</w:t>
            </w:r>
          </w:p>
        </w:tc>
      </w:tr>
      <w:tr w:rsidR="00EB183B" w:rsidRPr="00EB183B" w14:paraId="794F593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326EE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2D4CB76" w14:textId="77777777" w:rsidR="00EB183B" w:rsidRPr="00EB183B" w:rsidRDefault="00EB183B" w:rsidP="00EB183B">
            <w:r w:rsidRPr="00EB183B">
              <w:t>-5.34861</w:t>
            </w:r>
          </w:p>
        </w:tc>
        <w:tc>
          <w:tcPr>
            <w:tcW w:w="960" w:type="dxa"/>
            <w:noWrap/>
            <w:vAlign w:val="bottom"/>
            <w:hideMark/>
          </w:tcPr>
          <w:p w14:paraId="688E5544" w14:textId="77777777" w:rsidR="00EB183B" w:rsidRPr="00EB183B" w:rsidRDefault="00EB183B" w:rsidP="00EB183B">
            <w:r w:rsidRPr="00EB183B">
              <w:t>0.404198</w:t>
            </w:r>
          </w:p>
        </w:tc>
        <w:tc>
          <w:tcPr>
            <w:tcW w:w="960" w:type="dxa"/>
            <w:noWrap/>
            <w:vAlign w:val="bottom"/>
            <w:hideMark/>
          </w:tcPr>
          <w:p w14:paraId="376A0505" w14:textId="77777777" w:rsidR="00EB183B" w:rsidRPr="00EB183B" w:rsidRDefault="00EB183B" w:rsidP="00EB183B">
            <w:r w:rsidRPr="00EB183B">
              <w:t>-1.74024</w:t>
            </w:r>
          </w:p>
        </w:tc>
      </w:tr>
      <w:tr w:rsidR="00EB183B" w:rsidRPr="00EB183B" w14:paraId="30E4E76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1DBED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42EF255" w14:textId="77777777" w:rsidR="00EB183B" w:rsidRPr="00EB183B" w:rsidRDefault="00EB183B" w:rsidP="00EB183B">
            <w:r w:rsidRPr="00EB183B">
              <w:t>3.337137</w:t>
            </w:r>
          </w:p>
        </w:tc>
        <w:tc>
          <w:tcPr>
            <w:tcW w:w="960" w:type="dxa"/>
            <w:noWrap/>
            <w:vAlign w:val="bottom"/>
            <w:hideMark/>
          </w:tcPr>
          <w:p w14:paraId="08137196" w14:textId="77777777" w:rsidR="00EB183B" w:rsidRPr="00EB183B" w:rsidRDefault="00EB183B" w:rsidP="00EB183B">
            <w:r w:rsidRPr="00EB183B">
              <w:t>2.003127</w:t>
            </w:r>
          </w:p>
        </w:tc>
        <w:tc>
          <w:tcPr>
            <w:tcW w:w="960" w:type="dxa"/>
            <w:noWrap/>
            <w:vAlign w:val="bottom"/>
            <w:hideMark/>
          </w:tcPr>
          <w:p w14:paraId="6CF93EA3" w14:textId="77777777" w:rsidR="00EB183B" w:rsidRPr="00EB183B" w:rsidRDefault="00EB183B" w:rsidP="00EB183B">
            <w:r w:rsidRPr="00EB183B">
              <w:t>-0.33036</w:t>
            </w:r>
          </w:p>
        </w:tc>
      </w:tr>
      <w:tr w:rsidR="00EB183B" w:rsidRPr="00EB183B" w14:paraId="2884E96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88F364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9235C41" w14:textId="77777777" w:rsidR="00EB183B" w:rsidRPr="00EB183B" w:rsidRDefault="00EB183B" w:rsidP="00EB183B">
            <w:r w:rsidRPr="00EB183B">
              <w:t>5.547044</w:t>
            </w:r>
          </w:p>
        </w:tc>
        <w:tc>
          <w:tcPr>
            <w:tcW w:w="960" w:type="dxa"/>
            <w:noWrap/>
            <w:vAlign w:val="bottom"/>
            <w:hideMark/>
          </w:tcPr>
          <w:p w14:paraId="2C96DE24" w14:textId="77777777" w:rsidR="00EB183B" w:rsidRPr="00EB183B" w:rsidRDefault="00EB183B" w:rsidP="00EB183B">
            <w:r w:rsidRPr="00EB183B">
              <w:t>2.887375</w:t>
            </w:r>
          </w:p>
        </w:tc>
        <w:tc>
          <w:tcPr>
            <w:tcW w:w="960" w:type="dxa"/>
            <w:noWrap/>
            <w:vAlign w:val="bottom"/>
            <w:hideMark/>
          </w:tcPr>
          <w:p w14:paraId="32D4CB38" w14:textId="77777777" w:rsidR="00EB183B" w:rsidRPr="00EB183B" w:rsidRDefault="00EB183B" w:rsidP="00EB183B">
            <w:r w:rsidRPr="00EB183B">
              <w:t>0.542679</w:t>
            </w:r>
          </w:p>
        </w:tc>
      </w:tr>
      <w:tr w:rsidR="00EB183B" w:rsidRPr="00EB183B" w14:paraId="65E5DE3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FAE7E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D9ED6A3" w14:textId="77777777" w:rsidR="00EB183B" w:rsidRPr="00EB183B" w:rsidRDefault="00EB183B" w:rsidP="00EB183B">
            <w:r w:rsidRPr="00EB183B">
              <w:t>4.435769</w:t>
            </w:r>
          </w:p>
        </w:tc>
        <w:tc>
          <w:tcPr>
            <w:tcW w:w="960" w:type="dxa"/>
            <w:noWrap/>
            <w:vAlign w:val="bottom"/>
            <w:hideMark/>
          </w:tcPr>
          <w:p w14:paraId="019D2FFE" w14:textId="77777777" w:rsidR="00EB183B" w:rsidRPr="00EB183B" w:rsidRDefault="00EB183B" w:rsidP="00EB183B">
            <w:r w:rsidRPr="00EB183B">
              <w:t>3.158845</w:t>
            </w:r>
          </w:p>
        </w:tc>
        <w:tc>
          <w:tcPr>
            <w:tcW w:w="960" w:type="dxa"/>
            <w:noWrap/>
            <w:vAlign w:val="bottom"/>
            <w:hideMark/>
          </w:tcPr>
          <w:p w14:paraId="0646D1A8" w14:textId="77777777" w:rsidR="00EB183B" w:rsidRPr="00EB183B" w:rsidRDefault="00EB183B" w:rsidP="00EB183B">
            <w:r w:rsidRPr="00EB183B">
              <w:t>0.120396</w:t>
            </w:r>
          </w:p>
        </w:tc>
      </w:tr>
      <w:tr w:rsidR="00EB183B" w:rsidRPr="00EB183B" w14:paraId="0988C51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8AD48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F092DBD" w14:textId="77777777" w:rsidR="00EB183B" w:rsidRPr="00EB183B" w:rsidRDefault="00EB183B" w:rsidP="00EB183B">
            <w:r w:rsidRPr="00EB183B">
              <w:t>6.038845</w:t>
            </w:r>
          </w:p>
        </w:tc>
        <w:tc>
          <w:tcPr>
            <w:tcW w:w="960" w:type="dxa"/>
            <w:noWrap/>
            <w:vAlign w:val="bottom"/>
            <w:hideMark/>
          </w:tcPr>
          <w:p w14:paraId="4E2CA9EA" w14:textId="77777777" w:rsidR="00EB183B" w:rsidRPr="00EB183B" w:rsidRDefault="00EB183B" w:rsidP="00EB183B">
            <w:r w:rsidRPr="00EB183B">
              <w:t>1.68782</w:t>
            </w:r>
          </w:p>
        </w:tc>
        <w:tc>
          <w:tcPr>
            <w:tcW w:w="960" w:type="dxa"/>
            <w:noWrap/>
            <w:vAlign w:val="bottom"/>
            <w:hideMark/>
          </w:tcPr>
          <w:p w14:paraId="227F5266" w14:textId="77777777" w:rsidR="00EB183B" w:rsidRPr="00EB183B" w:rsidRDefault="00EB183B" w:rsidP="00EB183B">
            <w:r w:rsidRPr="00EB183B">
              <w:t>0.69367</w:t>
            </w:r>
          </w:p>
        </w:tc>
      </w:tr>
      <w:tr w:rsidR="00EB183B" w:rsidRPr="00EB183B" w14:paraId="3BA0A9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FE838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08F9BB" w14:textId="77777777" w:rsidR="00EB183B" w:rsidRPr="00EB183B" w:rsidRDefault="00EB183B" w:rsidP="00EB183B">
            <w:r w:rsidRPr="00EB183B">
              <w:t>6.257639</w:t>
            </w:r>
          </w:p>
        </w:tc>
        <w:tc>
          <w:tcPr>
            <w:tcW w:w="960" w:type="dxa"/>
            <w:noWrap/>
            <w:vAlign w:val="bottom"/>
            <w:hideMark/>
          </w:tcPr>
          <w:p w14:paraId="24616868" w14:textId="77777777" w:rsidR="00EB183B" w:rsidRPr="00EB183B" w:rsidRDefault="00EB183B" w:rsidP="00EB183B">
            <w:r w:rsidRPr="00EB183B">
              <w:t>3.666603</w:t>
            </w:r>
          </w:p>
        </w:tc>
        <w:tc>
          <w:tcPr>
            <w:tcW w:w="960" w:type="dxa"/>
            <w:noWrap/>
            <w:vAlign w:val="bottom"/>
            <w:hideMark/>
          </w:tcPr>
          <w:p w14:paraId="47EF1FB8" w14:textId="77777777" w:rsidR="00EB183B" w:rsidRPr="00EB183B" w:rsidRDefault="00EB183B" w:rsidP="00EB183B">
            <w:r w:rsidRPr="00EB183B">
              <w:t>0.84404</w:t>
            </w:r>
          </w:p>
        </w:tc>
      </w:tr>
      <w:tr w:rsidR="00EB183B" w:rsidRPr="00EB183B" w14:paraId="4A20358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9AA89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1429906" w14:textId="77777777" w:rsidR="00EB183B" w:rsidRPr="00EB183B" w:rsidRDefault="00EB183B" w:rsidP="00EB183B">
            <w:r w:rsidRPr="00EB183B">
              <w:t>5.361834</w:t>
            </w:r>
          </w:p>
        </w:tc>
        <w:tc>
          <w:tcPr>
            <w:tcW w:w="960" w:type="dxa"/>
            <w:noWrap/>
            <w:vAlign w:val="bottom"/>
            <w:hideMark/>
          </w:tcPr>
          <w:p w14:paraId="02F551CD" w14:textId="77777777" w:rsidR="00EB183B" w:rsidRPr="00EB183B" w:rsidRDefault="00EB183B" w:rsidP="00EB183B">
            <w:r w:rsidRPr="00EB183B">
              <w:t>0.99938</w:t>
            </w:r>
          </w:p>
        </w:tc>
        <w:tc>
          <w:tcPr>
            <w:tcW w:w="960" w:type="dxa"/>
            <w:noWrap/>
            <w:vAlign w:val="bottom"/>
            <w:hideMark/>
          </w:tcPr>
          <w:p w14:paraId="184FD80D" w14:textId="77777777" w:rsidR="00EB183B" w:rsidRPr="00EB183B" w:rsidRDefault="00EB183B" w:rsidP="00EB183B">
            <w:r w:rsidRPr="00EB183B">
              <w:t>0.406422</w:t>
            </w:r>
          </w:p>
        </w:tc>
      </w:tr>
    </w:tbl>
    <w:p w14:paraId="50B16AFB" w14:textId="77777777" w:rsidR="00EB183B" w:rsidRPr="00EB183B" w:rsidRDefault="00EB183B" w:rsidP="00EB183B">
      <w:pPr>
        <w:rPr>
          <w:lang w:val="en-US"/>
        </w:rPr>
      </w:pPr>
    </w:p>
    <w:p w14:paraId="41620636" w14:textId="77777777" w:rsidR="00EB183B" w:rsidRPr="00EB183B" w:rsidRDefault="00EB183B" w:rsidP="00EB183B">
      <w:pPr>
        <w:rPr>
          <w:lang w:val="en-US"/>
        </w:rPr>
      </w:pPr>
    </w:p>
    <w:p w14:paraId="68951617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10 (-1344.329631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6F1E34E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7D4D58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740CEC67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2ED6178A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6651E72A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67B6454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DFC14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705BDE5" w14:textId="77777777" w:rsidR="00EB183B" w:rsidRPr="00EB183B" w:rsidRDefault="00EB183B" w:rsidP="00EB183B">
            <w:r w:rsidRPr="00EB183B">
              <w:t>0.635655</w:t>
            </w:r>
          </w:p>
        </w:tc>
        <w:tc>
          <w:tcPr>
            <w:tcW w:w="960" w:type="dxa"/>
            <w:noWrap/>
            <w:vAlign w:val="bottom"/>
            <w:hideMark/>
          </w:tcPr>
          <w:p w14:paraId="4252C798" w14:textId="77777777" w:rsidR="00EB183B" w:rsidRPr="00EB183B" w:rsidRDefault="00EB183B" w:rsidP="00EB183B">
            <w:r w:rsidRPr="00EB183B">
              <w:t>-1.65912</w:t>
            </w:r>
          </w:p>
        </w:tc>
        <w:tc>
          <w:tcPr>
            <w:tcW w:w="960" w:type="dxa"/>
            <w:noWrap/>
            <w:vAlign w:val="bottom"/>
            <w:hideMark/>
          </w:tcPr>
          <w:p w14:paraId="7CBFDE0B" w14:textId="77777777" w:rsidR="00EB183B" w:rsidRPr="00EB183B" w:rsidRDefault="00EB183B" w:rsidP="00EB183B">
            <w:r w:rsidRPr="00EB183B">
              <w:t>-2.78633</w:t>
            </w:r>
          </w:p>
        </w:tc>
      </w:tr>
      <w:tr w:rsidR="00EB183B" w:rsidRPr="00EB183B" w14:paraId="00A0C03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8D9E2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1F9D9D9" w14:textId="77777777" w:rsidR="00EB183B" w:rsidRPr="00EB183B" w:rsidRDefault="00EB183B" w:rsidP="00EB183B">
            <w:r w:rsidRPr="00EB183B">
              <w:t>-0.5807</w:t>
            </w:r>
          </w:p>
        </w:tc>
        <w:tc>
          <w:tcPr>
            <w:tcW w:w="960" w:type="dxa"/>
            <w:noWrap/>
            <w:vAlign w:val="bottom"/>
            <w:hideMark/>
          </w:tcPr>
          <w:p w14:paraId="392727D5" w14:textId="77777777" w:rsidR="00EB183B" w:rsidRPr="00EB183B" w:rsidRDefault="00EB183B" w:rsidP="00EB183B">
            <w:r w:rsidRPr="00EB183B">
              <w:t>-1.42863</w:t>
            </w:r>
          </w:p>
        </w:tc>
        <w:tc>
          <w:tcPr>
            <w:tcW w:w="960" w:type="dxa"/>
            <w:noWrap/>
            <w:vAlign w:val="bottom"/>
            <w:hideMark/>
          </w:tcPr>
          <w:p w14:paraId="2E2FF397" w14:textId="77777777" w:rsidR="00EB183B" w:rsidRPr="00EB183B" w:rsidRDefault="00EB183B" w:rsidP="00EB183B">
            <w:r w:rsidRPr="00EB183B">
              <w:t>-1.89275</w:t>
            </w:r>
          </w:p>
        </w:tc>
      </w:tr>
      <w:tr w:rsidR="00EB183B" w:rsidRPr="00EB183B" w14:paraId="50A3D2F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FA1DE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35AC5D1" w14:textId="77777777" w:rsidR="00EB183B" w:rsidRPr="00EB183B" w:rsidRDefault="00EB183B" w:rsidP="00EB183B">
            <w:r w:rsidRPr="00EB183B">
              <w:t>-0.31287</w:t>
            </w:r>
          </w:p>
        </w:tc>
        <w:tc>
          <w:tcPr>
            <w:tcW w:w="960" w:type="dxa"/>
            <w:noWrap/>
            <w:vAlign w:val="bottom"/>
            <w:hideMark/>
          </w:tcPr>
          <w:p w14:paraId="2C63DB86" w14:textId="77777777" w:rsidR="00EB183B" w:rsidRPr="00EB183B" w:rsidRDefault="00EB183B" w:rsidP="00EB183B">
            <w:r w:rsidRPr="00EB183B">
              <w:t>-1.72361</w:t>
            </w:r>
          </w:p>
        </w:tc>
        <w:tc>
          <w:tcPr>
            <w:tcW w:w="960" w:type="dxa"/>
            <w:noWrap/>
            <w:vAlign w:val="bottom"/>
            <w:hideMark/>
          </w:tcPr>
          <w:p w14:paraId="0DE977C1" w14:textId="77777777" w:rsidR="00EB183B" w:rsidRPr="00EB183B" w:rsidRDefault="00EB183B" w:rsidP="00EB183B">
            <w:r w:rsidRPr="00EB183B">
              <w:t>-0.40335</w:t>
            </w:r>
          </w:p>
        </w:tc>
      </w:tr>
      <w:tr w:rsidR="00EB183B" w:rsidRPr="00EB183B" w14:paraId="6A778E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7E071B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8777796" w14:textId="77777777" w:rsidR="00EB183B" w:rsidRPr="00EB183B" w:rsidRDefault="00EB183B" w:rsidP="00EB183B">
            <w:r w:rsidRPr="00EB183B">
              <w:t>0.952677</w:t>
            </w:r>
          </w:p>
        </w:tc>
        <w:tc>
          <w:tcPr>
            <w:tcW w:w="960" w:type="dxa"/>
            <w:noWrap/>
            <w:vAlign w:val="bottom"/>
            <w:hideMark/>
          </w:tcPr>
          <w:p w14:paraId="5A3383DE" w14:textId="77777777" w:rsidR="00EB183B" w:rsidRPr="00EB183B" w:rsidRDefault="00EB183B" w:rsidP="00EB183B">
            <w:r w:rsidRPr="00EB183B">
              <w:t>-0.91438</w:t>
            </w:r>
          </w:p>
        </w:tc>
        <w:tc>
          <w:tcPr>
            <w:tcW w:w="960" w:type="dxa"/>
            <w:noWrap/>
            <w:vAlign w:val="bottom"/>
            <w:hideMark/>
          </w:tcPr>
          <w:p w14:paraId="0556B557" w14:textId="77777777" w:rsidR="00EB183B" w:rsidRPr="00EB183B" w:rsidRDefault="00EB183B" w:rsidP="00EB183B">
            <w:r w:rsidRPr="00EB183B">
              <w:t>0.028782</w:t>
            </w:r>
          </w:p>
        </w:tc>
      </w:tr>
      <w:tr w:rsidR="00EB183B" w:rsidRPr="00EB183B" w14:paraId="1487D12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9C813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A16CEA3" w14:textId="77777777" w:rsidR="00EB183B" w:rsidRPr="00EB183B" w:rsidRDefault="00EB183B" w:rsidP="00EB183B">
            <w:r w:rsidRPr="00EB183B">
              <w:t>-1.49528</w:t>
            </w:r>
          </w:p>
        </w:tc>
        <w:tc>
          <w:tcPr>
            <w:tcW w:w="960" w:type="dxa"/>
            <w:noWrap/>
            <w:vAlign w:val="bottom"/>
            <w:hideMark/>
          </w:tcPr>
          <w:p w14:paraId="78021602" w14:textId="77777777" w:rsidR="00EB183B" w:rsidRPr="00EB183B" w:rsidRDefault="00EB183B" w:rsidP="00EB183B">
            <w:r w:rsidRPr="00EB183B">
              <w:t>-1.15238</w:t>
            </w:r>
          </w:p>
        </w:tc>
        <w:tc>
          <w:tcPr>
            <w:tcW w:w="960" w:type="dxa"/>
            <w:noWrap/>
            <w:vAlign w:val="bottom"/>
            <w:hideMark/>
          </w:tcPr>
          <w:p w14:paraId="03133FEB" w14:textId="77777777" w:rsidR="00EB183B" w:rsidRPr="00EB183B" w:rsidRDefault="00EB183B" w:rsidP="00EB183B">
            <w:r w:rsidRPr="00EB183B">
              <w:t>0.472545</w:t>
            </w:r>
          </w:p>
        </w:tc>
      </w:tr>
      <w:tr w:rsidR="00EB183B" w:rsidRPr="00EB183B" w14:paraId="02D970E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6F49D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D6FAB71" w14:textId="77777777" w:rsidR="00EB183B" w:rsidRPr="00EB183B" w:rsidRDefault="00EB183B" w:rsidP="00EB183B">
            <w:r w:rsidRPr="00EB183B">
              <w:t>-1.17236</w:t>
            </w:r>
          </w:p>
        </w:tc>
        <w:tc>
          <w:tcPr>
            <w:tcW w:w="960" w:type="dxa"/>
            <w:noWrap/>
            <w:vAlign w:val="bottom"/>
            <w:hideMark/>
          </w:tcPr>
          <w:p w14:paraId="40110A0F" w14:textId="77777777" w:rsidR="00EB183B" w:rsidRPr="00EB183B" w:rsidRDefault="00EB183B" w:rsidP="00EB183B">
            <w:r w:rsidRPr="00EB183B">
              <w:t>-1.34554</w:t>
            </w:r>
          </w:p>
        </w:tc>
        <w:tc>
          <w:tcPr>
            <w:tcW w:w="960" w:type="dxa"/>
            <w:noWrap/>
            <w:vAlign w:val="bottom"/>
            <w:hideMark/>
          </w:tcPr>
          <w:p w14:paraId="68BBAC9A" w14:textId="77777777" w:rsidR="00EB183B" w:rsidRPr="00EB183B" w:rsidRDefault="00EB183B" w:rsidP="00EB183B">
            <w:r w:rsidRPr="00EB183B">
              <w:t>1.939952</w:t>
            </w:r>
          </w:p>
        </w:tc>
      </w:tr>
      <w:tr w:rsidR="00EB183B" w:rsidRPr="00EB183B" w14:paraId="249ABA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ACD296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BBA4C4E" w14:textId="77777777" w:rsidR="00EB183B" w:rsidRPr="00EB183B" w:rsidRDefault="00EB183B" w:rsidP="00EB183B">
            <w:r w:rsidRPr="00EB183B">
              <w:t>0.092842</w:t>
            </w:r>
          </w:p>
        </w:tc>
        <w:tc>
          <w:tcPr>
            <w:tcW w:w="960" w:type="dxa"/>
            <w:noWrap/>
            <w:vAlign w:val="bottom"/>
            <w:hideMark/>
          </w:tcPr>
          <w:p w14:paraId="150E2EDF" w14:textId="77777777" w:rsidR="00EB183B" w:rsidRPr="00EB183B" w:rsidRDefault="00EB183B" w:rsidP="00EB183B">
            <w:r w:rsidRPr="00EB183B">
              <w:t>-0.65058</w:t>
            </w:r>
          </w:p>
        </w:tc>
        <w:tc>
          <w:tcPr>
            <w:tcW w:w="960" w:type="dxa"/>
            <w:noWrap/>
            <w:vAlign w:val="bottom"/>
            <w:hideMark/>
          </w:tcPr>
          <w:p w14:paraId="5C28CF04" w14:textId="77777777" w:rsidR="00EB183B" w:rsidRPr="00EB183B" w:rsidRDefault="00EB183B" w:rsidP="00EB183B">
            <w:r w:rsidRPr="00EB183B">
              <w:t>2.387146</w:t>
            </w:r>
          </w:p>
        </w:tc>
      </w:tr>
      <w:tr w:rsidR="00EB183B" w:rsidRPr="00EB183B" w14:paraId="407B8D4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F27A0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73F2B3E" w14:textId="77777777" w:rsidR="00EB183B" w:rsidRPr="00EB183B" w:rsidRDefault="00EB183B" w:rsidP="00EB183B">
            <w:r w:rsidRPr="00EB183B">
              <w:t>1.266415</w:t>
            </w:r>
          </w:p>
        </w:tc>
        <w:tc>
          <w:tcPr>
            <w:tcW w:w="960" w:type="dxa"/>
            <w:noWrap/>
            <w:vAlign w:val="bottom"/>
            <w:hideMark/>
          </w:tcPr>
          <w:p w14:paraId="6D6AA9CF" w14:textId="77777777" w:rsidR="00EB183B" w:rsidRPr="00EB183B" w:rsidRDefault="00EB183B" w:rsidP="00EB183B">
            <w:r w:rsidRPr="00EB183B">
              <w:t>-1.08414</w:t>
            </w:r>
          </w:p>
        </w:tc>
        <w:tc>
          <w:tcPr>
            <w:tcW w:w="960" w:type="dxa"/>
            <w:noWrap/>
            <w:vAlign w:val="bottom"/>
            <w:hideMark/>
          </w:tcPr>
          <w:p w14:paraId="3001648F" w14:textId="77777777" w:rsidR="00EB183B" w:rsidRPr="00EB183B" w:rsidRDefault="00EB183B" w:rsidP="00EB183B">
            <w:r w:rsidRPr="00EB183B">
              <w:t>1.517678</w:t>
            </w:r>
          </w:p>
        </w:tc>
      </w:tr>
      <w:tr w:rsidR="00EB183B" w:rsidRPr="00EB183B" w14:paraId="2600D3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E6BF24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53FC1B0" w14:textId="77777777" w:rsidR="00EB183B" w:rsidRPr="00EB183B" w:rsidRDefault="00EB183B" w:rsidP="00EB183B">
            <w:r w:rsidRPr="00EB183B">
              <w:t>2.223354</w:t>
            </w:r>
          </w:p>
        </w:tc>
        <w:tc>
          <w:tcPr>
            <w:tcW w:w="960" w:type="dxa"/>
            <w:noWrap/>
            <w:vAlign w:val="bottom"/>
            <w:hideMark/>
          </w:tcPr>
          <w:p w14:paraId="09F64F36" w14:textId="77777777" w:rsidR="00EB183B" w:rsidRPr="00EB183B" w:rsidRDefault="00EB183B" w:rsidP="00EB183B">
            <w:r w:rsidRPr="00EB183B">
              <w:t>-1.06392</w:t>
            </w:r>
          </w:p>
        </w:tc>
        <w:tc>
          <w:tcPr>
            <w:tcW w:w="960" w:type="dxa"/>
            <w:noWrap/>
            <w:vAlign w:val="bottom"/>
            <w:hideMark/>
          </w:tcPr>
          <w:p w14:paraId="49498F07" w14:textId="77777777" w:rsidR="00EB183B" w:rsidRPr="00EB183B" w:rsidRDefault="00EB183B" w:rsidP="00EB183B">
            <w:r w:rsidRPr="00EB183B">
              <w:t>-0.87614</w:t>
            </w:r>
          </w:p>
        </w:tc>
      </w:tr>
      <w:tr w:rsidR="00EB183B" w:rsidRPr="00EB183B" w14:paraId="553D7B7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8B1C10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6463FE5" w14:textId="77777777" w:rsidR="00EB183B" w:rsidRPr="00EB183B" w:rsidRDefault="00EB183B" w:rsidP="00EB183B">
            <w:r w:rsidRPr="00EB183B">
              <w:t>1.819571</w:t>
            </w:r>
          </w:p>
        </w:tc>
        <w:tc>
          <w:tcPr>
            <w:tcW w:w="960" w:type="dxa"/>
            <w:noWrap/>
            <w:vAlign w:val="bottom"/>
            <w:hideMark/>
          </w:tcPr>
          <w:p w14:paraId="700E09AF" w14:textId="77777777" w:rsidR="00EB183B" w:rsidRPr="00EB183B" w:rsidRDefault="00EB183B" w:rsidP="00EB183B">
            <w:r w:rsidRPr="00EB183B">
              <w:t>-0.80826</w:t>
            </w:r>
          </w:p>
        </w:tc>
        <w:tc>
          <w:tcPr>
            <w:tcW w:w="960" w:type="dxa"/>
            <w:noWrap/>
            <w:vAlign w:val="bottom"/>
            <w:hideMark/>
          </w:tcPr>
          <w:p w14:paraId="65966214" w14:textId="77777777" w:rsidR="00EB183B" w:rsidRPr="00EB183B" w:rsidRDefault="00EB183B" w:rsidP="00EB183B">
            <w:r w:rsidRPr="00EB183B">
              <w:t>-2.34753</w:t>
            </w:r>
          </w:p>
        </w:tc>
      </w:tr>
      <w:tr w:rsidR="00EB183B" w:rsidRPr="00EB183B" w14:paraId="2BDE9E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B795F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8022FD4" w14:textId="77777777" w:rsidR="00EB183B" w:rsidRPr="00EB183B" w:rsidRDefault="00EB183B" w:rsidP="00EB183B">
            <w:r w:rsidRPr="00EB183B">
              <w:t>-0.21898</w:t>
            </w:r>
          </w:p>
        </w:tc>
        <w:tc>
          <w:tcPr>
            <w:tcW w:w="960" w:type="dxa"/>
            <w:noWrap/>
            <w:vAlign w:val="bottom"/>
            <w:hideMark/>
          </w:tcPr>
          <w:p w14:paraId="16F1A9D7" w14:textId="77777777" w:rsidR="00EB183B" w:rsidRPr="00EB183B" w:rsidRDefault="00EB183B" w:rsidP="00EB183B">
            <w:r w:rsidRPr="00EB183B">
              <w:t>-3.2415</w:t>
            </w:r>
          </w:p>
        </w:tc>
        <w:tc>
          <w:tcPr>
            <w:tcW w:w="960" w:type="dxa"/>
            <w:noWrap/>
            <w:vAlign w:val="bottom"/>
            <w:hideMark/>
          </w:tcPr>
          <w:p w14:paraId="500D5E11" w14:textId="77777777" w:rsidR="00EB183B" w:rsidRPr="00EB183B" w:rsidRDefault="00EB183B" w:rsidP="00EB183B">
            <w:r w:rsidRPr="00EB183B">
              <w:t>-0.18702</w:t>
            </w:r>
          </w:p>
        </w:tc>
      </w:tr>
      <w:tr w:rsidR="00EB183B" w:rsidRPr="00EB183B" w14:paraId="7299129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74472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5DB9B03" w14:textId="77777777" w:rsidR="00EB183B" w:rsidRPr="00EB183B" w:rsidRDefault="00EB183B" w:rsidP="00EB183B">
            <w:r w:rsidRPr="00EB183B">
              <w:t>2.966204</w:t>
            </w:r>
          </w:p>
        </w:tc>
        <w:tc>
          <w:tcPr>
            <w:tcW w:w="960" w:type="dxa"/>
            <w:noWrap/>
            <w:vAlign w:val="bottom"/>
            <w:hideMark/>
          </w:tcPr>
          <w:p w14:paraId="54D679C3" w14:textId="77777777" w:rsidR="00EB183B" w:rsidRPr="00EB183B" w:rsidRDefault="00EB183B" w:rsidP="00EB183B">
            <w:r w:rsidRPr="00EB183B">
              <w:t>-2.39731</w:t>
            </w:r>
          </w:p>
        </w:tc>
        <w:tc>
          <w:tcPr>
            <w:tcW w:w="960" w:type="dxa"/>
            <w:noWrap/>
            <w:vAlign w:val="bottom"/>
            <w:hideMark/>
          </w:tcPr>
          <w:p w14:paraId="430A061B" w14:textId="77777777" w:rsidR="00EB183B" w:rsidRPr="00EB183B" w:rsidRDefault="00EB183B" w:rsidP="00EB183B">
            <w:r w:rsidRPr="00EB183B">
              <w:t>-0.74095</w:t>
            </w:r>
          </w:p>
        </w:tc>
      </w:tr>
      <w:tr w:rsidR="00EB183B" w:rsidRPr="00EB183B" w14:paraId="5903CF0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6B5AC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86BDBE" w14:textId="77777777" w:rsidR="00EB183B" w:rsidRPr="00EB183B" w:rsidRDefault="00EB183B" w:rsidP="00EB183B">
            <w:r w:rsidRPr="00EB183B">
              <w:t>3.139479</w:t>
            </w:r>
          </w:p>
        </w:tc>
        <w:tc>
          <w:tcPr>
            <w:tcW w:w="960" w:type="dxa"/>
            <w:noWrap/>
            <w:vAlign w:val="bottom"/>
            <w:hideMark/>
          </w:tcPr>
          <w:p w14:paraId="7629EB13" w14:textId="77777777" w:rsidR="00EB183B" w:rsidRPr="00EB183B" w:rsidRDefault="00EB183B" w:rsidP="00EB183B">
            <w:r w:rsidRPr="00EB183B">
              <w:t>0.09469</w:t>
            </w:r>
          </w:p>
        </w:tc>
        <w:tc>
          <w:tcPr>
            <w:tcW w:w="960" w:type="dxa"/>
            <w:noWrap/>
            <w:vAlign w:val="bottom"/>
            <w:hideMark/>
          </w:tcPr>
          <w:p w14:paraId="412C3BED" w14:textId="77777777" w:rsidR="00EB183B" w:rsidRPr="00EB183B" w:rsidRDefault="00EB183B" w:rsidP="00EB183B">
            <w:r w:rsidRPr="00EB183B">
              <w:t>-0.47429</w:t>
            </w:r>
          </w:p>
        </w:tc>
      </w:tr>
      <w:tr w:rsidR="00EB183B" w:rsidRPr="00EB183B" w14:paraId="3A22B8D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2A613E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EE13A40" w14:textId="77777777" w:rsidR="00EB183B" w:rsidRPr="00EB183B" w:rsidRDefault="00EB183B" w:rsidP="00EB183B">
            <w:r w:rsidRPr="00EB183B">
              <w:t>-0.01912</w:t>
            </w:r>
          </w:p>
        </w:tc>
        <w:tc>
          <w:tcPr>
            <w:tcW w:w="960" w:type="dxa"/>
            <w:noWrap/>
            <w:vAlign w:val="bottom"/>
            <w:hideMark/>
          </w:tcPr>
          <w:p w14:paraId="118481F8" w14:textId="77777777" w:rsidR="00EB183B" w:rsidRPr="00EB183B" w:rsidRDefault="00EB183B" w:rsidP="00EB183B">
            <w:r w:rsidRPr="00EB183B">
              <w:t>0.769121</w:t>
            </w:r>
          </w:p>
        </w:tc>
        <w:tc>
          <w:tcPr>
            <w:tcW w:w="960" w:type="dxa"/>
            <w:noWrap/>
            <w:vAlign w:val="bottom"/>
            <w:hideMark/>
          </w:tcPr>
          <w:p w14:paraId="237AD3F9" w14:textId="77777777" w:rsidR="00EB183B" w:rsidRPr="00EB183B" w:rsidRDefault="00EB183B" w:rsidP="00EB183B">
            <w:r w:rsidRPr="00EB183B">
              <w:t>2.259731</w:t>
            </w:r>
          </w:p>
        </w:tc>
      </w:tr>
      <w:tr w:rsidR="00EB183B" w:rsidRPr="00EB183B" w14:paraId="1CBA54D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11B0C7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5B92530" w14:textId="77777777" w:rsidR="00EB183B" w:rsidRPr="00EB183B" w:rsidRDefault="00EB183B" w:rsidP="00EB183B">
            <w:r w:rsidRPr="00EB183B">
              <w:t>-1.86366</w:t>
            </w:r>
          </w:p>
        </w:tc>
        <w:tc>
          <w:tcPr>
            <w:tcW w:w="960" w:type="dxa"/>
            <w:noWrap/>
            <w:vAlign w:val="bottom"/>
            <w:hideMark/>
          </w:tcPr>
          <w:p w14:paraId="0AD48FFC" w14:textId="77777777" w:rsidR="00EB183B" w:rsidRPr="00EB183B" w:rsidRDefault="00EB183B" w:rsidP="00EB183B">
            <w:r w:rsidRPr="00EB183B">
              <w:t>-2.08729</w:t>
            </w:r>
          </w:p>
        </w:tc>
        <w:tc>
          <w:tcPr>
            <w:tcW w:w="960" w:type="dxa"/>
            <w:noWrap/>
            <w:vAlign w:val="bottom"/>
            <w:hideMark/>
          </w:tcPr>
          <w:p w14:paraId="17A47F74" w14:textId="77777777" w:rsidR="00EB183B" w:rsidRPr="00EB183B" w:rsidRDefault="00EB183B" w:rsidP="00EB183B">
            <w:r w:rsidRPr="00EB183B">
              <w:t>2.806841</w:t>
            </w:r>
          </w:p>
        </w:tc>
      </w:tr>
      <w:tr w:rsidR="00EB183B" w:rsidRPr="00EB183B" w14:paraId="6F52EF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356865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96B97B6" w14:textId="77777777" w:rsidR="00EB183B" w:rsidRPr="00EB183B" w:rsidRDefault="00EB183B" w:rsidP="00EB183B">
            <w:r w:rsidRPr="00EB183B">
              <w:t>-2.88983</w:t>
            </w:r>
          </w:p>
        </w:tc>
        <w:tc>
          <w:tcPr>
            <w:tcW w:w="960" w:type="dxa"/>
            <w:noWrap/>
            <w:vAlign w:val="bottom"/>
            <w:hideMark/>
          </w:tcPr>
          <w:p w14:paraId="4FA7E321" w14:textId="77777777" w:rsidR="00EB183B" w:rsidRPr="00EB183B" w:rsidRDefault="00EB183B" w:rsidP="00EB183B">
            <w:r w:rsidRPr="00EB183B">
              <w:t>-1.65164</w:t>
            </w:r>
          </w:p>
        </w:tc>
        <w:tc>
          <w:tcPr>
            <w:tcW w:w="960" w:type="dxa"/>
            <w:noWrap/>
            <w:vAlign w:val="bottom"/>
            <w:hideMark/>
          </w:tcPr>
          <w:p w14:paraId="76C143CC" w14:textId="77777777" w:rsidR="00EB183B" w:rsidRPr="00EB183B" w:rsidRDefault="00EB183B" w:rsidP="00EB183B">
            <w:r w:rsidRPr="00EB183B">
              <w:t>0.077411</w:t>
            </w:r>
          </w:p>
        </w:tc>
      </w:tr>
      <w:tr w:rsidR="00EB183B" w:rsidRPr="00EB183B" w14:paraId="3D1DB8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A7E9F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3C81C52" w14:textId="77777777" w:rsidR="00EB183B" w:rsidRPr="00EB183B" w:rsidRDefault="00EB183B" w:rsidP="00EB183B">
            <w:r w:rsidRPr="00EB183B">
              <w:t>-4.03996</w:t>
            </w:r>
          </w:p>
        </w:tc>
        <w:tc>
          <w:tcPr>
            <w:tcW w:w="960" w:type="dxa"/>
            <w:noWrap/>
            <w:vAlign w:val="bottom"/>
            <w:hideMark/>
          </w:tcPr>
          <w:p w14:paraId="3EF36356" w14:textId="77777777" w:rsidR="00EB183B" w:rsidRPr="00EB183B" w:rsidRDefault="00EB183B" w:rsidP="00EB183B">
            <w:r w:rsidRPr="00EB183B">
              <w:t>-0.77969</w:t>
            </w:r>
          </w:p>
        </w:tc>
        <w:tc>
          <w:tcPr>
            <w:tcW w:w="960" w:type="dxa"/>
            <w:noWrap/>
            <w:vAlign w:val="bottom"/>
            <w:hideMark/>
          </w:tcPr>
          <w:p w14:paraId="1A36A326" w14:textId="77777777" w:rsidR="00EB183B" w:rsidRPr="00EB183B" w:rsidRDefault="00EB183B" w:rsidP="00EB183B">
            <w:r w:rsidRPr="00EB183B">
              <w:t>0.620801</w:t>
            </w:r>
          </w:p>
        </w:tc>
      </w:tr>
      <w:tr w:rsidR="00EB183B" w:rsidRPr="00EB183B" w14:paraId="50130B6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3CF71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5DF5A30" w14:textId="77777777" w:rsidR="00EB183B" w:rsidRPr="00EB183B" w:rsidRDefault="00EB183B" w:rsidP="00EB183B">
            <w:r w:rsidRPr="00EB183B">
              <w:t>-4.10268</w:t>
            </w:r>
          </w:p>
        </w:tc>
        <w:tc>
          <w:tcPr>
            <w:tcW w:w="960" w:type="dxa"/>
            <w:noWrap/>
            <w:vAlign w:val="bottom"/>
            <w:hideMark/>
          </w:tcPr>
          <w:p w14:paraId="3493A573" w14:textId="77777777" w:rsidR="00EB183B" w:rsidRPr="00EB183B" w:rsidRDefault="00EB183B" w:rsidP="00EB183B">
            <w:r w:rsidRPr="00EB183B">
              <w:t>0.588111</w:t>
            </w:r>
          </w:p>
        </w:tc>
        <w:tc>
          <w:tcPr>
            <w:tcW w:w="960" w:type="dxa"/>
            <w:noWrap/>
            <w:vAlign w:val="bottom"/>
            <w:hideMark/>
          </w:tcPr>
          <w:p w14:paraId="1F3F0798" w14:textId="77777777" w:rsidR="00EB183B" w:rsidRPr="00EB183B" w:rsidRDefault="00EB183B" w:rsidP="00EB183B">
            <w:r w:rsidRPr="00EB183B">
              <w:t>0.02936</w:t>
            </w:r>
          </w:p>
        </w:tc>
      </w:tr>
      <w:tr w:rsidR="00EB183B" w:rsidRPr="00EB183B" w14:paraId="067ECFB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5A8C58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6ADDF53" w14:textId="77777777" w:rsidR="00EB183B" w:rsidRPr="00EB183B" w:rsidRDefault="00EB183B" w:rsidP="00EB183B">
            <w:r w:rsidRPr="00EB183B">
              <w:t>-4.00679</w:t>
            </w:r>
          </w:p>
        </w:tc>
        <w:tc>
          <w:tcPr>
            <w:tcW w:w="960" w:type="dxa"/>
            <w:noWrap/>
            <w:vAlign w:val="bottom"/>
            <w:hideMark/>
          </w:tcPr>
          <w:p w14:paraId="475D377D" w14:textId="77777777" w:rsidR="00EB183B" w:rsidRPr="00EB183B" w:rsidRDefault="00EB183B" w:rsidP="00EB183B">
            <w:r w:rsidRPr="00EB183B">
              <w:t>1.777701</w:t>
            </w:r>
          </w:p>
        </w:tc>
        <w:tc>
          <w:tcPr>
            <w:tcW w:w="960" w:type="dxa"/>
            <w:noWrap/>
            <w:vAlign w:val="bottom"/>
            <w:hideMark/>
          </w:tcPr>
          <w:p w14:paraId="5E26830F" w14:textId="77777777" w:rsidR="00EB183B" w:rsidRPr="00EB183B" w:rsidRDefault="00EB183B" w:rsidP="00EB183B">
            <w:r w:rsidRPr="00EB183B">
              <w:t>0.634091</w:t>
            </w:r>
          </w:p>
        </w:tc>
      </w:tr>
      <w:tr w:rsidR="00EB183B" w:rsidRPr="00EB183B" w14:paraId="05C9E33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F2425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DE8E929" w14:textId="77777777" w:rsidR="00EB183B" w:rsidRPr="00EB183B" w:rsidRDefault="00EB183B" w:rsidP="00EB183B">
            <w:r w:rsidRPr="00EB183B">
              <w:t>-4.16691</w:t>
            </w:r>
          </w:p>
        </w:tc>
        <w:tc>
          <w:tcPr>
            <w:tcW w:w="960" w:type="dxa"/>
            <w:noWrap/>
            <w:vAlign w:val="bottom"/>
            <w:hideMark/>
          </w:tcPr>
          <w:p w14:paraId="1B45C202" w14:textId="77777777" w:rsidR="00EB183B" w:rsidRPr="00EB183B" w:rsidRDefault="00EB183B" w:rsidP="00EB183B">
            <w:r w:rsidRPr="00EB183B">
              <w:t>2.845156</w:t>
            </w:r>
          </w:p>
        </w:tc>
        <w:tc>
          <w:tcPr>
            <w:tcW w:w="960" w:type="dxa"/>
            <w:noWrap/>
            <w:vAlign w:val="bottom"/>
            <w:hideMark/>
          </w:tcPr>
          <w:p w14:paraId="5E3080CB" w14:textId="77777777" w:rsidR="00EB183B" w:rsidRPr="00EB183B" w:rsidRDefault="00EB183B" w:rsidP="00EB183B">
            <w:r w:rsidRPr="00EB183B">
              <w:t>-0.36214</w:t>
            </w:r>
          </w:p>
        </w:tc>
      </w:tr>
      <w:tr w:rsidR="00EB183B" w:rsidRPr="00EB183B" w14:paraId="7DFF44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1D4A1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7AFD075" w14:textId="77777777" w:rsidR="00EB183B" w:rsidRPr="00EB183B" w:rsidRDefault="00EB183B" w:rsidP="00EB183B">
            <w:r w:rsidRPr="00EB183B">
              <w:t>-4.14979</w:t>
            </w:r>
          </w:p>
        </w:tc>
        <w:tc>
          <w:tcPr>
            <w:tcW w:w="960" w:type="dxa"/>
            <w:noWrap/>
            <w:vAlign w:val="bottom"/>
            <w:hideMark/>
          </w:tcPr>
          <w:p w14:paraId="0EDD07A0" w14:textId="77777777" w:rsidR="00EB183B" w:rsidRPr="00EB183B" w:rsidRDefault="00EB183B" w:rsidP="00EB183B">
            <w:r w:rsidRPr="00EB183B">
              <w:t>4.041281</w:t>
            </w:r>
          </w:p>
        </w:tc>
        <w:tc>
          <w:tcPr>
            <w:tcW w:w="960" w:type="dxa"/>
            <w:noWrap/>
            <w:vAlign w:val="bottom"/>
            <w:hideMark/>
          </w:tcPr>
          <w:p w14:paraId="507A46E9" w14:textId="77777777" w:rsidR="00EB183B" w:rsidRPr="00EB183B" w:rsidRDefault="00EB183B" w:rsidP="00EB183B">
            <w:r w:rsidRPr="00EB183B">
              <w:t>-0.23411</w:t>
            </w:r>
          </w:p>
        </w:tc>
      </w:tr>
      <w:tr w:rsidR="00EB183B" w:rsidRPr="00EB183B" w14:paraId="4A3D0C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03B0E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9A67D56" w14:textId="77777777" w:rsidR="00EB183B" w:rsidRPr="00EB183B" w:rsidRDefault="00EB183B" w:rsidP="00EB183B">
            <w:r w:rsidRPr="00EB183B">
              <w:t>-4.36155</w:t>
            </w:r>
          </w:p>
        </w:tc>
        <w:tc>
          <w:tcPr>
            <w:tcW w:w="960" w:type="dxa"/>
            <w:noWrap/>
            <w:vAlign w:val="bottom"/>
            <w:hideMark/>
          </w:tcPr>
          <w:p w14:paraId="432329E7" w14:textId="77777777" w:rsidR="00EB183B" w:rsidRPr="00EB183B" w:rsidRDefault="00EB183B" w:rsidP="00EB183B">
            <w:r w:rsidRPr="00EB183B">
              <w:t>2.254365</w:t>
            </w:r>
          </w:p>
        </w:tc>
        <w:tc>
          <w:tcPr>
            <w:tcW w:w="960" w:type="dxa"/>
            <w:noWrap/>
            <w:vAlign w:val="bottom"/>
            <w:hideMark/>
          </w:tcPr>
          <w:p w14:paraId="370B5EB5" w14:textId="77777777" w:rsidR="00EB183B" w:rsidRPr="00EB183B" w:rsidRDefault="00EB183B" w:rsidP="00EB183B">
            <w:r w:rsidRPr="00EB183B">
              <w:t>-1.58249</w:t>
            </w:r>
          </w:p>
        </w:tc>
      </w:tr>
      <w:tr w:rsidR="00EB183B" w:rsidRPr="00EB183B" w14:paraId="10323B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205C5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B83C0AA" w14:textId="77777777" w:rsidR="00EB183B" w:rsidRPr="00EB183B" w:rsidRDefault="00EB183B" w:rsidP="00EB183B">
            <w:r w:rsidRPr="00EB183B">
              <w:t>-4.33689</w:t>
            </w:r>
          </w:p>
        </w:tc>
        <w:tc>
          <w:tcPr>
            <w:tcW w:w="960" w:type="dxa"/>
            <w:noWrap/>
            <w:vAlign w:val="bottom"/>
            <w:hideMark/>
          </w:tcPr>
          <w:p w14:paraId="7882F6AC" w14:textId="77777777" w:rsidR="00EB183B" w:rsidRPr="00EB183B" w:rsidRDefault="00EB183B" w:rsidP="00EB183B">
            <w:r w:rsidRPr="00EB183B">
              <w:t>0.83737</w:t>
            </w:r>
          </w:p>
        </w:tc>
        <w:tc>
          <w:tcPr>
            <w:tcW w:w="960" w:type="dxa"/>
            <w:noWrap/>
            <w:vAlign w:val="bottom"/>
            <w:hideMark/>
          </w:tcPr>
          <w:p w14:paraId="533E182C" w14:textId="77777777" w:rsidR="00EB183B" w:rsidRPr="00EB183B" w:rsidRDefault="00EB183B" w:rsidP="00EB183B">
            <w:r w:rsidRPr="00EB183B">
              <w:t>-1.43115</w:t>
            </w:r>
          </w:p>
        </w:tc>
      </w:tr>
      <w:tr w:rsidR="00EB183B" w:rsidRPr="00EB183B" w14:paraId="3DE0AD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163751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955212D" w14:textId="77777777" w:rsidR="00EB183B" w:rsidRPr="00EB183B" w:rsidRDefault="00EB183B" w:rsidP="00EB183B">
            <w:r w:rsidRPr="00EB183B">
              <w:t>2.810169</w:t>
            </w:r>
          </w:p>
        </w:tc>
        <w:tc>
          <w:tcPr>
            <w:tcW w:w="960" w:type="dxa"/>
            <w:noWrap/>
            <w:vAlign w:val="bottom"/>
            <w:hideMark/>
          </w:tcPr>
          <w:p w14:paraId="31E693D7" w14:textId="77777777" w:rsidR="00EB183B" w:rsidRPr="00EB183B" w:rsidRDefault="00EB183B" w:rsidP="00EB183B">
            <w:r w:rsidRPr="00EB183B">
              <w:t>1.264963</w:t>
            </w:r>
          </w:p>
        </w:tc>
        <w:tc>
          <w:tcPr>
            <w:tcW w:w="960" w:type="dxa"/>
            <w:noWrap/>
            <w:vAlign w:val="bottom"/>
            <w:hideMark/>
          </w:tcPr>
          <w:p w14:paraId="75C2666F" w14:textId="77777777" w:rsidR="00EB183B" w:rsidRPr="00EB183B" w:rsidRDefault="00EB183B" w:rsidP="00EB183B">
            <w:r w:rsidRPr="00EB183B">
              <w:t>-0.6468</w:t>
            </w:r>
          </w:p>
        </w:tc>
      </w:tr>
      <w:tr w:rsidR="00EB183B" w:rsidRPr="00EB183B" w14:paraId="7DF7BCE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6E01F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A4E261D" w14:textId="77777777" w:rsidR="00EB183B" w:rsidRPr="00EB183B" w:rsidRDefault="00EB183B" w:rsidP="00EB183B">
            <w:r w:rsidRPr="00EB183B">
              <w:t>4.286245</w:t>
            </w:r>
          </w:p>
        </w:tc>
        <w:tc>
          <w:tcPr>
            <w:tcW w:w="960" w:type="dxa"/>
            <w:noWrap/>
            <w:vAlign w:val="bottom"/>
            <w:hideMark/>
          </w:tcPr>
          <w:p w14:paraId="5319082A" w14:textId="77777777" w:rsidR="00EB183B" w:rsidRPr="00EB183B" w:rsidRDefault="00EB183B" w:rsidP="00EB183B">
            <w:r w:rsidRPr="00EB183B">
              <w:t>-0.24739</w:t>
            </w:r>
          </w:p>
        </w:tc>
        <w:tc>
          <w:tcPr>
            <w:tcW w:w="960" w:type="dxa"/>
            <w:noWrap/>
            <w:vAlign w:val="bottom"/>
            <w:hideMark/>
          </w:tcPr>
          <w:p w14:paraId="025B271A" w14:textId="77777777" w:rsidR="00EB183B" w:rsidRPr="00EB183B" w:rsidRDefault="00EB183B" w:rsidP="00EB183B">
            <w:r w:rsidRPr="00EB183B">
              <w:t>0.068686</w:t>
            </w:r>
          </w:p>
        </w:tc>
      </w:tr>
      <w:tr w:rsidR="00EB183B" w:rsidRPr="00EB183B" w14:paraId="684F53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15D29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43BD286" w14:textId="77777777" w:rsidR="00EB183B" w:rsidRPr="00EB183B" w:rsidRDefault="00EB183B" w:rsidP="00EB183B">
            <w:r w:rsidRPr="00EB183B">
              <w:t>0.377164</w:t>
            </w:r>
          </w:p>
        </w:tc>
        <w:tc>
          <w:tcPr>
            <w:tcW w:w="960" w:type="dxa"/>
            <w:noWrap/>
            <w:vAlign w:val="bottom"/>
            <w:hideMark/>
          </w:tcPr>
          <w:p w14:paraId="36085451" w14:textId="77777777" w:rsidR="00EB183B" w:rsidRPr="00EB183B" w:rsidRDefault="00EB183B" w:rsidP="00EB183B">
            <w:r w:rsidRPr="00EB183B">
              <w:t>-1.40518</w:t>
            </w:r>
          </w:p>
        </w:tc>
        <w:tc>
          <w:tcPr>
            <w:tcW w:w="960" w:type="dxa"/>
            <w:noWrap/>
            <w:vAlign w:val="bottom"/>
            <w:hideMark/>
          </w:tcPr>
          <w:p w14:paraId="78978828" w14:textId="77777777" w:rsidR="00EB183B" w:rsidRPr="00EB183B" w:rsidRDefault="00EB183B" w:rsidP="00EB183B">
            <w:r w:rsidRPr="00EB183B">
              <w:t>-3.81983</w:t>
            </w:r>
          </w:p>
        </w:tc>
      </w:tr>
      <w:tr w:rsidR="00EB183B" w:rsidRPr="00EB183B" w14:paraId="2CB384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6424D5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89E7452" w14:textId="77777777" w:rsidR="00EB183B" w:rsidRPr="00EB183B" w:rsidRDefault="00EB183B" w:rsidP="00EB183B">
            <w:r w:rsidRPr="00EB183B">
              <w:t>0.904716</w:t>
            </w:r>
          </w:p>
        </w:tc>
        <w:tc>
          <w:tcPr>
            <w:tcW w:w="960" w:type="dxa"/>
            <w:noWrap/>
            <w:vAlign w:val="bottom"/>
            <w:hideMark/>
          </w:tcPr>
          <w:p w14:paraId="71E16CF1" w14:textId="77777777" w:rsidR="00EB183B" w:rsidRPr="00EB183B" w:rsidRDefault="00EB183B" w:rsidP="00EB183B">
            <w:r w:rsidRPr="00EB183B">
              <w:t>-2.72092</w:t>
            </w:r>
          </w:p>
        </w:tc>
        <w:tc>
          <w:tcPr>
            <w:tcW w:w="960" w:type="dxa"/>
            <w:noWrap/>
            <w:vAlign w:val="bottom"/>
            <w:hideMark/>
          </w:tcPr>
          <w:p w14:paraId="701D3CD4" w14:textId="77777777" w:rsidR="00EB183B" w:rsidRPr="00EB183B" w:rsidRDefault="00EB183B" w:rsidP="00EB183B">
            <w:r w:rsidRPr="00EB183B">
              <w:t>-2.79941</w:t>
            </w:r>
          </w:p>
        </w:tc>
      </w:tr>
      <w:tr w:rsidR="00EB183B" w:rsidRPr="00EB183B" w14:paraId="1EA2DA9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DF9B88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2A1FDC" w14:textId="77777777" w:rsidR="00EB183B" w:rsidRPr="00EB183B" w:rsidRDefault="00EB183B" w:rsidP="00EB183B">
            <w:r w:rsidRPr="00EB183B">
              <w:t>-1.4087</w:t>
            </w:r>
          </w:p>
        </w:tc>
        <w:tc>
          <w:tcPr>
            <w:tcW w:w="960" w:type="dxa"/>
            <w:noWrap/>
            <w:vAlign w:val="bottom"/>
            <w:hideMark/>
          </w:tcPr>
          <w:p w14:paraId="1B1539EE" w14:textId="77777777" w:rsidR="00EB183B" w:rsidRPr="00EB183B" w:rsidRDefault="00EB183B" w:rsidP="00EB183B">
            <w:r w:rsidRPr="00EB183B">
              <w:t>-2.04541</w:t>
            </w:r>
          </w:p>
        </w:tc>
        <w:tc>
          <w:tcPr>
            <w:tcW w:w="960" w:type="dxa"/>
            <w:noWrap/>
            <w:vAlign w:val="bottom"/>
            <w:hideMark/>
          </w:tcPr>
          <w:p w14:paraId="185C0E72" w14:textId="77777777" w:rsidR="00EB183B" w:rsidRPr="00EB183B" w:rsidRDefault="00EB183B" w:rsidP="00EB183B">
            <w:r w:rsidRPr="00EB183B">
              <w:t>-2.25591</w:t>
            </w:r>
          </w:p>
        </w:tc>
      </w:tr>
      <w:tr w:rsidR="00EB183B" w:rsidRPr="00EB183B" w14:paraId="1A06D8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A9C9D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4B24E1F" w14:textId="77777777" w:rsidR="00EB183B" w:rsidRPr="00EB183B" w:rsidRDefault="00EB183B" w:rsidP="00EB183B">
            <w:r w:rsidRPr="00EB183B">
              <w:t>-0.89468</w:t>
            </w:r>
          </w:p>
        </w:tc>
        <w:tc>
          <w:tcPr>
            <w:tcW w:w="960" w:type="dxa"/>
            <w:noWrap/>
            <w:vAlign w:val="bottom"/>
            <w:hideMark/>
          </w:tcPr>
          <w:p w14:paraId="576BDA7F" w14:textId="77777777" w:rsidR="00EB183B" w:rsidRPr="00EB183B" w:rsidRDefault="00EB183B" w:rsidP="00EB183B">
            <w:r w:rsidRPr="00EB183B">
              <w:t>-0.38041</w:t>
            </w:r>
          </w:p>
        </w:tc>
        <w:tc>
          <w:tcPr>
            <w:tcW w:w="960" w:type="dxa"/>
            <w:noWrap/>
            <w:vAlign w:val="bottom"/>
            <w:hideMark/>
          </w:tcPr>
          <w:p w14:paraId="5FAA0ECE" w14:textId="77777777" w:rsidR="00EB183B" w:rsidRPr="00EB183B" w:rsidRDefault="00EB183B" w:rsidP="00EB183B">
            <w:r w:rsidRPr="00EB183B">
              <w:t>-1.99269</w:t>
            </w:r>
          </w:p>
        </w:tc>
      </w:tr>
      <w:tr w:rsidR="00EB183B" w:rsidRPr="00EB183B" w14:paraId="1FF4510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3A943B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F97517E" w14:textId="77777777" w:rsidR="00EB183B" w:rsidRPr="00EB183B" w:rsidRDefault="00EB183B" w:rsidP="00EB183B">
            <w:r w:rsidRPr="00EB183B">
              <w:t>0.664584</w:t>
            </w:r>
          </w:p>
        </w:tc>
        <w:tc>
          <w:tcPr>
            <w:tcW w:w="960" w:type="dxa"/>
            <w:noWrap/>
            <w:vAlign w:val="bottom"/>
            <w:hideMark/>
          </w:tcPr>
          <w:p w14:paraId="4B1E2757" w14:textId="77777777" w:rsidR="00EB183B" w:rsidRPr="00EB183B" w:rsidRDefault="00EB183B" w:rsidP="00EB183B">
            <w:r w:rsidRPr="00EB183B">
              <w:t>0.135609</w:t>
            </w:r>
          </w:p>
        </w:tc>
        <w:tc>
          <w:tcPr>
            <w:tcW w:w="960" w:type="dxa"/>
            <w:noWrap/>
            <w:vAlign w:val="bottom"/>
            <w:hideMark/>
          </w:tcPr>
          <w:p w14:paraId="5ED802E7" w14:textId="77777777" w:rsidR="00EB183B" w:rsidRPr="00EB183B" w:rsidRDefault="00EB183B" w:rsidP="00EB183B">
            <w:r w:rsidRPr="00EB183B">
              <w:t>-0.10332</w:t>
            </w:r>
          </w:p>
        </w:tc>
      </w:tr>
      <w:tr w:rsidR="00EB183B" w:rsidRPr="00EB183B" w14:paraId="25F44D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AD45B3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BC549A" w14:textId="77777777" w:rsidR="00EB183B" w:rsidRPr="00EB183B" w:rsidRDefault="00EB183B" w:rsidP="00EB183B">
            <w:r w:rsidRPr="00EB183B">
              <w:t>-1.47519</w:t>
            </w:r>
          </w:p>
        </w:tc>
        <w:tc>
          <w:tcPr>
            <w:tcW w:w="960" w:type="dxa"/>
            <w:noWrap/>
            <w:vAlign w:val="bottom"/>
            <w:hideMark/>
          </w:tcPr>
          <w:p w14:paraId="37066918" w14:textId="77777777" w:rsidR="00EB183B" w:rsidRPr="00EB183B" w:rsidRDefault="00EB183B" w:rsidP="00EB183B">
            <w:r w:rsidRPr="00EB183B">
              <w:t>-0.0668</w:t>
            </w:r>
          </w:p>
        </w:tc>
        <w:tc>
          <w:tcPr>
            <w:tcW w:w="960" w:type="dxa"/>
            <w:noWrap/>
            <w:vAlign w:val="bottom"/>
            <w:hideMark/>
          </w:tcPr>
          <w:p w14:paraId="0BFA8CB2" w14:textId="77777777" w:rsidR="00EB183B" w:rsidRPr="00EB183B" w:rsidRDefault="00EB183B" w:rsidP="00EB183B">
            <w:r w:rsidRPr="00EB183B">
              <w:t>0.29984</w:t>
            </w:r>
          </w:p>
        </w:tc>
      </w:tr>
      <w:tr w:rsidR="00EB183B" w:rsidRPr="00EB183B" w14:paraId="6CFA2ED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49250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91D7BFF" w14:textId="77777777" w:rsidR="00EB183B" w:rsidRPr="00EB183B" w:rsidRDefault="00EB183B" w:rsidP="00EB183B">
            <w:r w:rsidRPr="00EB183B">
              <w:t>0.299846</w:t>
            </w:r>
          </w:p>
        </w:tc>
        <w:tc>
          <w:tcPr>
            <w:tcW w:w="960" w:type="dxa"/>
            <w:noWrap/>
            <w:vAlign w:val="bottom"/>
            <w:hideMark/>
          </w:tcPr>
          <w:p w14:paraId="1B2A96F1" w14:textId="77777777" w:rsidR="00EB183B" w:rsidRPr="00EB183B" w:rsidRDefault="00EB183B" w:rsidP="00EB183B">
            <w:r w:rsidRPr="00EB183B">
              <w:t>-0.91292</w:t>
            </w:r>
          </w:p>
        </w:tc>
        <w:tc>
          <w:tcPr>
            <w:tcW w:w="960" w:type="dxa"/>
            <w:noWrap/>
            <w:vAlign w:val="bottom"/>
            <w:hideMark/>
          </w:tcPr>
          <w:p w14:paraId="4BED62F5" w14:textId="77777777" w:rsidR="00EB183B" w:rsidRPr="00EB183B" w:rsidRDefault="00EB183B" w:rsidP="00EB183B">
            <w:r w:rsidRPr="00EB183B">
              <w:t>3.433303</w:t>
            </w:r>
          </w:p>
        </w:tc>
      </w:tr>
      <w:tr w:rsidR="00EB183B" w:rsidRPr="00EB183B" w14:paraId="6FB4693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E2CB4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B9D94C0" w14:textId="77777777" w:rsidR="00EB183B" w:rsidRPr="00EB183B" w:rsidRDefault="00EB183B" w:rsidP="00EB183B">
            <w:r w:rsidRPr="00EB183B">
              <w:t>1.510202</w:t>
            </w:r>
          </w:p>
        </w:tc>
        <w:tc>
          <w:tcPr>
            <w:tcW w:w="960" w:type="dxa"/>
            <w:noWrap/>
            <w:vAlign w:val="bottom"/>
            <w:hideMark/>
          </w:tcPr>
          <w:p w14:paraId="07604C71" w14:textId="77777777" w:rsidR="00EB183B" w:rsidRPr="00EB183B" w:rsidRDefault="00EB183B" w:rsidP="00EB183B">
            <w:r w:rsidRPr="00EB183B">
              <w:t>-2.12334</w:t>
            </w:r>
          </w:p>
        </w:tc>
        <w:tc>
          <w:tcPr>
            <w:tcW w:w="960" w:type="dxa"/>
            <w:noWrap/>
            <w:vAlign w:val="bottom"/>
            <w:hideMark/>
          </w:tcPr>
          <w:p w14:paraId="1461317E" w14:textId="77777777" w:rsidR="00EB183B" w:rsidRPr="00EB183B" w:rsidRDefault="00EB183B" w:rsidP="00EB183B">
            <w:r w:rsidRPr="00EB183B">
              <w:t>1.757316</w:t>
            </w:r>
          </w:p>
        </w:tc>
      </w:tr>
      <w:tr w:rsidR="00EB183B" w:rsidRPr="00EB183B" w14:paraId="05BAF2A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3556E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4536908" w14:textId="77777777" w:rsidR="00EB183B" w:rsidRPr="00EB183B" w:rsidRDefault="00EB183B" w:rsidP="00EB183B">
            <w:r w:rsidRPr="00EB183B">
              <w:t>2.135618</w:t>
            </w:r>
          </w:p>
        </w:tc>
        <w:tc>
          <w:tcPr>
            <w:tcW w:w="960" w:type="dxa"/>
            <w:noWrap/>
            <w:vAlign w:val="bottom"/>
            <w:hideMark/>
          </w:tcPr>
          <w:p w14:paraId="1EF129A8" w14:textId="77777777" w:rsidR="00EB183B" w:rsidRPr="00EB183B" w:rsidRDefault="00EB183B" w:rsidP="00EB183B">
            <w:r w:rsidRPr="00EB183B">
              <w:t>-0.48265</w:t>
            </w:r>
          </w:p>
        </w:tc>
        <w:tc>
          <w:tcPr>
            <w:tcW w:w="960" w:type="dxa"/>
            <w:noWrap/>
            <w:vAlign w:val="bottom"/>
            <w:hideMark/>
          </w:tcPr>
          <w:p w14:paraId="24D7CC07" w14:textId="77777777" w:rsidR="00EB183B" w:rsidRPr="00EB183B" w:rsidRDefault="00EB183B" w:rsidP="00EB183B">
            <w:r w:rsidRPr="00EB183B">
              <w:t>1.803382</w:t>
            </w:r>
          </w:p>
        </w:tc>
      </w:tr>
      <w:tr w:rsidR="00EB183B" w:rsidRPr="00EB183B" w14:paraId="0C3CA94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FFB966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1C6E8C8" w14:textId="77777777" w:rsidR="00EB183B" w:rsidRPr="00EB183B" w:rsidRDefault="00EB183B" w:rsidP="00EB183B">
            <w:r w:rsidRPr="00EB183B">
              <w:t>2.68459</w:t>
            </w:r>
          </w:p>
        </w:tc>
        <w:tc>
          <w:tcPr>
            <w:tcW w:w="960" w:type="dxa"/>
            <w:noWrap/>
            <w:vAlign w:val="bottom"/>
            <w:hideMark/>
          </w:tcPr>
          <w:p w14:paraId="66DD0D02" w14:textId="77777777" w:rsidR="00EB183B" w:rsidRPr="00EB183B" w:rsidRDefault="00EB183B" w:rsidP="00EB183B">
            <w:r w:rsidRPr="00EB183B">
              <w:t>-0.98754</w:t>
            </w:r>
          </w:p>
        </w:tc>
        <w:tc>
          <w:tcPr>
            <w:tcW w:w="960" w:type="dxa"/>
            <w:noWrap/>
            <w:vAlign w:val="bottom"/>
            <w:hideMark/>
          </w:tcPr>
          <w:p w14:paraId="4948E316" w14:textId="77777777" w:rsidR="00EB183B" w:rsidRPr="00EB183B" w:rsidRDefault="00EB183B" w:rsidP="00EB183B">
            <w:r w:rsidRPr="00EB183B">
              <w:t>-2.99624</w:t>
            </w:r>
          </w:p>
        </w:tc>
      </w:tr>
      <w:tr w:rsidR="00EB183B" w:rsidRPr="00EB183B" w14:paraId="54BAF4A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36939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C89AF6" w14:textId="77777777" w:rsidR="00EB183B" w:rsidRPr="00EB183B" w:rsidRDefault="00EB183B" w:rsidP="00EB183B">
            <w:r w:rsidRPr="00EB183B">
              <w:t>1.555186</w:t>
            </w:r>
          </w:p>
        </w:tc>
        <w:tc>
          <w:tcPr>
            <w:tcW w:w="960" w:type="dxa"/>
            <w:noWrap/>
            <w:vAlign w:val="bottom"/>
            <w:hideMark/>
          </w:tcPr>
          <w:p w14:paraId="50EDB56B" w14:textId="77777777" w:rsidR="00EB183B" w:rsidRPr="00EB183B" w:rsidRDefault="00EB183B" w:rsidP="00EB183B">
            <w:r w:rsidRPr="00EB183B">
              <w:t>0.248519</w:t>
            </w:r>
          </w:p>
        </w:tc>
        <w:tc>
          <w:tcPr>
            <w:tcW w:w="960" w:type="dxa"/>
            <w:noWrap/>
            <w:vAlign w:val="bottom"/>
            <w:hideMark/>
          </w:tcPr>
          <w:p w14:paraId="4A55B2D8" w14:textId="77777777" w:rsidR="00EB183B" w:rsidRPr="00EB183B" w:rsidRDefault="00EB183B" w:rsidP="00EB183B">
            <w:r w:rsidRPr="00EB183B">
              <w:t>-2.45065</w:t>
            </w:r>
          </w:p>
        </w:tc>
      </w:tr>
      <w:tr w:rsidR="00EB183B" w:rsidRPr="00EB183B" w14:paraId="372184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4902B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2F8E71D" w14:textId="77777777" w:rsidR="00EB183B" w:rsidRPr="00EB183B" w:rsidRDefault="00EB183B" w:rsidP="00EB183B">
            <w:r w:rsidRPr="00EB183B">
              <w:t>-1.19457</w:t>
            </w:r>
          </w:p>
        </w:tc>
        <w:tc>
          <w:tcPr>
            <w:tcW w:w="960" w:type="dxa"/>
            <w:noWrap/>
            <w:vAlign w:val="bottom"/>
            <w:hideMark/>
          </w:tcPr>
          <w:p w14:paraId="61C720D2" w14:textId="77777777" w:rsidR="00EB183B" w:rsidRPr="00EB183B" w:rsidRDefault="00EB183B" w:rsidP="00EB183B">
            <w:r w:rsidRPr="00EB183B">
              <w:t>-3.70255</w:t>
            </w:r>
          </w:p>
        </w:tc>
        <w:tc>
          <w:tcPr>
            <w:tcW w:w="960" w:type="dxa"/>
            <w:noWrap/>
            <w:vAlign w:val="bottom"/>
            <w:hideMark/>
          </w:tcPr>
          <w:p w14:paraId="2F42F799" w14:textId="77777777" w:rsidR="00EB183B" w:rsidRPr="00EB183B" w:rsidRDefault="00EB183B" w:rsidP="00EB183B">
            <w:r w:rsidRPr="00EB183B">
              <w:t>-0.36807</w:t>
            </w:r>
          </w:p>
        </w:tc>
      </w:tr>
      <w:tr w:rsidR="00EB183B" w:rsidRPr="00EB183B" w14:paraId="5E2748D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DA37C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D9B9D0D" w14:textId="77777777" w:rsidR="00EB183B" w:rsidRPr="00EB183B" w:rsidRDefault="00EB183B" w:rsidP="00EB183B">
            <w:r w:rsidRPr="00EB183B">
              <w:t>0.483679</w:t>
            </w:r>
          </w:p>
        </w:tc>
        <w:tc>
          <w:tcPr>
            <w:tcW w:w="960" w:type="dxa"/>
            <w:noWrap/>
            <w:vAlign w:val="bottom"/>
            <w:hideMark/>
          </w:tcPr>
          <w:p w14:paraId="75E4AC93" w14:textId="77777777" w:rsidR="00EB183B" w:rsidRPr="00EB183B" w:rsidRDefault="00EB183B" w:rsidP="00EB183B">
            <w:r w:rsidRPr="00EB183B">
              <w:t>-3.71847</w:t>
            </w:r>
          </w:p>
        </w:tc>
        <w:tc>
          <w:tcPr>
            <w:tcW w:w="960" w:type="dxa"/>
            <w:noWrap/>
            <w:vAlign w:val="bottom"/>
            <w:hideMark/>
          </w:tcPr>
          <w:p w14:paraId="60BD6DB9" w14:textId="77777777" w:rsidR="00EB183B" w:rsidRPr="00EB183B" w:rsidRDefault="00EB183B" w:rsidP="00EB183B">
            <w:r w:rsidRPr="00EB183B">
              <w:t>-0.8701</w:t>
            </w:r>
          </w:p>
        </w:tc>
      </w:tr>
      <w:tr w:rsidR="00EB183B" w:rsidRPr="00EB183B" w14:paraId="6184E82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421685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0ADD450" w14:textId="77777777" w:rsidR="00EB183B" w:rsidRPr="00EB183B" w:rsidRDefault="00EB183B" w:rsidP="00EB183B">
            <w:r w:rsidRPr="00EB183B">
              <w:t>0.076527</w:t>
            </w:r>
          </w:p>
        </w:tc>
        <w:tc>
          <w:tcPr>
            <w:tcW w:w="960" w:type="dxa"/>
            <w:noWrap/>
            <w:vAlign w:val="bottom"/>
            <w:hideMark/>
          </w:tcPr>
          <w:p w14:paraId="17B6C5B3" w14:textId="77777777" w:rsidR="00EB183B" w:rsidRPr="00EB183B" w:rsidRDefault="00EB183B" w:rsidP="00EB183B">
            <w:r w:rsidRPr="00EB183B">
              <w:t>-3.50121</w:t>
            </w:r>
          </w:p>
        </w:tc>
        <w:tc>
          <w:tcPr>
            <w:tcW w:w="960" w:type="dxa"/>
            <w:noWrap/>
            <w:vAlign w:val="bottom"/>
            <w:hideMark/>
          </w:tcPr>
          <w:p w14:paraId="59CB2630" w14:textId="77777777" w:rsidR="00EB183B" w:rsidRPr="00EB183B" w:rsidRDefault="00EB183B" w:rsidP="00EB183B">
            <w:r w:rsidRPr="00EB183B">
              <w:t>0.83127</w:t>
            </w:r>
          </w:p>
        </w:tc>
      </w:tr>
      <w:tr w:rsidR="00EB183B" w:rsidRPr="00EB183B" w14:paraId="31A942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CC50BB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341E0DD" w14:textId="77777777" w:rsidR="00EB183B" w:rsidRPr="00EB183B" w:rsidRDefault="00EB183B" w:rsidP="00EB183B">
            <w:r w:rsidRPr="00EB183B">
              <w:t>2.385811</w:t>
            </w:r>
          </w:p>
        </w:tc>
        <w:tc>
          <w:tcPr>
            <w:tcW w:w="960" w:type="dxa"/>
            <w:noWrap/>
            <w:vAlign w:val="bottom"/>
            <w:hideMark/>
          </w:tcPr>
          <w:p w14:paraId="015C4A57" w14:textId="77777777" w:rsidR="00EB183B" w:rsidRPr="00EB183B" w:rsidRDefault="00EB183B" w:rsidP="00EB183B">
            <w:r w:rsidRPr="00EB183B">
              <w:t>-3.21512</w:t>
            </w:r>
          </w:p>
        </w:tc>
        <w:tc>
          <w:tcPr>
            <w:tcW w:w="960" w:type="dxa"/>
            <w:noWrap/>
            <w:vAlign w:val="bottom"/>
            <w:hideMark/>
          </w:tcPr>
          <w:p w14:paraId="4C9CAD18" w14:textId="77777777" w:rsidR="00EB183B" w:rsidRPr="00EB183B" w:rsidRDefault="00EB183B" w:rsidP="00EB183B">
            <w:r w:rsidRPr="00EB183B">
              <w:t>-1.16536</w:t>
            </w:r>
          </w:p>
        </w:tc>
      </w:tr>
      <w:tr w:rsidR="00EB183B" w:rsidRPr="00EB183B" w14:paraId="2891B5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5A5A6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4A2124" w14:textId="77777777" w:rsidR="00EB183B" w:rsidRPr="00EB183B" w:rsidRDefault="00EB183B" w:rsidP="00EB183B">
            <w:r w:rsidRPr="00EB183B">
              <w:t>3.915881</w:t>
            </w:r>
          </w:p>
        </w:tc>
        <w:tc>
          <w:tcPr>
            <w:tcW w:w="960" w:type="dxa"/>
            <w:noWrap/>
            <w:vAlign w:val="bottom"/>
            <w:hideMark/>
          </w:tcPr>
          <w:p w14:paraId="54E63D1D" w14:textId="77777777" w:rsidR="00EB183B" w:rsidRPr="00EB183B" w:rsidRDefault="00EB183B" w:rsidP="00EB183B">
            <w:r w:rsidRPr="00EB183B">
              <w:t>-2.35483</w:t>
            </w:r>
          </w:p>
        </w:tc>
        <w:tc>
          <w:tcPr>
            <w:tcW w:w="960" w:type="dxa"/>
            <w:noWrap/>
            <w:vAlign w:val="bottom"/>
            <w:hideMark/>
          </w:tcPr>
          <w:p w14:paraId="1FC375FA" w14:textId="77777777" w:rsidR="00EB183B" w:rsidRPr="00EB183B" w:rsidRDefault="00EB183B" w:rsidP="00EB183B">
            <w:r w:rsidRPr="00EB183B">
              <w:t>-1.27901</w:t>
            </w:r>
          </w:p>
        </w:tc>
      </w:tr>
      <w:tr w:rsidR="00EB183B" w:rsidRPr="00EB183B" w14:paraId="1514B5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F2026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7543C74" w14:textId="77777777" w:rsidR="00EB183B" w:rsidRPr="00EB183B" w:rsidRDefault="00EB183B" w:rsidP="00EB183B">
            <w:r w:rsidRPr="00EB183B">
              <w:t>3.190168</w:t>
            </w:r>
          </w:p>
        </w:tc>
        <w:tc>
          <w:tcPr>
            <w:tcW w:w="960" w:type="dxa"/>
            <w:noWrap/>
            <w:vAlign w:val="bottom"/>
            <w:hideMark/>
          </w:tcPr>
          <w:p w14:paraId="75A03023" w14:textId="77777777" w:rsidR="00EB183B" w:rsidRPr="00EB183B" w:rsidRDefault="00EB183B" w:rsidP="00EB183B">
            <w:r w:rsidRPr="00EB183B">
              <w:t>-2.64339</w:t>
            </w:r>
          </w:p>
        </w:tc>
        <w:tc>
          <w:tcPr>
            <w:tcW w:w="960" w:type="dxa"/>
            <w:noWrap/>
            <w:vAlign w:val="bottom"/>
            <w:hideMark/>
          </w:tcPr>
          <w:p w14:paraId="1D63B49D" w14:textId="77777777" w:rsidR="00EB183B" w:rsidRPr="00EB183B" w:rsidRDefault="00EB183B" w:rsidP="00EB183B">
            <w:r w:rsidRPr="00EB183B">
              <w:t>0.298047</w:t>
            </w:r>
          </w:p>
        </w:tc>
      </w:tr>
      <w:tr w:rsidR="00EB183B" w:rsidRPr="00EB183B" w14:paraId="7F545BD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67BB1F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266777D" w14:textId="77777777" w:rsidR="00EB183B" w:rsidRPr="00EB183B" w:rsidRDefault="00EB183B" w:rsidP="00EB183B">
            <w:r w:rsidRPr="00EB183B">
              <w:t>-0.77633</w:t>
            </w:r>
          </w:p>
        </w:tc>
        <w:tc>
          <w:tcPr>
            <w:tcW w:w="960" w:type="dxa"/>
            <w:noWrap/>
            <w:vAlign w:val="bottom"/>
            <w:hideMark/>
          </w:tcPr>
          <w:p w14:paraId="1002E9CE" w14:textId="77777777" w:rsidR="00EB183B" w:rsidRPr="00EB183B" w:rsidRDefault="00EB183B" w:rsidP="00EB183B">
            <w:r w:rsidRPr="00EB183B">
              <w:t>1.046796</w:t>
            </w:r>
          </w:p>
        </w:tc>
        <w:tc>
          <w:tcPr>
            <w:tcW w:w="960" w:type="dxa"/>
            <w:noWrap/>
            <w:vAlign w:val="bottom"/>
            <w:hideMark/>
          </w:tcPr>
          <w:p w14:paraId="5AD02CD2" w14:textId="77777777" w:rsidR="00EB183B" w:rsidRPr="00EB183B" w:rsidRDefault="00EB183B" w:rsidP="00EB183B">
            <w:r w:rsidRPr="00EB183B">
              <w:t>2.783886</w:t>
            </w:r>
          </w:p>
        </w:tc>
      </w:tr>
      <w:tr w:rsidR="00EB183B" w:rsidRPr="00EB183B" w14:paraId="679CA9B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5421F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0A8F3D9" w14:textId="77777777" w:rsidR="00EB183B" w:rsidRPr="00EB183B" w:rsidRDefault="00EB183B" w:rsidP="00EB183B">
            <w:r w:rsidRPr="00EB183B">
              <w:t>-2.76242</w:t>
            </w:r>
          </w:p>
        </w:tc>
        <w:tc>
          <w:tcPr>
            <w:tcW w:w="960" w:type="dxa"/>
            <w:noWrap/>
            <w:vAlign w:val="bottom"/>
            <w:hideMark/>
          </w:tcPr>
          <w:p w14:paraId="7C9FBF38" w14:textId="77777777" w:rsidR="00EB183B" w:rsidRPr="00EB183B" w:rsidRDefault="00EB183B" w:rsidP="00EB183B">
            <w:r w:rsidRPr="00EB183B">
              <w:t>-2.63156</w:t>
            </w:r>
          </w:p>
        </w:tc>
        <w:tc>
          <w:tcPr>
            <w:tcW w:w="960" w:type="dxa"/>
            <w:noWrap/>
            <w:vAlign w:val="bottom"/>
            <w:hideMark/>
          </w:tcPr>
          <w:p w14:paraId="1777BD0F" w14:textId="77777777" w:rsidR="00EB183B" w:rsidRPr="00EB183B" w:rsidRDefault="00EB183B" w:rsidP="00EB183B">
            <w:r w:rsidRPr="00EB183B">
              <w:t>2.538463</w:t>
            </w:r>
          </w:p>
        </w:tc>
      </w:tr>
      <w:tr w:rsidR="00EB183B" w:rsidRPr="00EB183B" w14:paraId="7F97FD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278CF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8580ED7" w14:textId="77777777" w:rsidR="00EB183B" w:rsidRPr="00EB183B" w:rsidRDefault="00EB183B" w:rsidP="00EB183B">
            <w:r w:rsidRPr="00EB183B">
              <w:t>-1.53376</w:t>
            </w:r>
          </w:p>
        </w:tc>
        <w:tc>
          <w:tcPr>
            <w:tcW w:w="960" w:type="dxa"/>
            <w:noWrap/>
            <w:vAlign w:val="bottom"/>
            <w:hideMark/>
          </w:tcPr>
          <w:p w14:paraId="353E148A" w14:textId="77777777" w:rsidR="00EB183B" w:rsidRPr="00EB183B" w:rsidRDefault="00EB183B" w:rsidP="00EB183B">
            <w:r w:rsidRPr="00EB183B">
              <w:t>-2.18124</w:t>
            </w:r>
          </w:p>
        </w:tc>
        <w:tc>
          <w:tcPr>
            <w:tcW w:w="960" w:type="dxa"/>
            <w:noWrap/>
            <w:vAlign w:val="bottom"/>
            <w:hideMark/>
          </w:tcPr>
          <w:p w14:paraId="29A6D076" w14:textId="77777777" w:rsidR="00EB183B" w:rsidRPr="00EB183B" w:rsidRDefault="00EB183B" w:rsidP="00EB183B">
            <w:r w:rsidRPr="00EB183B">
              <w:t>3.837685</w:t>
            </w:r>
          </w:p>
        </w:tc>
      </w:tr>
      <w:tr w:rsidR="00EB183B" w:rsidRPr="00EB183B" w14:paraId="1B61A54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E0E89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346CEE1" w14:textId="77777777" w:rsidR="00EB183B" w:rsidRPr="00EB183B" w:rsidRDefault="00EB183B" w:rsidP="00EB183B">
            <w:r w:rsidRPr="00EB183B">
              <w:t>-2.97367</w:t>
            </w:r>
          </w:p>
        </w:tc>
        <w:tc>
          <w:tcPr>
            <w:tcW w:w="960" w:type="dxa"/>
            <w:noWrap/>
            <w:vAlign w:val="bottom"/>
            <w:hideMark/>
          </w:tcPr>
          <w:p w14:paraId="0E7B5D2A" w14:textId="77777777" w:rsidR="00EB183B" w:rsidRPr="00EB183B" w:rsidRDefault="00EB183B" w:rsidP="00EB183B">
            <w:r w:rsidRPr="00EB183B">
              <w:t>-1.69454</w:t>
            </w:r>
          </w:p>
        </w:tc>
        <w:tc>
          <w:tcPr>
            <w:tcW w:w="960" w:type="dxa"/>
            <w:noWrap/>
            <w:vAlign w:val="bottom"/>
            <w:hideMark/>
          </w:tcPr>
          <w:p w14:paraId="2DB1DC6A" w14:textId="77777777" w:rsidR="00EB183B" w:rsidRPr="00EB183B" w:rsidRDefault="00EB183B" w:rsidP="00EB183B">
            <w:r w:rsidRPr="00EB183B">
              <w:t>-1.01088</w:t>
            </w:r>
          </w:p>
        </w:tc>
      </w:tr>
      <w:tr w:rsidR="00EB183B" w:rsidRPr="00EB183B" w14:paraId="5B83743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0E554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CEB7A3D" w14:textId="77777777" w:rsidR="00EB183B" w:rsidRPr="00EB183B" w:rsidRDefault="00EB183B" w:rsidP="00EB183B">
            <w:r w:rsidRPr="00EB183B">
              <w:t>-3.04781</w:t>
            </w:r>
          </w:p>
        </w:tc>
        <w:tc>
          <w:tcPr>
            <w:tcW w:w="960" w:type="dxa"/>
            <w:noWrap/>
            <w:vAlign w:val="bottom"/>
            <w:hideMark/>
          </w:tcPr>
          <w:p w14:paraId="10BD3507" w14:textId="77777777" w:rsidR="00EB183B" w:rsidRPr="00EB183B" w:rsidRDefault="00EB183B" w:rsidP="00EB183B">
            <w:r w:rsidRPr="00EB183B">
              <w:t>-2.67621</w:t>
            </w:r>
          </w:p>
        </w:tc>
        <w:tc>
          <w:tcPr>
            <w:tcW w:w="960" w:type="dxa"/>
            <w:noWrap/>
            <w:vAlign w:val="bottom"/>
            <w:hideMark/>
          </w:tcPr>
          <w:p w14:paraId="45A8103B" w14:textId="77777777" w:rsidR="00EB183B" w:rsidRPr="00EB183B" w:rsidRDefault="00EB183B" w:rsidP="00EB183B">
            <w:r w:rsidRPr="00EB183B">
              <w:t>0.425998</w:t>
            </w:r>
          </w:p>
        </w:tc>
      </w:tr>
      <w:tr w:rsidR="00EB183B" w:rsidRPr="00EB183B" w14:paraId="171C91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D0F029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E3C1DD" w14:textId="77777777" w:rsidR="00EB183B" w:rsidRPr="00EB183B" w:rsidRDefault="00EB183B" w:rsidP="00EB183B">
            <w:r w:rsidRPr="00EB183B">
              <w:t>-4.98681</w:t>
            </w:r>
          </w:p>
        </w:tc>
        <w:tc>
          <w:tcPr>
            <w:tcW w:w="960" w:type="dxa"/>
            <w:noWrap/>
            <w:vAlign w:val="bottom"/>
            <w:hideMark/>
          </w:tcPr>
          <w:p w14:paraId="7390EEAF" w14:textId="77777777" w:rsidR="00EB183B" w:rsidRPr="00EB183B" w:rsidRDefault="00EB183B" w:rsidP="00EB183B">
            <w:r w:rsidRPr="00EB183B">
              <w:t>-1.28902</w:t>
            </w:r>
          </w:p>
        </w:tc>
        <w:tc>
          <w:tcPr>
            <w:tcW w:w="960" w:type="dxa"/>
            <w:noWrap/>
            <w:vAlign w:val="bottom"/>
            <w:hideMark/>
          </w:tcPr>
          <w:p w14:paraId="1A21A0A5" w14:textId="77777777" w:rsidR="00EB183B" w:rsidRPr="00EB183B" w:rsidRDefault="00EB183B" w:rsidP="00EB183B">
            <w:r w:rsidRPr="00EB183B">
              <w:t>0.400368</w:t>
            </w:r>
          </w:p>
        </w:tc>
      </w:tr>
      <w:tr w:rsidR="00EB183B" w:rsidRPr="00EB183B" w14:paraId="2858866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F9CD1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33D436B" w14:textId="77777777" w:rsidR="00EB183B" w:rsidRPr="00EB183B" w:rsidRDefault="00EB183B" w:rsidP="00EB183B">
            <w:r w:rsidRPr="00EB183B">
              <w:t>-3.97155</w:t>
            </w:r>
          </w:p>
        </w:tc>
        <w:tc>
          <w:tcPr>
            <w:tcW w:w="960" w:type="dxa"/>
            <w:noWrap/>
            <w:vAlign w:val="bottom"/>
            <w:hideMark/>
          </w:tcPr>
          <w:p w14:paraId="505040D4" w14:textId="77777777" w:rsidR="00EB183B" w:rsidRPr="00EB183B" w:rsidRDefault="00EB183B" w:rsidP="00EB183B">
            <w:r w:rsidRPr="00EB183B">
              <w:t>-0.6939</w:t>
            </w:r>
          </w:p>
        </w:tc>
        <w:tc>
          <w:tcPr>
            <w:tcW w:w="960" w:type="dxa"/>
            <w:noWrap/>
            <w:vAlign w:val="bottom"/>
            <w:hideMark/>
          </w:tcPr>
          <w:p w14:paraId="31D3E081" w14:textId="77777777" w:rsidR="00EB183B" w:rsidRPr="00EB183B" w:rsidRDefault="00EB183B" w:rsidP="00EB183B">
            <w:r w:rsidRPr="00EB183B">
              <w:t>1.707219</w:t>
            </w:r>
          </w:p>
        </w:tc>
      </w:tr>
      <w:tr w:rsidR="00EB183B" w:rsidRPr="00EB183B" w14:paraId="0E253F0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284F6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07B9257" w14:textId="77777777" w:rsidR="00EB183B" w:rsidRPr="00EB183B" w:rsidRDefault="00EB183B" w:rsidP="00EB183B">
            <w:r w:rsidRPr="00EB183B">
              <w:t>-3.84622</w:t>
            </w:r>
          </w:p>
        </w:tc>
        <w:tc>
          <w:tcPr>
            <w:tcW w:w="960" w:type="dxa"/>
            <w:noWrap/>
            <w:vAlign w:val="bottom"/>
            <w:hideMark/>
          </w:tcPr>
          <w:p w14:paraId="6FA9DE9B" w14:textId="77777777" w:rsidR="00EB183B" w:rsidRPr="00EB183B" w:rsidRDefault="00EB183B" w:rsidP="00EB183B">
            <w:r w:rsidRPr="00EB183B">
              <w:t>1.982388</w:t>
            </w:r>
          </w:p>
        </w:tc>
        <w:tc>
          <w:tcPr>
            <w:tcW w:w="960" w:type="dxa"/>
            <w:noWrap/>
            <w:vAlign w:val="bottom"/>
            <w:hideMark/>
          </w:tcPr>
          <w:p w14:paraId="62CDD9B1" w14:textId="77777777" w:rsidR="00EB183B" w:rsidRPr="00EB183B" w:rsidRDefault="00EB183B" w:rsidP="00EB183B">
            <w:r w:rsidRPr="00EB183B">
              <w:t>1.682912</w:t>
            </w:r>
          </w:p>
        </w:tc>
      </w:tr>
      <w:tr w:rsidR="00EB183B" w:rsidRPr="00EB183B" w14:paraId="600716F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EFE6A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F7173B6" w14:textId="77777777" w:rsidR="00EB183B" w:rsidRPr="00EB183B" w:rsidRDefault="00EB183B" w:rsidP="00EB183B">
            <w:r w:rsidRPr="00EB183B">
              <w:t>-3.54163</w:t>
            </w:r>
          </w:p>
        </w:tc>
        <w:tc>
          <w:tcPr>
            <w:tcW w:w="960" w:type="dxa"/>
            <w:noWrap/>
            <w:vAlign w:val="bottom"/>
            <w:hideMark/>
          </w:tcPr>
          <w:p w14:paraId="5E70C011" w14:textId="77777777" w:rsidR="00EB183B" w:rsidRPr="00EB183B" w:rsidRDefault="00EB183B" w:rsidP="00EB183B">
            <w:r w:rsidRPr="00EB183B">
              <w:t>0.431226</w:t>
            </w:r>
          </w:p>
        </w:tc>
        <w:tc>
          <w:tcPr>
            <w:tcW w:w="960" w:type="dxa"/>
            <w:noWrap/>
            <w:vAlign w:val="bottom"/>
            <w:hideMark/>
          </w:tcPr>
          <w:p w14:paraId="268539CC" w14:textId="77777777" w:rsidR="00EB183B" w:rsidRPr="00EB183B" w:rsidRDefault="00EB183B" w:rsidP="00EB183B">
            <w:r w:rsidRPr="00EB183B">
              <w:t>-2.06365</w:t>
            </w:r>
          </w:p>
        </w:tc>
      </w:tr>
      <w:tr w:rsidR="00EB183B" w:rsidRPr="00EB183B" w14:paraId="7B3127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098D2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878CF36" w14:textId="77777777" w:rsidR="00EB183B" w:rsidRPr="00EB183B" w:rsidRDefault="00EB183B" w:rsidP="00EB183B">
            <w:r w:rsidRPr="00EB183B">
              <w:t>-5.29343</w:t>
            </w:r>
          </w:p>
        </w:tc>
        <w:tc>
          <w:tcPr>
            <w:tcW w:w="960" w:type="dxa"/>
            <w:noWrap/>
            <w:vAlign w:val="bottom"/>
            <w:hideMark/>
          </w:tcPr>
          <w:p w14:paraId="1DB20D61" w14:textId="77777777" w:rsidR="00EB183B" w:rsidRPr="00EB183B" w:rsidRDefault="00EB183B" w:rsidP="00EB183B">
            <w:r w:rsidRPr="00EB183B">
              <w:t>0.424894</w:t>
            </w:r>
          </w:p>
        </w:tc>
        <w:tc>
          <w:tcPr>
            <w:tcW w:w="960" w:type="dxa"/>
            <w:noWrap/>
            <w:vAlign w:val="bottom"/>
            <w:hideMark/>
          </w:tcPr>
          <w:p w14:paraId="52B81602" w14:textId="77777777" w:rsidR="00EB183B" w:rsidRPr="00EB183B" w:rsidRDefault="00EB183B" w:rsidP="00EB183B">
            <w:r w:rsidRPr="00EB183B">
              <w:t>-1.7697</w:t>
            </w:r>
          </w:p>
        </w:tc>
      </w:tr>
      <w:tr w:rsidR="00EB183B" w:rsidRPr="00EB183B" w14:paraId="6B7139A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7C1DB6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30C0791" w14:textId="77777777" w:rsidR="00EB183B" w:rsidRPr="00EB183B" w:rsidRDefault="00EB183B" w:rsidP="00EB183B">
            <w:r w:rsidRPr="00EB183B">
              <w:t>4.81228</w:t>
            </w:r>
          </w:p>
        </w:tc>
        <w:tc>
          <w:tcPr>
            <w:tcW w:w="960" w:type="dxa"/>
            <w:noWrap/>
            <w:vAlign w:val="bottom"/>
            <w:hideMark/>
          </w:tcPr>
          <w:p w14:paraId="0F8B2224" w14:textId="77777777" w:rsidR="00EB183B" w:rsidRPr="00EB183B" w:rsidRDefault="00EB183B" w:rsidP="00EB183B">
            <w:r w:rsidRPr="00EB183B">
              <w:t>0.570169</w:t>
            </w:r>
          </w:p>
        </w:tc>
        <w:tc>
          <w:tcPr>
            <w:tcW w:w="960" w:type="dxa"/>
            <w:noWrap/>
            <w:vAlign w:val="bottom"/>
            <w:hideMark/>
          </w:tcPr>
          <w:p w14:paraId="67A97819" w14:textId="77777777" w:rsidR="00EB183B" w:rsidRPr="00EB183B" w:rsidRDefault="00EB183B" w:rsidP="00EB183B">
            <w:r w:rsidRPr="00EB183B">
              <w:t>0.306871</w:t>
            </w:r>
          </w:p>
        </w:tc>
      </w:tr>
      <w:tr w:rsidR="00EB183B" w:rsidRPr="00EB183B" w14:paraId="29CADD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1BEF04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5149774" w14:textId="77777777" w:rsidR="00EB183B" w:rsidRPr="00EB183B" w:rsidRDefault="00EB183B" w:rsidP="00EB183B">
            <w:r w:rsidRPr="00EB183B">
              <w:t>5.32514</w:t>
            </w:r>
          </w:p>
        </w:tc>
        <w:tc>
          <w:tcPr>
            <w:tcW w:w="960" w:type="dxa"/>
            <w:noWrap/>
            <w:vAlign w:val="bottom"/>
            <w:hideMark/>
          </w:tcPr>
          <w:p w14:paraId="420317E1" w14:textId="77777777" w:rsidR="00EB183B" w:rsidRPr="00EB183B" w:rsidRDefault="00EB183B" w:rsidP="00EB183B">
            <w:r w:rsidRPr="00EB183B">
              <w:t>3.038295</w:t>
            </w:r>
          </w:p>
        </w:tc>
        <w:tc>
          <w:tcPr>
            <w:tcW w:w="960" w:type="dxa"/>
            <w:noWrap/>
            <w:vAlign w:val="bottom"/>
            <w:hideMark/>
          </w:tcPr>
          <w:p w14:paraId="0BB7EB4F" w14:textId="77777777" w:rsidR="00EB183B" w:rsidRPr="00EB183B" w:rsidRDefault="00EB183B" w:rsidP="00EB183B">
            <w:r w:rsidRPr="00EB183B">
              <w:t>0.549049</w:t>
            </w:r>
          </w:p>
        </w:tc>
      </w:tr>
      <w:tr w:rsidR="00EB183B" w:rsidRPr="00EB183B" w14:paraId="6D8A5FE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A588E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783270A" w14:textId="77777777" w:rsidR="00EB183B" w:rsidRPr="00EB183B" w:rsidRDefault="00EB183B" w:rsidP="00EB183B">
            <w:r w:rsidRPr="00EB183B">
              <w:t>5.710938</w:t>
            </w:r>
          </w:p>
        </w:tc>
        <w:tc>
          <w:tcPr>
            <w:tcW w:w="960" w:type="dxa"/>
            <w:noWrap/>
            <w:vAlign w:val="bottom"/>
            <w:hideMark/>
          </w:tcPr>
          <w:p w14:paraId="7D7DB240" w14:textId="77777777" w:rsidR="00EB183B" w:rsidRPr="00EB183B" w:rsidRDefault="00EB183B" w:rsidP="00EB183B">
            <w:r w:rsidRPr="00EB183B">
              <w:t>1.894014</w:t>
            </w:r>
          </w:p>
        </w:tc>
        <w:tc>
          <w:tcPr>
            <w:tcW w:w="960" w:type="dxa"/>
            <w:noWrap/>
            <w:vAlign w:val="bottom"/>
            <w:hideMark/>
          </w:tcPr>
          <w:p w14:paraId="5A2C38C2" w14:textId="77777777" w:rsidR="00EB183B" w:rsidRPr="00EB183B" w:rsidRDefault="00EB183B" w:rsidP="00EB183B">
            <w:r w:rsidRPr="00EB183B">
              <w:t>0.723973</w:t>
            </w:r>
          </w:p>
        </w:tc>
      </w:tr>
      <w:tr w:rsidR="00EB183B" w:rsidRPr="00EB183B" w14:paraId="5878C7B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8D7981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E7B3562" w14:textId="77777777" w:rsidR="00EB183B" w:rsidRPr="00EB183B" w:rsidRDefault="00EB183B" w:rsidP="00EB183B">
            <w:r w:rsidRPr="00EB183B">
              <w:t>4.187466</w:t>
            </w:r>
          </w:p>
        </w:tc>
        <w:tc>
          <w:tcPr>
            <w:tcW w:w="960" w:type="dxa"/>
            <w:noWrap/>
            <w:vAlign w:val="bottom"/>
            <w:hideMark/>
          </w:tcPr>
          <w:p w14:paraId="57BBE39E" w14:textId="77777777" w:rsidR="00EB183B" w:rsidRPr="00EB183B" w:rsidRDefault="00EB183B" w:rsidP="00EB183B">
            <w:r w:rsidRPr="00EB183B">
              <w:t>3.392261</w:t>
            </w:r>
          </w:p>
        </w:tc>
        <w:tc>
          <w:tcPr>
            <w:tcW w:w="960" w:type="dxa"/>
            <w:noWrap/>
            <w:vAlign w:val="bottom"/>
            <w:hideMark/>
          </w:tcPr>
          <w:p w14:paraId="5E17F758" w14:textId="77777777" w:rsidR="00EB183B" w:rsidRPr="00EB183B" w:rsidRDefault="00EB183B" w:rsidP="00EB183B">
            <w:r w:rsidRPr="00EB183B">
              <w:t>0.018826</w:t>
            </w:r>
          </w:p>
        </w:tc>
      </w:tr>
      <w:tr w:rsidR="00EB183B" w:rsidRPr="00EB183B" w14:paraId="50F85DF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9325D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41F0824" w14:textId="77777777" w:rsidR="00EB183B" w:rsidRPr="00EB183B" w:rsidRDefault="00EB183B" w:rsidP="00EB183B">
            <w:r w:rsidRPr="00EB183B">
              <w:t>5.934455</w:t>
            </w:r>
          </w:p>
        </w:tc>
        <w:tc>
          <w:tcPr>
            <w:tcW w:w="960" w:type="dxa"/>
            <w:noWrap/>
            <w:vAlign w:val="bottom"/>
            <w:hideMark/>
          </w:tcPr>
          <w:p w14:paraId="5588038D" w14:textId="77777777" w:rsidR="00EB183B" w:rsidRPr="00EB183B" w:rsidRDefault="00EB183B" w:rsidP="00EB183B">
            <w:r w:rsidRPr="00EB183B">
              <w:t>3.903454</w:t>
            </w:r>
          </w:p>
        </w:tc>
        <w:tc>
          <w:tcPr>
            <w:tcW w:w="960" w:type="dxa"/>
            <w:noWrap/>
            <w:vAlign w:val="bottom"/>
            <w:hideMark/>
          </w:tcPr>
          <w:p w14:paraId="5DFD1415" w14:textId="77777777" w:rsidR="00EB183B" w:rsidRPr="00EB183B" w:rsidRDefault="00EB183B" w:rsidP="00EB183B">
            <w:r w:rsidRPr="00EB183B">
              <w:t>0.837468</w:t>
            </w:r>
          </w:p>
        </w:tc>
      </w:tr>
      <w:tr w:rsidR="00EB183B" w:rsidRPr="00EB183B" w14:paraId="15B70FF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3AB67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E778B63" w14:textId="77777777" w:rsidR="00EB183B" w:rsidRPr="00EB183B" w:rsidRDefault="00EB183B" w:rsidP="00EB183B">
            <w:r w:rsidRPr="00EB183B">
              <w:t>3.65474</w:t>
            </w:r>
          </w:p>
        </w:tc>
        <w:tc>
          <w:tcPr>
            <w:tcW w:w="960" w:type="dxa"/>
            <w:noWrap/>
            <w:vAlign w:val="bottom"/>
            <w:hideMark/>
          </w:tcPr>
          <w:p w14:paraId="2B2B34BA" w14:textId="77777777" w:rsidR="00EB183B" w:rsidRPr="00EB183B" w:rsidRDefault="00EB183B" w:rsidP="00EB183B">
            <w:r w:rsidRPr="00EB183B">
              <w:t>2.5751</w:t>
            </w:r>
          </w:p>
        </w:tc>
        <w:tc>
          <w:tcPr>
            <w:tcW w:w="960" w:type="dxa"/>
            <w:noWrap/>
            <w:vAlign w:val="bottom"/>
            <w:hideMark/>
          </w:tcPr>
          <w:p w14:paraId="33927C4B" w14:textId="77777777" w:rsidR="00EB183B" w:rsidRPr="00EB183B" w:rsidRDefault="00EB183B" w:rsidP="00EB183B">
            <w:r w:rsidRPr="00EB183B">
              <w:t>-0.23379</w:t>
            </w:r>
          </w:p>
        </w:tc>
      </w:tr>
    </w:tbl>
    <w:p w14:paraId="2AECD5A5" w14:textId="77777777" w:rsidR="00EB183B" w:rsidRPr="00EB183B" w:rsidRDefault="00EB183B" w:rsidP="00EB183B">
      <w:pPr>
        <w:rPr>
          <w:lang w:val="en-US"/>
        </w:rPr>
      </w:pPr>
    </w:p>
    <w:p w14:paraId="5ACCDD07" w14:textId="77777777" w:rsidR="00EB183B" w:rsidRPr="00EB183B" w:rsidRDefault="00EB183B" w:rsidP="00EB183B">
      <w:pPr>
        <w:rPr>
          <w:lang w:val="en-US"/>
        </w:rPr>
      </w:pPr>
    </w:p>
    <w:p w14:paraId="00483754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11 (-1344.329463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570553B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7F4690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46C2F33B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3FF9FC78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74575FDB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0B90489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69506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D3E2662" w14:textId="77777777" w:rsidR="00EB183B" w:rsidRPr="00EB183B" w:rsidRDefault="00EB183B" w:rsidP="00EB183B">
            <w:r w:rsidRPr="00EB183B">
              <w:t>-0.90882</w:t>
            </w:r>
          </w:p>
        </w:tc>
        <w:tc>
          <w:tcPr>
            <w:tcW w:w="960" w:type="dxa"/>
            <w:noWrap/>
            <w:vAlign w:val="bottom"/>
            <w:hideMark/>
          </w:tcPr>
          <w:p w14:paraId="74534276" w14:textId="77777777" w:rsidR="00EB183B" w:rsidRPr="00EB183B" w:rsidRDefault="00EB183B" w:rsidP="00EB183B">
            <w:r w:rsidRPr="00EB183B">
              <w:t>2.941327</w:t>
            </w:r>
          </w:p>
        </w:tc>
        <w:tc>
          <w:tcPr>
            <w:tcW w:w="960" w:type="dxa"/>
            <w:noWrap/>
            <w:vAlign w:val="bottom"/>
            <w:hideMark/>
          </w:tcPr>
          <w:p w14:paraId="392996F0" w14:textId="77777777" w:rsidR="00EB183B" w:rsidRPr="00EB183B" w:rsidRDefault="00EB183B" w:rsidP="00EB183B">
            <w:r w:rsidRPr="00EB183B">
              <w:t>-0.56126</w:t>
            </w:r>
          </w:p>
        </w:tc>
      </w:tr>
      <w:tr w:rsidR="00EB183B" w:rsidRPr="00EB183B" w14:paraId="3765DF8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93D5C5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20C31C7" w14:textId="77777777" w:rsidR="00EB183B" w:rsidRPr="00EB183B" w:rsidRDefault="00EB183B" w:rsidP="00EB183B">
            <w:r w:rsidRPr="00EB183B">
              <w:t>0.22321</w:t>
            </w:r>
          </w:p>
        </w:tc>
        <w:tc>
          <w:tcPr>
            <w:tcW w:w="960" w:type="dxa"/>
            <w:noWrap/>
            <w:vAlign w:val="bottom"/>
            <w:hideMark/>
          </w:tcPr>
          <w:p w14:paraId="28DE4D4D" w14:textId="77777777" w:rsidR="00EB183B" w:rsidRPr="00EB183B" w:rsidRDefault="00EB183B" w:rsidP="00EB183B">
            <w:r w:rsidRPr="00EB183B">
              <w:t>1.91809</w:t>
            </w:r>
          </w:p>
        </w:tc>
        <w:tc>
          <w:tcPr>
            <w:tcW w:w="960" w:type="dxa"/>
            <w:noWrap/>
            <w:vAlign w:val="bottom"/>
            <w:hideMark/>
          </w:tcPr>
          <w:p w14:paraId="73484AAE" w14:textId="77777777" w:rsidR="00EB183B" w:rsidRPr="00EB183B" w:rsidRDefault="00EB183B" w:rsidP="00EB183B">
            <w:r w:rsidRPr="00EB183B">
              <w:t>-0.50631</w:t>
            </w:r>
          </w:p>
        </w:tc>
      </w:tr>
      <w:tr w:rsidR="00EB183B" w:rsidRPr="00EB183B" w14:paraId="310566C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3D5B0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ED996E5" w14:textId="77777777" w:rsidR="00EB183B" w:rsidRPr="00EB183B" w:rsidRDefault="00EB183B" w:rsidP="00EB183B">
            <w:r w:rsidRPr="00EB183B">
              <w:t>0.064518</w:t>
            </w:r>
          </w:p>
        </w:tc>
        <w:tc>
          <w:tcPr>
            <w:tcW w:w="960" w:type="dxa"/>
            <w:noWrap/>
            <w:vAlign w:val="bottom"/>
            <w:hideMark/>
          </w:tcPr>
          <w:p w14:paraId="7C7EC55A" w14:textId="77777777" w:rsidR="00EB183B" w:rsidRPr="00EB183B" w:rsidRDefault="00EB183B" w:rsidP="00EB183B">
            <w:r w:rsidRPr="00EB183B">
              <w:t>0.894995</w:t>
            </w:r>
          </w:p>
        </w:tc>
        <w:tc>
          <w:tcPr>
            <w:tcW w:w="960" w:type="dxa"/>
            <w:noWrap/>
            <w:vAlign w:val="bottom"/>
            <w:hideMark/>
          </w:tcPr>
          <w:p w14:paraId="2665F8C5" w14:textId="77777777" w:rsidR="00EB183B" w:rsidRPr="00EB183B" w:rsidRDefault="00EB183B" w:rsidP="00EB183B">
            <w:r w:rsidRPr="00EB183B">
              <w:t>0.634484</w:t>
            </w:r>
          </w:p>
        </w:tc>
      </w:tr>
      <w:tr w:rsidR="00EB183B" w:rsidRPr="00EB183B" w14:paraId="0B1DDB2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7447F2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9CF41CD" w14:textId="77777777" w:rsidR="00EB183B" w:rsidRPr="00EB183B" w:rsidRDefault="00EB183B" w:rsidP="00EB183B">
            <w:r w:rsidRPr="00EB183B">
              <w:t>-1.36117</w:t>
            </w:r>
          </w:p>
        </w:tc>
        <w:tc>
          <w:tcPr>
            <w:tcW w:w="960" w:type="dxa"/>
            <w:noWrap/>
            <w:vAlign w:val="bottom"/>
            <w:hideMark/>
          </w:tcPr>
          <w:p w14:paraId="7F1C439D" w14:textId="77777777" w:rsidR="00EB183B" w:rsidRPr="00EB183B" w:rsidRDefault="00EB183B" w:rsidP="00EB183B">
            <w:r w:rsidRPr="00EB183B">
              <w:t>0.264193</w:t>
            </w:r>
          </w:p>
        </w:tc>
        <w:tc>
          <w:tcPr>
            <w:tcW w:w="960" w:type="dxa"/>
            <w:noWrap/>
            <w:vAlign w:val="bottom"/>
            <w:hideMark/>
          </w:tcPr>
          <w:p w14:paraId="7A5ADEAF" w14:textId="77777777" w:rsidR="00EB183B" w:rsidRPr="00EB183B" w:rsidRDefault="00EB183B" w:rsidP="00EB183B">
            <w:r w:rsidRPr="00EB183B">
              <w:t>0.522768</w:t>
            </w:r>
          </w:p>
        </w:tc>
      </w:tr>
      <w:tr w:rsidR="00EB183B" w:rsidRPr="00EB183B" w14:paraId="3678E76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36C6F1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1ED65C5" w14:textId="77777777" w:rsidR="00EB183B" w:rsidRPr="00EB183B" w:rsidRDefault="00EB183B" w:rsidP="00EB183B">
            <w:r w:rsidRPr="00EB183B">
              <w:t>1.066998</w:t>
            </w:r>
          </w:p>
        </w:tc>
        <w:tc>
          <w:tcPr>
            <w:tcW w:w="960" w:type="dxa"/>
            <w:noWrap/>
            <w:vAlign w:val="bottom"/>
            <w:hideMark/>
          </w:tcPr>
          <w:p w14:paraId="4B660FCE" w14:textId="77777777" w:rsidR="00EB183B" w:rsidRPr="00EB183B" w:rsidRDefault="00EB183B" w:rsidP="00EB183B">
            <w:r w:rsidRPr="00EB183B">
              <w:t>-0.3054</w:t>
            </w:r>
          </w:p>
        </w:tc>
        <w:tc>
          <w:tcPr>
            <w:tcW w:w="960" w:type="dxa"/>
            <w:noWrap/>
            <w:vAlign w:val="bottom"/>
            <w:hideMark/>
          </w:tcPr>
          <w:p w14:paraId="2579387D" w14:textId="77777777" w:rsidR="00EB183B" w:rsidRPr="00EB183B" w:rsidRDefault="00EB183B" w:rsidP="00EB183B">
            <w:r w:rsidRPr="00EB183B">
              <w:t>0.412935</w:t>
            </w:r>
          </w:p>
        </w:tc>
      </w:tr>
      <w:tr w:rsidR="00EB183B" w:rsidRPr="00EB183B" w14:paraId="0BE2368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524C0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B3AD0A8" w14:textId="77777777" w:rsidR="00EB183B" w:rsidRPr="00EB183B" w:rsidRDefault="00EB183B" w:rsidP="00EB183B">
            <w:r w:rsidRPr="00EB183B">
              <w:t>0.815531</w:t>
            </w:r>
          </w:p>
        </w:tc>
        <w:tc>
          <w:tcPr>
            <w:tcW w:w="960" w:type="dxa"/>
            <w:noWrap/>
            <w:vAlign w:val="bottom"/>
            <w:hideMark/>
          </w:tcPr>
          <w:p w14:paraId="6A636E08" w14:textId="77777777" w:rsidR="00EB183B" w:rsidRPr="00EB183B" w:rsidRDefault="00EB183B" w:rsidP="00EB183B">
            <w:r w:rsidRPr="00EB183B">
              <w:t>-1.38782</w:t>
            </w:r>
          </w:p>
        </w:tc>
        <w:tc>
          <w:tcPr>
            <w:tcW w:w="960" w:type="dxa"/>
            <w:noWrap/>
            <w:vAlign w:val="bottom"/>
            <w:hideMark/>
          </w:tcPr>
          <w:p w14:paraId="0381212C" w14:textId="77777777" w:rsidR="00EB183B" w:rsidRPr="00EB183B" w:rsidRDefault="00EB183B" w:rsidP="00EB183B">
            <w:r w:rsidRPr="00EB183B">
              <w:t>1.443243</w:t>
            </w:r>
          </w:p>
        </w:tc>
      </w:tr>
      <w:tr w:rsidR="00EB183B" w:rsidRPr="00EB183B" w14:paraId="2BF322C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053A77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44BB3A8" w14:textId="77777777" w:rsidR="00EB183B" w:rsidRPr="00EB183B" w:rsidRDefault="00EB183B" w:rsidP="00EB183B">
            <w:r w:rsidRPr="00EB183B">
              <w:t>-0.58551</w:t>
            </w:r>
          </w:p>
        </w:tc>
        <w:tc>
          <w:tcPr>
            <w:tcW w:w="960" w:type="dxa"/>
            <w:noWrap/>
            <w:vAlign w:val="bottom"/>
            <w:hideMark/>
          </w:tcPr>
          <w:p w14:paraId="0737F573" w14:textId="77777777" w:rsidR="00EB183B" w:rsidRPr="00EB183B" w:rsidRDefault="00EB183B" w:rsidP="00EB183B">
            <w:r w:rsidRPr="00EB183B">
              <w:t>-1.95087</w:t>
            </w:r>
          </w:p>
        </w:tc>
        <w:tc>
          <w:tcPr>
            <w:tcW w:w="960" w:type="dxa"/>
            <w:noWrap/>
            <w:vAlign w:val="bottom"/>
            <w:hideMark/>
          </w:tcPr>
          <w:p w14:paraId="08CFEE3C" w14:textId="77777777" w:rsidR="00EB183B" w:rsidRPr="00EB183B" w:rsidRDefault="00EB183B" w:rsidP="00EB183B">
            <w:r w:rsidRPr="00EB183B">
              <w:t>1.413382</w:t>
            </w:r>
          </w:p>
        </w:tc>
      </w:tr>
      <w:tr w:rsidR="00EB183B" w:rsidRPr="00EB183B" w14:paraId="1DEB0A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98A01D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E763F65" w14:textId="77777777" w:rsidR="00EB183B" w:rsidRPr="00EB183B" w:rsidRDefault="00EB183B" w:rsidP="00EB183B">
            <w:r w:rsidRPr="00EB183B">
              <w:t>-1.58655</w:t>
            </w:r>
          </w:p>
        </w:tc>
        <w:tc>
          <w:tcPr>
            <w:tcW w:w="960" w:type="dxa"/>
            <w:noWrap/>
            <w:vAlign w:val="bottom"/>
            <w:hideMark/>
          </w:tcPr>
          <w:p w14:paraId="096AE3CE" w14:textId="77777777" w:rsidR="00EB183B" w:rsidRPr="00EB183B" w:rsidRDefault="00EB183B" w:rsidP="00EB183B">
            <w:r w:rsidRPr="00EB183B">
              <w:t>-0.8092</w:t>
            </w:r>
          </w:p>
        </w:tc>
        <w:tc>
          <w:tcPr>
            <w:tcW w:w="960" w:type="dxa"/>
            <w:noWrap/>
            <w:vAlign w:val="bottom"/>
            <w:hideMark/>
          </w:tcPr>
          <w:p w14:paraId="64B20EB4" w14:textId="77777777" w:rsidR="00EB183B" w:rsidRPr="00EB183B" w:rsidRDefault="00EB183B" w:rsidP="00EB183B">
            <w:r w:rsidRPr="00EB183B">
              <w:t>1.589397</w:t>
            </w:r>
          </w:p>
        </w:tc>
      </w:tr>
      <w:tr w:rsidR="00EB183B" w:rsidRPr="00EB183B" w14:paraId="5D2CFC2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FBB4D0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F5478C3" w14:textId="77777777" w:rsidR="00EB183B" w:rsidRPr="00EB183B" w:rsidRDefault="00EB183B" w:rsidP="00EB183B">
            <w:r w:rsidRPr="00EB183B">
              <w:t>-2.5652</w:t>
            </w:r>
          </w:p>
        </w:tc>
        <w:tc>
          <w:tcPr>
            <w:tcW w:w="960" w:type="dxa"/>
            <w:noWrap/>
            <w:vAlign w:val="bottom"/>
            <w:hideMark/>
          </w:tcPr>
          <w:p w14:paraId="26A9AB94" w14:textId="77777777" w:rsidR="00EB183B" w:rsidRPr="00EB183B" w:rsidRDefault="00EB183B" w:rsidP="00EB183B">
            <w:r w:rsidRPr="00EB183B">
              <w:t>1.232997</w:t>
            </w:r>
          </w:p>
        </w:tc>
        <w:tc>
          <w:tcPr>
            <w:tcW w:w="960" w:type="dxa"/>
            <w:noWrap/>
            <w:vAlign w:val="bottom"/>
            <w:hideMark/>
          </w:tcPr>
          <w:p w14:paraId="56282554" w14:textId="77777777" w:rsidR="00EB183B" w:rsidRPr="00EB183B" w:rsidRDefault="00EB183B" w:rsidP="00EB183B">
            <w:r w:rsidRPr="00EB183B">
              <w:t>0.37643</w:t>
            </w:r>
          </w:p>
        </w:tc>
      </w:tr>
      <w:tr w:rsidR="00EB183B" w:rsidRPr="00EB183B" w14:paraId="1B42FAC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D3436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0CEC12E" w14:textId="77777777" w:rsidR="00EB183B" w:rsidRPr="00EB183B" w:rsidRDefault="00EB183B" w:rsidP="00EB183B">
            <w:r w:rsidRPr="00EB183B">
              <w:t>-2.26148</w:t>
            </w:r>
          </w:p>
        </w:tc>
        <w:tc>
          <w:tcPr>
            <w:tcW w:w="960" w:type="dxa"/>
            <w:noWrap/>
            <w:vAlign w:val="bottom"/>
            <w:hideMark/>
          </w:tcPr>
          <w:p w14:paraId="56D5E2F7" w14:textId="77777777" w:rsidR="00EB183B" w:rsidRPr="00EB183B" w:rsidRDefault="00EB183B" w:rsidP="00EB183B">
            <w:r w:rsidRPr="00EB183B">
              <w:t>2.266102</w:t>
            </w:r>
          </w:p>
        </w:tc>
        <w:tc>
          <w:tcPr>
            <w:tcW w:w="960" w:type="dxa"/>
            <w:noWrap/>
            <w:vAlign w:val="bottom"/>
            <w:hideMark/>
          </w:tcPr>
          <w:p w14:paraId="66711517" w14:textId="77777777" w:rsidR="00EB183B" w:rsidRPr="00EB183B" w:rsidRDefault="00EB183B" w:rsidP="00EB183B">
            <w:r w:rsidRPr="00EB183B">
              <w:t>-0.74425</w:t>
            </w:r>
          </w:p>
        </w:tc>
      </w:tr>
      <w:tr w:rsidR="00EB183B" w:rsidRPr="00EB183B" w14:paraId="3758662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39AB16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0959158" w14:textId="77777777" w:rsidR="00EB183B" w:rsidRPr="00EB183B" w:rsidRDefault="00EB183B" w:rsidP="00EB183B">
            <w:r w:rsidRPr="00EB183B">
              <w:t>0.377102</w:t>
            </w:r>
          </w:p>
        </w:tc>
        <w:tc>
          <w:tcPr>
            <w:tcW w:w="960" w:type="dxa"/>
            <w:noWrap/>
            <w:vAlign w:val="bottom"/>
            <w:hideMark/>
          </w:tcPr>
          <w:p w14:paraId="54F5A26D" w14:textId="77777777" w:rsidR="00EB183B" w:rsidRPr="00EB183B" w:rsidRDefault="00EB183B" w:rsidP="00EB183B">
            <w:r w:rsidRPr="00EB183B">
              <w:t>1.570136</w:t>
            </w:r>
          </w:p>
        </w:tc>
        <w:tc>
          <w:tcPr>
            <w:tcW w:w="960" w:type="dxa"/>
            <w:noWrap/>
            <w:vAlign w:val="bottom"/>
            <w:hideMark/>
          </w:tcPr>
          <w:p w14:paraId="6E65180C" w14:textId="77777777" w:rsidR="00EB183B" w:rsidRPr="00EB183B" w:rsidRDefault="00EB183B" w:rsidP="00EB183B">
            <w:r w:rsidRPr="00EB183B">
              <w:t>1.977355</w:t>
            </w:r>
          </w:p>
        </w:tc>
      </w:tr>
      <w:tr w:rsidR="00EB183B" w:rsidRPr="00EB183B" w14:paraId="79FE09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534E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7F9E232" w14:textId="77777777" w:rsidR="00EB183B" w:rsidRPr="00EB183B" w:rsidRDefault="00EB183B" w:rsidP="00EB183B">
            <w:r w:rsidRPr="00EB183B">
              <w:t>-2.987</w:t>
            </w:r>
          </w:p>
        </w:tc>
        <w:tc>
          <w:tcPr>
            <w:tcW w:w="960" w:type="dxa"/>
            <w:noWrap/>
            <w:vAlign w:val="bottom"/>
            <w:hideMark/>
          </w:tcPr>
          <w:p w14:paraId="486789FB" w14:textId="77777777" w:rsidR="00EB183B" w:rsidRPr="00EB183B" w:rsidRDefault="00EB183B" w:rsidP="00EB183B">
            <w:r w:rsidRPr="00EB183B">
              <w:t>1.94236</w:t>
            </w:r>
          </w:p>
        </w:tc>
        <w:tc>
          <w:tcPr>
            <w:tcW w:w="960" w:type="dxa"/>
            <w:noWrap/>
            <w:vAlign w:val="bottom"/>
            <w:hideMark/>
          </w:tcPr>
          <w:p w14:paraId="472538BA" w14:textId="77777777" w:rsidR="00EB183B" w:rsidRPr="00EB183B" w:rsidRDefault="00EB183B" w:rsidP="00EB183B">
            <w:r w:rsidRPr="00EB183B">
              <w:t>1.671748</w:t>
            </w:r>
          </w:p>
        </w:tc>
      </w:tr>
      <w:tr w:rsidR="00EB183B" w:rsidRPr="00EB183B" w14:paraId="321419B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C0E86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0A04EE0" w14:textId="77777777" w:rsidR="00EB183B" w:rsidRPr="00EB183B" w:rsidRDefault="00EB183B" w:rsidP="00EB183B">
            <w:r w:rsidRPr="00EB183B">
              <w:t>-3.75175</w:t>
            </w:r>
          </w:p>
        </w:tc>
        <w:tc>
          <w:tcPr>
            <w:tcW w:w="960" w:type="dxa"/>
            <w:noWrap/>
            <w:vAlign w:val="bottom"/>
            <w:hideMark/>
          </w:tcPr>
          <w:p w14:paraId="20FE953C" w14:textId="77777777" w:rsidR="00EB183B" w:rsidRPr="00EB183B" w:rsidRDefault="00EB183B" w:rsidP="00EB183B">
            <w:r w:rsidRPr="00EB183B">
              <w:t>0.436981</w:t>
            </w:r>
          </w:p>
        </w:tc>
        <w:tc>
          <w:tcPr>
            <w:tcW w:w="960" w:type="dxa"/>
            <w:noWrap/>
            <w:vAlign w:val="bottom"/>
            <w:hideMark/>
          </w:tcPr>
          <w:p w14:paraId="61AFD891" w14:textId="77777777" w:rsidR="00EB183B" w:rsidRPr="00EB183B" w:rsidRDefault="00EB183B" w:rsidP="00EB183B">
            <w:r w:rsidRPr="00EB183B">
              <w:t>-0.17253</w:t>
            </w:r>
          </w:p>
        </w:tc>
      </w:tr>
      <w:tr w:rsidR="00EB183B" w:rsidRPr="00EB183B" w14:paraId="6005308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82C4EC3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6D66647" w14:textId="77777777" w:rsidR="00EB183B" w:rsidRPr="00EB183B" w:rsidRDefault="00EB183B" w:rsidP="00EB183B">
            <w:r w:rsidRPr="00EB183B">
              <w:t>-0.77885</w:t>
            </w:r>
          </w:p>
        </w:tc>
        <w:tc>
          <w:tcPr>
            <w:tcW w:w="960" w:type="dxa"/>
            <w:noWrap/>
            <w:vAlign w:val="bottom"/>
            <w:hideMark/>
          </w:tcPr>
          <w:p w14:paraId="4A1EB105" w14:textId="77777777" w:rsidR="00EB183B" w:rsidRPr="00EB183B" w:rsidRDefault="00EB183B" w:rsidP="00EB183B">
            <w:r w:rsidRPr="00EB183B">
              <w:t>-2.61953</w:t>
            </w:r>
          </w:p>
        </w:tc>
        <w:tc>
          <w:tcPr>
            <w:tcW w:w="960" w:type="dxa"/>
            <w:noWrap/>
            <w:vAlign w:val="bottom"/>
            <w:hideMark/>
          </w:tcPr>
          <w:p w14:paraId="1679F6FE" w14:textId="77777777" w:rsidR="00EB183B" w:rsidRPr="00EB183B" w:rsidRDefault="00EB183B" w:rsidP="00EB183B">
            <w:r w:rsidRPr="00EB183B">
              <w:t>0.163684</w:t>
            </w:r>
          </w:p>
        </w:tc>
      </w:tr>
      <w:tr w:rsidR="00EB183B" w:rsidRPr="00EB183B" w14:paraId="6E16B05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22DAF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E364915" w14:textId="77777777" w:rsidR="00EB183B" w:rsidRPr="00EB183B" w:rsidRDefault="00EB183B" w:rsidP="00EB183B">
            <w:r w:rsidRPr="00EB183B">
              <w:t>1.682827</w:t>
            </w:r>
          </w:p>
        </w:tc>
        <w:tc>
          <w:tcPr>
            <w:tcW w:w="960" w:type="dxa"/>
            <w:noWrap/>
            <w:vAlign w:val="bottom"/>
            <w:hideMark/>
          </w:tcPr>
          <w:p w14:paraId="139E9C4C" w14:textId="77777777" w:rsidR="00EB183B" w:rsidRPr="00EB183B" w:rsidRDefault="00EB183B" w:rsidP="00EB183B">
            <w:r w:rsidRPr="00EB183B">
              <w:t>-1.80663</w:t>
            </w:r>
          </w:p>
        </w:tc>
        <w:tc>
          <w:tcPr>
            <w:tcW w:w="960" w:type="dxa"/>
            <w:noWrap/>
            <w:vAlign w:val="bottom"/>
            <w:hideMark/>
          </w:tcPr>
          <w:p w14:paraId="46DED824" w14:textId="77777777" w:rsidR="00EB183B" w:rsidRPr="00EB183B" w:rsidRDefault="00EB183B" w:rsidP="00EB183B">
            <w:r w:rsidRPr="00EB183B">
              <w:t>2.364598</w:t>
            </w:r>
          </w:p>
        </w:tc>
      </w:tr>
      <w:tr w:rsidR="00EB183B" w:rsidRPr="00EB183B" w14:paraId="0729EB1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77326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2D64428" w14:textId="77777777" w:rsidR="00EB183B" w:rsidRPr="00EB183B" w:rsidRDefault="00EB183B" w:rsidP="00EB183B">
            <w:r w:rsidRPr="00EB183B">
              <w:t>2.538089</w:t>
            </w:r>
          </w:p>
        </w:tc>
        <w:tc>
          <w:tcPr>
            <w:tcW w:w="960" w:type="dxa"/>
            <w:noWrap/>
            <w:vAlign w:val="bottom"/>
            <w:hideMark/>
          </w:tcPr>
          <w:p w14:paraId="61019429" w14:textId="77777777" w:rsidR="00EB183B" w:rsidRPr="00EB183B" w:rsidRDefault="00EB183B" w:rsidP="00EB183B">
            <w:r w:rsidRPr="00EB183B">
              <w:t>0.107853</w:t>
            </w:r>
          </w:p>
        </w:tc>
        <w:tc>
          <w:tcPr>
            <w:tcW w:w="960" w:type="dxa"/>
            <w:noWrap/>
            <w:vAlign w:val="bottom"/>
            <w:hideMark/>
          </w:tcPr>
          <w:p w14:paraId="149DDCBD" w14:textId="77777777" w:rsidR="00EB183B" w:rsidRPr="00EB183B" w:rsidRDefault="00EB183B" w:rsidP="00EB183B">
            <w:r w:rsidRPr="00EB183B">
              <w:t>0.289087</w:t>
            </w:r>
          </w:p>
        </w:tc>
      </w:tr>
      <w:tr w:rsidR="00EB183B" w:rsidRPr="00EB183B" w14:paraId="1C86AC1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2CC68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6C99FA2" w14:textId="77777777" w:rsidR="00EB183B" w:rsidRPr="00EB183B" w:rsidRDefault="00EB183B" w:rsidP="00EB183B">
            <w:r w:rsidRPr="00EB183B">
              <w:t>3.387812</w:t>
            </w:r>
          </w:p>
        </w:tc>
        <w:tc>
          <w:tcPr>
            <w:tcW w:w="960" w:type="dxa"/>
            <w:noWrap/>
            <w:vAlign w:val="bottom"/>
            <w:hideMark/>
          </w:tcPr>
          <w:p w14:paraId="3FFDDB4D" w14:textId="77777777" w:rsidR="00EB183B" w:rsidRPr="00EB183B" w:rsidRDefault="00EB183B" w:rsidP="00EB183B">
            <w:r w:rsidRPr="00EB183B">
              <w:t>-0.95665</w:t>
            </w:r>
          </w:p>
        </w:tc>
        <w:tc>
          <w:tcPr>
            <w:tcW w:w="960" w:type="dxa"/>
            <w:noWrap/>
            <w:vAlign w:val="bottom"/>
            <w:hideMark/>
          </w:tcPr>
          <w:p w14:paraId="08D2DD76" w14:textId="77777777" w:rsidR="00EB183B" w:rsidRPr="00EB183B" w:rsidRDefault="00EB183B" w:rsidP="00EB183B">
            <w:r w:rsidRPr="00EB183B">
              <w:t>-0.43138</w:t>
            </w:r>
          </w:p>
        </w:tc>
      </w:tr>
      <w:tr w:rsidR="00EB183B" w:rsidRPr="00EB183B" w14:paraId="3BF23C6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84DF5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5792FE1" w14:textId="77777777" w:rsidR="00EB183B" w:rsidRPr="00EB183B" w:rsidRDefault="00EB183B" w:rsidP="00EB183B">
            <w:r w:rsidRPr="00EB183B">
              <w:t>4.808305</w:t>
            </w:r>
          </w:p>
        </w:tc>
        <w:tc>
          <w:tcPr>
            <w:tcW w:w="960" w:type="dxa"/>
            <w:noWrap/>
            <w:vAlign w:val="bottom"/>
            <w:hideMark/>
          </w:tcPr>
          <w:p w14:paraId="152E766D" w14:textId="77777777" w:rsidR="00EB183B" w:rsidRPr="00EB183B" w:rsidRDefault="00EB183B" w:rsidP="00EB183B">
            <w:r w:rsidRPr="00EB183B">
              <w:t>-0.5406</w:t>
            </w:r>
          </w:p>
        </w:tc>
        <w:tc>
          <w:tcPr>
            <w:tcW w:w="960" w:type="dxa"/>
            <w:noWrap/>
            <w:vAlign w:val="bottom"/>
            <w:hideMark/>
          </w:tcPr>
          <w:p w14:paraId="3281E31A" w14:textId="77777777" w:rsidR="00EB183B" w:rsidRPr="00EB183B" w:rsidRDefault="00EB183B" w:rsidP="00EB183B">
            <w:r w:rsidRPr="00EB183B">
              <w:t>-0.6019</w:t>
            </w:r>
          </w:p>
        </w:tc>
      </w:tr>
      <w:tr w:rsidR="00EB183B" w:rsidRPr="00EB183B" w14:paraId="5BDB00B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05159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919FC39" w14:textId="77777777" w:rsidR="00EB183B" w:rsidRPr="00EB183B" w:rsidRDefault="00EB183B" w:rsidP="00EB183B">
            <w:r w:rsidRPr="00EB183B">
              <w:t>5.468597</w:t>
            </w:r>
          </w:p>
        </w:tc>
        <w:tc>
          <w:tcPr>
            <w:tcW w:w="960" w:type="dxa"/>
            <w:noWrap/>
            <w:vAlign w:val="bottom"/>
            <w:hideMark/>
          </w:tcPr>
          <w:p w14:paraId="74EE03A6" w14:textId="77777777" w:rsidR="00EB183B" w:rsidRPr="00EB183B" w:rsidRDefault="00EB183B" w:rsidP="00EB183B">
            <w:r w:rsidRPr="00EB183B">
              <w:t>-0.22943</w:t>
            </w:r>
          </w:p>
        </w:tc>
        <w:tc>
          <w:tcPr>
            <w:tcW w:w="960" w:type="dxa"/>
            <w:noWrap/>
            <w:vAlign w:val="bottom"/>
            <w:hideMark/>
          </w:tcPr>
          <w:p w14:paraId="6A0EFBB3" w14:textId="77777777" w:rsidR="00EB183B" w:rsidRPr="00EB183B" w:rsidRDefault="00EB183B" w:rsidP="00EB183B">
            <w:r w:rsidRPr="00EB183B">
              <w:t>-1.72349</w:t>
            </w:r>
          </w:p>
        </w:tc>
      </w:tr>
      <w:tr w:rsidR="00EB183B" w:rsidRPr="00EB183B" w14:paraId="022389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B7E5B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8F39662" w14:textId="77777777" w:rsidR="00EB183B" w:rsidRPr="00EB183B" w:rsidRDefault="00EB183B" w:rsidP="00EB183B">
            <w:r w:rsidRPr="00EB183B">
              <w:t>6.852545</w:t>
            </w:r>
          </w:p>
        </w:tc>
        <w:tc>
          <w:tcPr>
            <w:tcW w:w="960" w:type="dxa"/>
            <w:noWrap/>
            <w:vAlign w:val="bottom"/>
            <w:hideMark/>
          </w:tcPr>
          <w:p w14:paraId="13DD1AC6" w14:textId="77777777" w:rsidR="00EB183B" w:rsidRPr="00EB183B" w:rsidRDefault="00EB183B" w:rsidP="00EB183B">
            <w:r w:rsidRPr="00EB183B">
              <w:t>0.129576</w:t>
            </w:r>
          </w:p>
        </w:tc>
        <w:tc>
          <w:tcPr>
            <w:tcW w:w="960" w:type="dxa"/>
            <w:noWrap/>
            <w:vAlign w:val="bottom"/>
            <w:hideMark/>
          </w:tcPr>
          <w:p w14:paraId="2458EA5C" w14:textId="77777777" w:rsidR="00EB183B" w:rsidRPr="00EB183B" w:rsidRDefault="00EB183B" w:rsidP="00EB183B">
            <w:r w:rsidRPr="00EB183B">
              <w:t>-1.38976</w:t>
            </w:r>
          </w:p>
        </w:tc>
      </w:tr>
      <w:tr w:rsidR="00EB183B" w:rsidRPr="00EB183B" w14:paraId="661AEB4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85A7D1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27EE628" w14:textId="77777777" w:rsidR="00EB183B" w:rsidRPr="00EB183B" w:rsidRDefault="00EB183B" w:rsidP="00EB183B">
            <w:r w:rsidRPr="00EB183B">
              <w:t>7.763934</w:t>
            </w:r>
          </w:p>
        </w:tc>
        <w:tc>
          <w:tcPr>
            <w:tcW w:w="960" w:type="dxa"/>
            <w:noWrap/>
            <w:vAlign w:val="bottom"/>
            <w:hideMark/>
          </w:tcPr>
          <w:p w14:paraId="4950597B" w14:textId="77777777" w:rsidR="00EB183B" w:rsidRPr="00EB183B" w:rsidRDefault="00EB183B" w:rsidP="00EB183B">
            <w:r w:rsidRPr="00EB183B">
              <w:t>0.470404</w:t>
            </w:r>
          </w:p>
        </w:tc>
        <w:tc>
          <w:tcPr>
            <w:tcW w:w="960" w:type="dxa"/>
            <w:noWrap/>
            <w:vAlign w:val="bottom"/>
            <w:hideMark/>
          </w:tcPr>
          <w:p w14:paraId="2A85B26E" w14:textId="77777777" w:rsidR="00EB183B" w:rsidRPr="00EB183B" w:rsidRDefault="00EB183B" w:rsidP="00EB183B">
            <w:r w:rsidRPr="00EB183B">
              <w:t>-2.098</w:t>
            </w:r>
          </w:p>
        </w:tc>
      </w:tr>
      <w:tr w:rsidR="00EB183B" w:rsidRPr="00EB183B" w14:paraId="2517B5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C0909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37767CA" w14:textId="77777777" w:rsidR="00EB183B" w:rsidRPr="00EB183B" w:rsidRDefault="00EB183B" w:rsidP="00EB183B">
            <w:r w:rsidRPr="00EB183B">
              <w:t>6.999579</w:t>
            </w:r>
          </w:p>
        </w:tc>
        <w:tc>
          <w:tcPr>
            <w:tcW w:w="960" w:type="dxa"/>
            <w:noWrap/>
            <w:vAlign w:val="bottom"/>
            <w:hideMark/>
          </w:tcPr>
          <w:p w14:paraId="56D58B0C" w14:textId="77777777" w:rsidR="00EB183B" w:rsidRPr="00EB183B" w:rsidRDefault="00EB183B" w:rsidP="00EB183B">
            <w:r w:rsidRPr="00EB183B">
              <w:t>0.019752</w:t>
            </w:r>
          </w:p>
        </w:tc>
        <w:tc>
          <w:tcPr>
            <w:tcW w:w="960" w:type="dxa"/>
            <w:noWrap/>
            <w:vAlign w:val="bottom"/>
            <w:hideMark/>
          </w:tcPr>
          <w:p w14:paraId="59441CF4" w14:textId="77777777" w:rsidR="00EB183B" w:rsidRPr="00EB183B" w:rsidRDefault="00EB183B" w:rsidP="00EB183B">
            <w:r w:rsidRPr="00EB183B">
              <w:t>-0.03195</w:t>
            </w:r>
          </w:p>
        </w:tc>
      </w:tr>
      <w:tr w:rsidR="00EB183B" w:rsidRPr="00EB183B" w14:paraId="564B691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997E8F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3D0574A" w14:textId="77777777" w:rsidR="00EB183B" w:rsidRPr="00EB183B" w:rsidRDefault="00EB183B" w:rsidP="00EB183B">
            <w:r w:rsidRPr="00EB183B">
              <w:t>5.763998</w:t>
            </w:r>
          </w:p>
        </w:tc>
        <w:tc>
          <w:tcPr>
            <w:tcW w:w="960" w:type="dxa"/>
            <w:noWrap/>
            <w:vAlign w:val="bottom"/>
            <w:hideMark/>
          </w:tcPr>
          <w:p w14:paraId="1AB1A7BF" w14:textId="77777777" w:rsidR="00EB183B" w:rsidRPr="00EB183B" w:rsidRDefault="00EB183B" w:rsidP="00EB183B">
            <w:r w:rsidRPr="00EB183B">
              <w:t>-0.39577</w:t>
            </w:r>
          </w:p>
        </w:tc>
        <w:tc>
          <w:tcPr>
            <w:tcW w:w="960" w:type="dxa"/>
            <w:noWrap/>
            <w:vAlign w:val="bottom"/>
            <w:hideMark/>
          </w:tcPr>
          <w:p w14:paraId="2C7D1996" w14:textId="77777777" w:rsidR="00EB183B" w:rsidRPr="00EB183B" w:rsidRDefault="00EB183B" w:rsidP="00EB183B">
            <w:r w:rsidRPr="00EB183B">
              <w:t>0.544597</w:t>
            </w:r>
          </w:p>
        </w:tc>
      </w:tr>
      <w:tr w:rsidR="00EB183B" w:rsidRPr="00EB183B" w14:paraId="761A1BF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0C13F1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3865C3F1" w14:textId="77777777" w:rsidR="00EB183B" w:rsidRPr="00EB183B" w:rsidRDefault="00EB183B" w:rsidP="00EB183B">
            <w:r w:rsidRPr="00EB183B">
              <w:t>-3.63686</w:t>
            </w:r>
          </w:p>
        </w:tc>
        <w:tc>
          <w:tcPr>
            <w:tcW w:w="960" w:type="dxa"/>
            <w:noWrap/>
            <w:vAlign w:val="bottom"/>
            <w:hideMark/>
          </w:tcPr>
          <w:p w14:paraId="331AC1A7" w14:textId="77777777" w:rsidR="00EB183B" w:rsidRPr="00EB183B" w:rsidRDefault="00EB183B" w:rsidP="00EB183B">
            <w:r w:rsidRPr="00EB183B">
              <w:t>-0.65754</w:t>
            </w:r>
          </w:p>
        </w:tc>
        <w:tc>
          <w:tcPr>
            <w:tcW w:w="960" w:type="dxa"/>
            <w:noWrap/>
            <w:vAlign w:val="bottom"/>
            <w:hideMark/>
          </w:tcPr>
          <w:p w14:paraId="2483F9FD" w14:textId="77777777" w:rsidR="00EB183B" w:rsidRPr="00EB183B" w:rsidRDefault="00EB183B" w:rsidP="00EB183B">
            <w:r w:rsidRPr="00EB183B">
              <w:t>-0.72193</w:t>
            </w:r>
          </w:p>
        </w:tc>
      </w:tr>
      <w:tr w:rsidR="00EB183B" w:rsidRPr="00EB183B" w14:paraId="3503C3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B0211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9F205C3" w14:textId="77777777" w:rsidR="00EB183B" w:rsidRPr="00EB183B" w:rsidRDefault="00EB183B" w:rsidP="00EB183B">
            <w:r w:rsidRPr="00EB183B">
              <w:t>-4.90574</w:t>
            </w:r>
          </w:p>
        </w:tc>
        <w:tc>
          <w:tcPr>
            <w:tcW w:w="960" w:type="dxa"/>
            <w:noWrap/>
            <w:vAlign w:val="bottom"/>
            <w:hideMark/>
          </w:tcPr>
          <w:p w14:paraId="74D3C93A" w14:textId="77777777" w:rsidR="00EB183B" w:rsidRPr="00EB183B" w:rsidRDefault="00EB183B" w:rsidP="00EB183B">
            <w:r w:rsidRPr="00EB183B">
              <w:t>1.054766</w:t>
            </w:r>
          </w:p>
        </w:tc>
        <w:tc>
          <w:tcPr>
            <w:tcW w:w="960" w:type="dxa"/>
            <w:noWrap/>
            <w:vAlign w:val="bottom"/>
            <w:hideMark/>
          </w:tcPr>
          <w:p w14:paraId="7BDBA988" w14:textId="77777777" w:rsidR="00EB183B" w:rsidRPr="00EB183B" w:rsidRDefault="00EB183B" w:rsidP="00EB183B">
            <w:r w:rsidRPr="00EB183B">
              <w:t>-0.06562</w:t>
            </w:r>
          </w:p>
        </w:tc>
      </w:tr>
      <w:tr w:rsidR="00EB183B" w:rsidRPr="00EB183B" w14:paraId="55FE351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62E65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92C8243" w14:textId="77777777" w:rsidR="00EB183B" w:rsidRPr="00EB183B" w:rsidRDefault="00EB183B" w:rsidP="00EB183B">
            <w:r w:rsidRPr="00EB183B">
              <w:t>-0.73875</w:t>
            </w:r>
          </w:p>
        </w:tc>
        <w:tc>
          <w:tcPr>
            <w:tcW w:w="960" w:type="dxa"/>
            <w:noWrap/>
            <w:vAlign w:val="bottom"/>
            <w:hideMark/>
          </w:tcPr>
          <w:p w14:paraId="2B8DFD36" w14:textId="77777777" w:rsidR="00EB183B" w:rsidRPr="00EB183B" w:rsidRDefault="00EB183B" w:rsidP="00EB183B">
            <w:r w:rsidRPr="00EB183B">
              <w:t>3.627783</w:t>
            </w:r>
          </w:p>
        </w:tc>
        <w:tc>
          <w:tcPr>
            <w:tcW w:w="960" w:type="dxa"/>
            <w:noWrap/>
            <w:vAlign w:val="bottom"/>
            <w:hideMark/>
          </w:tcPr>
          <w:p w14:paraId="0137D54A" w14:textId="77777777" w:rsidR="00EB183B" w:rsidRPr="00EB183B" w:rsidRDefault="00EB183B" w:rsidP="00EB183B">
            <w:r w:rsidRPr="00EB183B">
              <w:t>-1.39732</w:t>
            </w:r>
          </w:p>
        </w:tc>
      </w:tr>
      <w:tr w:rsidR="00EB183B" w:rsidRPr="00EB183B" w14:paraId="3293920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447E94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5CD555C" w14:textId="77777777" w:rsidR="00EB183B" w:rsidRPr="00EB183B" w:rsidRDefault="00EB183B" w:rsidP="00EB183B">
            <w:r w:rsidRPr="00EB183B">
              <w:t>-0.90992</w:t>
            </w:r>
          </w:p>
        </w:tc>
        <w:tc>
          <w:tcPr>
            <w:tcW w:w="960" w:type="dxa"/>
            <w:noWrap/>
            <w:vAlign w:val="bottom"/>
            <w:hideMark/>
          </w:tcPr>
          <w:p w14:paraId="51507AF8" w14:textId="77777777" w:rsidR="00EB183B" w:rsidRPr="00EB183B" w:rsidRDefault="00EB183B" w:rsidP="00EB183B">
            <w:r w:rsidRPr="00EB183B">
              <w:t>3.562978</w:t>
            </w:r>
          </w:p>
        </w:tc>
        <w:tc>
          <w:tcPr>
            <w:tcW w:w="960" w:type="dxa"/>
            <w:noWrap/>
            <w:vAlign w:val="bottom"/>
            <w:hideMark/>
          </w:tcPr>
          <w:p w14:paraId="178A600D" w14:textId="77777777" w:rsidR="00EB183B" w:rsidRPr="00EB183B" w:rsidRDefault="00EB183B" w:rsidP="00EB183B">
            <w:r w:rsidRPr="00EB183B">
              <w:t>0.340804</w:t>
            </w:r>
          </w:p>
        </w:tc>
      </w:tr>
      <w:tr w:rsidR="00EB183B" w:rsidRPr="00EB183B" w14:paraId="5F43F16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564FC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43EECA5" w14:textId="77777777" w:rsidR="00EB183B" w:rsidRPr="00EB183B" w:rsidRDefault="00EB183B" w:rsidP="00EB183B">
            <w:r w:rsidRPr="00EB183B">
              <w:t>1.175275</w:t>
            </w:r>
          </w:p>
        </w:tc>
        <w:tc>
          <w:tcPr>
            <w:tcW w:w="960" w:type="dxa"/>
            <w:noWrap/>
            <w:vAlign w:val="bottom"/>
            <w:hideMark/>
          </w:tcPr>
          <w:p w14:paraId="1D0932A3" w14:textId="77777777" w:rsidR="00EB183B" w:rsidRPr="00EB183B" w:rsidRDefault="00EB183B" w:rsidP="00EB183B">
            <w:r w:rsidRPr="00EB183B">
              <w:t>2.44782</w:t>
            </w:r>
          </w:p>
        </w:tc>
        <w:tc>
          <w:tcPr>
            <w:tcW w:w="960" w:type="dxa"/>
            <w:noWrap/>
            <w:vAlign w:val="bottom"/>
            <w:hideMark/>
          </w:tcPr>
          <w:p w14:paraId="04E84FA4" w14:textId="77777777" w:rsidR="00EB183B" w:rsidRPr="00EB183B" w:rsidRDefault="00EB183B" w:rsidP="00EB183B">
            <w:r w:rsidRPr="00EB183B">
              <w:t>-0.40862</w:t>
            </w:r>
          </w:p>
        </w:tc>
      </w:tr>
      <w:tr w:rsidR="00EB183B" w:rsidRPr="00EB183B" w14:paraId="7880ADB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922BA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EA0A671" w14:textId="77777777" w:rsidR="00EB183B" w:rsidRPr="00EB183B" w:rsidRDefault="00EB183B" w:rsidP="00EB183B">
            <w:r w:rsidRPr="00EB183B">
              <w:t>0.257331</w:t>
            </w:r>
          </w:p>
        </w:tc>
        <w:tc>
          <w:tcPr>
            <w:tcW w:w="960" w:type="dxa"/>
            <w:noWrap/>
            <w:vAlign w:val="bottom"/>
            <w:hideMark/>
          </w:tcPr>
          <w:p w14:paraId="141E068F" w14:textId="77777777" w:rsidR="00EB183B" w:rsidRPr="00EB183B" w:rsidRDefault="00EB183B" w:rsidP="00EB183B">
            <w:r w:rsidRPr="00EB183B">
              <w:t>1.378684</w:t>
            </w:r>
          </w:p>
        </w:tc>
        <w:tc>
          <w:tcPr>
            <w:tcW w:w="960" w:type="dxa"/>
            <w:noWrap/>
            <w:vAlign w:val="bottom"/>
            <w:hideMark/>
          </w:tcPr>
          <w:p w14:paraId="5EEE56B1" w14:textId="77777777" w:rsidR="00EB183B" w:rsidRPr="00EB183B" w:rsidRDefault="00EB183B" w:rsidP="00EB183B">
            <w:r w:rsidRPr="00EB183B">
              <w:t>-1.46298</w:t>
            </w:r>
          </w:p>
        </w:tc>
      </w:tr>
      <w:tr w:rsidR="00EB183B" w:rsidRPr="00EB183B" w14:paraId="48FE332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9581D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1A3548C" w14:textId="77777777" w:rsidR="00EB183B" w:rsidRPr="00EB183B" w:rsidRDefault="00EB183B" w:rsidP="00EB183B">
            <w:r w:rsidRPr="00EB183B">
              <w:t>-1.33887</w:t>
            </w:r>
          </w:p>
        </w:tc>
        <w:tc>
          <w:tcPr>
            <w:tcW w:w="960" w:type="dxa"/>
            <w:noWrap/>
            <w:vAlign w:val="bottom"/>
            <w:hideMark/>
          </w:tcPr>
          <w:p w14:paraId="61EF5C4B" w14:textId="77777777" w:rsidR="00EB183B" w:rsidRPr="00EB183B" w:rsidRDefault="00EB183B" w:rsidP="00EB183B">
            <w:r w:rsidRPr="00EB183B">
              <w:t>-0.26465</w:t>
            </w:r>
          </w:p>
        </w:tc>
        <w:tc>
          <w:tcPr>
            <w:tcW w:w="960" w:type="dxa"/>
            <w:noWrap/>
            <w:vAlign w:val="bottom"/>
            <w:hideMark/>
          </w:tcPr>
          <w:p w14:paraId="36B4967E" w14:textId="77777777" w:rsidR="00EB183B" w:rsidRPr="00EB183B" w:rsidRDefault="00EB183B" w:rsidP="00EB183B">
            <w:r w:rsidRPr="00EB183B">
              <w:t>-0.43683</w:t>
            </w:r>
          </w:p>
        </w:tc>
      </w:tr>
      <w:tr w:rsidR="00EB183B" w:rsidRPr="00EB183B" w14:paraId="56621D6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FDD8D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7741F8C" w14:textId="77777777" w:rsidR="00EB183B" w:rsidRPr="00EB183B" w:rsidRDefault="00EB183B" w:rsidP="00EB183B">
            <w:r w:rsidRPr="00EB183B">
              <w:t>0.773942</w:t>
            </w:r>
          </w:p>
        </w:tc>
        <w:tc>
          <w:tcPr>
            <w:tcW w:w="960" w:type="dxa"/>
            <w:noWrap/>
            <w:vAlign w:val="bottom"/>
            <w:hideMark/>
          </w:tcPr>
          <w:p w14:paraId="1CEB123B" w14:textId="77777777" w:rsidR="00EB183B" w:rsidRPr="00EB183B" w:rsidRDefault="00EB183B" w:rsidP="00EB183B">
            <w:r w:rsidRPr="00EB183B">
              <w:t>-0.74155</w:t>
            </w:r>
          </w:p>
        </w:tc>
        <w:tc>
          <w:tcPr>
            <w:tcW w:w="960" w:type="dxa"/>
            <w:noWrap/>
            <w:vAlign w:val="bottom"/>
            <w:hideMark/>
          </w:tcPr>
          <w:p w14:paraId="01272925" w14:textId="77777777" w:rsidR="00EB183B" w:rsidRPr="00EB183B" w:rsidRDefault="00EB183B" w:rsidP="00EB183B">
            <w:r w:rsidRPr="00EB183B">
              <w:t>-0.5524</w:t>
            </w:r>
          </w:p>
        </w:tc>
      </w:tr>
      <w:tr w:rsidR="00EB183B" w:rsidRPr="00EB183B" w14:paraId="5B2CFBB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0EAB4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6CE4E5E" w14:textId="77777777" w:rsidR="00EB183B" w:rsidRPr="00EB183B" w:rsidRDefault="00EB183B" w:rsidP="00EB183B">
            <w:r w:rsidRPr="00EB183B">
              <w:t>-0.70339</w:t>
            </w:r>
          </w:p>
        </w:tc>
        <w:tc>
          <w:tcPr>
            <w:tcW w:w="960" w:type="dxa"/>
            <w:noWrap/>
            <w:vAlign w:val="bottom"/>
            <w:hideMark/>
          </w:tcPr>
          <w:p w14:paraId="33A111C3" w14:textId="77777777" w:rsidR="00EB183B" w:rsidRPr="00EB183B" w:rsidRDefault="00EB183B" w:rsidP="00EB183B">
            <w:r w:rsidRPr="00EB183B">
              <w:t>-2.67332</w:t>
            </w:r>
          </w:p>
        </w:tc>
        <w:tc>
          <w:tcPr>
            <w:tcW w:w="960" w:type="dxa"/>
            <w:noWrap/>
            <w:vAlign w:val="bottom"/>
            <w:hideMark/>
          </w:tcPr>
          <w:p w14:paraId="453346B9" w14:textId="77777777" w:rsidR="00EB183B" w:rsidRPr="00EB183B" w:rsidRDefault="00EB183B" w:rsidP="00EB183B">
            <w:r w:rsidRPr="00EB183B">
              <w:t>2.231429</w:t>
            </w:r>
          </w:p>
        </w:tc>
      </w:tr>
      <w:tr w:rsidR="00EB183B" w:rsidRPr="00EB183B" w14:paraId="00962EC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7C1E43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45CDD10" w14:textId="77777777" w:rsidR="00EB183B" w:rsidRPr="00EB183B" w:rsidRDefault="00EB183B" w:rsidP="00EB183B">
            <w:r w:rsidRPr="00EB183B">
              <w:t>-1.48369</w:t>
            </w:r>
          </w:p>
        </w:tc>
        <w:tc>
          <w:tcPr>
            <w:tcW w:w="960" w:type="dxa"/>
            <w:noWrap/>
            <w:vAlign w:val="bottom"/>
            <w:hideMark/>
          </w:tcPr>
          <w:p w14:paraId="49996270" w14:textId="77777777" w:rsidR="00EB183B" w:rsidRPr="00EB183B" w:rsidRDefault="00EB183B" w:rsidP="00EB183B">
            <w:r w:rsidRPr="00EB183B">
              <w:t>-0.40193</w:t>
            </w:r>
          </w:p>
        </w:tc>
        <w:tc>
          <w:tcPr>
            <w:tcW w:w="960" w:type="dxa"/>
            <w:noWrap/>
            <w:vAlign w:val="bottom"/>
            <w:hideMark/>
          </w:tcPr>
          <w:p w14:paraId="1C62424C" w14:textId="77777777" w:rsidR="00EB183B" w:rsidRPr="00EB183B" w:rsidRDefault="00EB183B" w:rsidP="00EB183B">
            <w:r w:rsidRPr="00EB183B">
              <w:t>2.599593</w:t>
            </w:r>
          </w:p>
        </w:tc>
      </w:tr>
      <w:tr w:rsidR="00EB183B" w:rsidRPr="00EB183B" w14:paraId="6D307B9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8C977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89B01DA" w14:textId="77777777" w:rsidR="00EB183B" w:rsidRPr="00EB183B" w:rsidRDefault="00EB183B" w:rsidP="00EB183B">
            <w:r w:rsidRPr="00EB183B">
              <w:t>-2.60012</w:t>
            </w:r>
          </w:p>
        </w:tc>
        <w:tc>
          <w:tcPr>
            <w:tcW w:w="960" w:type="dxa"/>
            <w:noWrap/>
            <w:vAlign w:val="bottom"/>
            <w:hideMark/>
          </w:tcPr>
          <w:p w14:paraId="4DA2DCD4" w14:textId="77777777" w:rsidR="00EB183B" w:rsidRPr="00EB183B" w:rsidRDefault="00EB183B" w:rsidP="00EB183B">
            <w:r w:rsidRPr="00EB183B">
              <w:t>-1.21983</w:t>
            </w:r>
          </w:p>
        </w:tc>
        <w:tc>
          <w:tcPr>
            <w:tcW w:w="960" w:type="dxa"/>
            <w:noWrap/>
            <w:vAlign w:val="bottom"/>
            <w:hideMark/>
          </w:tcPr>
          <w:p w14:paraId="7BFE7DE4" w14:textId="77777777" w:rsidR="00EB183B" w:rsidRPr="00EB183B" w:rsidRDefault="00EB183B" w:rsidP="00EB183B">
            <w:r w:rsidRPr="00EB183B">
              <w:t>1.52096</w:t>
            </w:r>
          </w:p>
        </w:tc>
      </w:tr>
      <w:tr w:rsidR="00EB183B" w:rsidRPr="00EB183B" w14:paraId="0B753E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02B2C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A92B6BF" w14:textId="77777777" w:rsidR="00EB183B" w:rsidRPr="00EB183B" w:rsidRDefault="00EB183B" w:rsidP="00EB183B">
            <w:r w:rsidRPr="00EB183B">
              <w:t>-3.0685</w:t>
            </w:r>
          </w:p>
        </w:tc>
        <w:tc>
          <w:tcPr>
            <w:tcW w:w="960" w:type="dxa"/>
            <w:noWrap/>
            <w:vAlign w:val="bottom"/>
            <w:hideMark/>
          </w:tcPr>
          <w:p w14:paraId="0979877F" w14:textId="77777777" w:rsidR="00EB183B" w:rsidRPr="00EB183B" w:rsidRDefault="00EB183B" w:rsidP="00EB183B">
            <w:r w:rsidRPr="00EB183B">
              <w:t>3.003766</w:t>
            </w:r>
          </w:p>
        </w:tc>
        <w:tc>
          <w:tcPr>
            <w:tcW w:w="960" w:type="dxa"/>
            <w:noWrap/>
            <w:vAlign w:val="bottom"/>
            <w:hideMark/>
          </w:tcPr>
          <w:p w14:paraId="164FB8E7" w14:textId="77777777" w:rsidR="00EB183B" w:rsidRPr="00EB183B" w:rsidRDefault="00EB183B" w:rsidP="00EB183B">
            <w:r w:rsidRPr="00EB183B">
              <w:t>-0.78048</w:t>
            </w:r>
          </w:p>
        </w:tc>
      </w:tr>
      <w:tr w:rsidR="00EB183B" w:rsidRPr="00EB183B" w14:paraId="7AB8A14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BE6B52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CC06F8F" w14:textId="77777777" w:rsidR="00EB183B" w:rsidRPr="00EB183B" w:rsidRDefault="00EB183B" w:rsidP="00EB183B">
            <w:r w:rsidRPr="00EB183B">
              <w:t>-2.25994</w:t>
            </w:r>
          </w:p>
        </w:tc>
        <w:tc>
          <w:tcPr>
            <w:tcW w:w="960" w:type="dxa"/>
            <w:noWrap/>
            <w:vAlign w:val="bottom"/>
            <w:hideMark/>
          </w:tcPr>
          <w:p w14:paraId="0D84AB5A" w14:textId="77777777" w:rsidR="00EB183B" w:rsidRPr="00EB183B" w:rsidRDefault="00EB183B" w:rsidP="00EB183B">
            <w:r w:rsidRPr="00EB183B">
              <w:t>1.745813</w:t>
            </w:r>
          </w:p>
        </w:tc>
        <w:tc>
          <w:tcPr>
            <w:tcW w:w="960" w:type="dxa"/>
            <w:noWrap/>
            <w:vAlign w:val="bottom"/>
            <w:hideMark/>
          </w:tcPr>
          <w:p w14:paraId="35AE4C79" w14:textId="77777777" w:rsidR="00EB183B" w:rsidRPr="00EB183B" w:rsidRDefault="00EB183B" w:rsidP="00EB183B">
            <w:r w:rsidRPr="00EB183B">
              <w:t>-1.71079</w:t>
            </w:r>
          </w:p>
        </w:tc>
      </w:tr>
      <w:tr w:rsidR="00EB183B" w:rsidRPr="00EB183B" w14:paraId="7069CE2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114E5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AF7E03C" w14:textId="77777777" w:rsidR="00EB183B" w:rsidRPr="00EB183B" w:rsidRDefault="00EB183B" w:rsidP="00EB183B">
            <w:r w:rsidRPr="00EB183B">
              <w:t>0.226134</w:t>
            </w:r>
          </w:p>
        </w:tc>
        <w:tc>
          <w:tcPr>
            <w:tcW w:w="960" w:type="dxa"/>
            <w:noWrap/>
            <w:vAlign w:val="bottom"/>
            <w:hideMark/>
          </w:tcPr>
          <w:p w14:paraId="42623C35" w14:textId="77777777" w:rsidR="00EB183B" w:rsidRPr="00EB183B" w:rsidRDefault="00EB183B" w:rsidP="00EB183B">
            <w:r w:rsidRPr="00EB183B">
              <w:t>0.901853</w:t>
            </w:r>
          </w:p>
        </w:tc>
        <w:tc>
          <w:tcPr>
            <w:tcW w:w="960" w:type="dxa"/>
            <w:noWrap/>
            <w:vAlign w:val="bottom"/>
            <w:hideMark/>
          </w:tcPr>
          <w:p w14:paraId="4DAC91FF" w14:textId="77777777" w:rsidR="00EB183B" w:rsidRPr="00EB183B" w:rsidRDefault="00EB183B" w:rsidP="00EB183B">
            <w:r w:rsidRPr="00EB183B">
              <w:t>2.827434</w:t>
            </w:r>
          </w:p>
        </w:tc>
      </w:tr>
      <w:tr w:rsidR="00EB183B" w:rsidRPr="00EB183B" w14:paraId="6DB28F4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617C6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919A15A" w14:textId="77777777" w:rsidR="00EB183B" w:rsidRPr="00EB183B" w:rsidRDefault="00EB183B" w:rsidP="00EB183B">
            <w:r w:rsidRPr="00EB183B">
              <w:t>1.424401</w:t>
            </w:r>
          </w:p>
        </w:tc>
        <w:tc>
          <w:tcPr>
            <w:tcW w:w="960" w:type="dxa"/>
            <w:noWrap/>
            <w:vAlign w:val="bottom"/>
            <w:hideMark/>
          </w:tcPr>
          <w:p w14:paraId="674FFC12" w14:textId="77777777" w:rsidR="00EB183B" w:rsidRPr="00EB183B" w:rsidRDefault="00EB183B" w:rsidP="00EB183B">
            <w:r w:rsidRPr="00EB183B">
              <w:t>1.885876</w:t>
            </w:r>
          </w:p>
        </w:tc>
        <w:tc>
          <w:tcPr>
            <w:tcW w:w="960" w:type="dxa"/>
            <w:noWrap/>
            <w:vAlign w:val="bottom"/>
            <w:hideMark/>
          </w:tcPr>
          <w:p w14:paraId="02861A7B" w14:textId="77777777" w:rsidR="00EB183B" w:rsidRPr="00EB183B" w:rsidRDefault="00EB183B" w:rsidP="00EB183B">
            <w:r w:rsidRPr="00EB183B">
              <w:t>1.997625</w:t>
            </w:r>
          </w:p>
        </w:tc>
      </w:tr>
      <w:tr w:rsidR="00EB183B" w:rsidRPr="00EB183B" w14:paraId="2E2ED62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2FE2F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6235A2D" w14:textId="77777777" w:rsidR="00EB183B" w:rsidRPr="00EB183B" w:rsidRDefault="00EB183B" w:rsidP="00EB183B">
            <w:r w:rsidRPr="00EB183B">
              <w:t>-0.22311</w:t>
            </w:r>
          </w:p>
        </w:tc>
        <w:tc>
          <w:tcPr>
            <w:tcW w:w="960" w:type="dxa"/>
            <w:noWrap/>
            <w:vAlign w:val="bottom"/>
            <w:hideMark/>
          </w:tcPr>
          <w:p w14:paraId="35474398" w14:textId="77777777" w:rsidR="00EB183B" w:rsidRPr="00EB183B" w:rsidRDefault="00EB183B" w:rsidP="00EB183B">
            <w:r w:rsidRPr="00EB183B">
              <w:t>2.464624</w:t>
            </w:r>
          </w:p>
        </w:tc>
        <w:tc>
          <w:tcPr>
            <w:tcW w:w="960" w:type="dxa"/>
            <w:noWrap/>
            <w:vAlign w:val="bottom"/>
            <w:hideMark/>
          </w:tcPr>
          <w:p w14:paraId="09F8F07E" w14:textId="77777777" w:rsidR="00EB183B" w:rsidRPr="00EB183B" w:rsidRDefault="00EB183B" w:rsidP="00EB183B">
            <w:r w:rsidRPr="00EB183B">
              <w:t>2.144085</w:t>
            </w:r>
          </w:p>
        </w:tc>
      </w:tr>
      <w:tr w:rsidR="00EB183B" w:rsidRPr="00EB183B" w14:paraId="334AA21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DB9CB1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172769" w14:textId="77777777" w:rsidR="00EB183B" w:rsidRPr="00EB183B" w:rsidRDefault="00EB183B" w:rsidP="00EB183B">
            <w:r w:rsidRPr="00EB183B">
              <w:t>-2.20074</w:t>
            </w:r>
          </w:p>
        </w:tc>
        <w:tc>
          <w:tcPr>
            <w:tcW w:w="960" w:type="dxa"/>
            <w:noWrap/>
            <w:vAlign w:val="bottom"/>
            <w:hideMark/>
          </w:tcPr>
          <w:p w14:paraId="444FE3AD" w14:textId="77777777" w:rsidR="00EB183B" w:rsidRPr="00EB183B" w:rsidRDefault="00EB183B" w:rsidP="00EB183B">
            <w:r w:rsidRPr="00EB183B">
              <w:t>2.6038</w:t>
            </w:r>
          </w:p>
        </w:tc>
        <w:tc>
          <w:tcPr>
            <w:tcW w:w="960" w:type="dxa"/>
            <w:noWrap/>
            <w:vAlign w:val="bottom"/>
            <w:hideMark/>
          </w:tcPr>
          <w:p w14:paraId="47DE3957" w14:textId="77777777" w:rsidR="00EB183B" w:rsidRPr="00EB183B" w:rsidRDefault="00EB183B" w:rsidP="00EB183B">
            <w:r w:rsidRPr="00EB183B">
              <w:t>2.032034</w:t>
            </w:r>
          </w:p>
        </w:tc>
      </w:tr>
      <w:tr w:rsidR="00EB183B" w:rsidRPr="00EB183B" w14:paraId="2C62857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39EE6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67BC447" w14:textId="77777777" w:rsidR="00EB183B" w:rsidRPr="00EB183B" w:rsidRDefault="00EB183B" w:rsidP="00EB183B">
            <w:r w:rsidRPr="00EB183B">
              <w:t>-3.88014</w:t>
            </w:r>
          </w:p>
        </w:tc>
        <w:tc>
          <w:tcPr>
            <w:tcW w:w="960" w:type="dxa"/>
            <w:noWrap/>
            <w:vAlign w:val="bottom"/>
            <w:hideMark/>
          </w:tcPr>
          <w:p w14:paraId="4525AFFC" w14:textId="77777777" w:rsidR="00EB183B" w:rsidRPr="00EB183B" w:rsidRDefault="00EB183B" w:rsidP="00EB183B">
            <w:r w:rsidRPr="00EB183B">
              <w:t>2.544208</w:t>
            </w:r>
          </w:p>
        </w:tc>
        <w:tc>
          <w:tcPr>
            <w:tcW w:w="960" w:type="dxa"/>
            <w:noWrap/>
            <w:vAlign w:val="bottom"/>
            <w:hideMark/>
          </w:tcPr>
          <w:p w14:paraId="51DD285E" w14:textId="77777777" w:rsidR="00EB183B" w:rsidRPr="00EB183B" w:rsidRDefault="00EB183B" w:rsidP="00EB183B">
            <w:r w:rsidRPr="00EB183B">
              <w:t>1.501013</w:t>
            </w:r>
          </w:p>
        </w:tc>
      </w:tr>
      <w:tr w:rsidR="00EB183B" w:rsidRPr="00EB183B" w14:paraId="777FE16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AA75F4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1FFFFD6" w14:textId="77777777" w:rsidR="00EB183B" w:rsidRPr="00EB183B" w:rsidRDefault="00EB183B" w:rsidP="00EB183B">
            <w:r w:rsidRPr="00EB183B">
              <w:t>-3.21222</w:t>
            </w:r>
          </w:p>
        </w:tc>
        <w:tc>
          <w:tcPr>
            <w:tcW w:w="960" w:type="dxa"/>
            <w:noWrap/>
            <w:vAlign w:val="bottom"/>
            <w:hideMark/>
          </w:tcPr>
          <w:p w14:paraId="3506A00A" w14:textId="77777777" w:rsidR="00EB183B" w:rsidRPr="00EB183B" w:rsidRDefault="00EB183B" w:rsidP="00EB183B">
            <w:r w:rsidRPr="00EB183B">
              <w:t>1.22855</w:t>
            </w:r>
          </w:p>
        </w:tc>
        <w:tc>
          <w:tcPr>
            <w:tcW w:w="960" w:type="dxa"/>
            <w:noWrap/>
            <w:vAlign w:val="bottom"/>
            <w:hideMark/>
          </w:tcPr>
          <w:p w14:paraId="5A367DAB" w14:textId="77777777" w:rsidR="00EB183B" w:rsidRPr="00EB183B" w:rsidRDefault="00EB183B" w:rsidP="00EB183B">
            <w:r w:rsidRPr="00EB183B">
              <w:t>2.467946</w:t>
            </w:r>
          </w:p>
        </w:tc>
      </w:tr>
      <w:tr w:rsidR="00EB183B" w:rsidRPr="00EB183B" w14:paraId="23D0F7C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FF66BC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B90AE65" w14:textId="77777777" w:rsidR="00EB183B" w:rsidRPr="00EB183B" w:rsidRDefault="00EB183B" w:rsidP="00EB183B">
            <w:r w:rsidRPr="00EB183B">
              <w:t>-1.70022</w:t>
            </w:r>
          </w:p>
        </w:tc>
        <w:tc>
          <w:tcPr>
            <w:tcW w:w="960" w:type="dxa"/>
            <w:noWrap/>
            <w:vAlign w:val="bottom"/>
            <w:hideMark/>
          </w:tcPr>
          <w:p w14:paraId="687F2617" w14:textId="77777777" w:rsidR="00EB183B" w:rsidRPr="00EB183B" w:rsidRDefault="00EB183B" w:rsidP="00EB183B">
            <w:r w:rsidRPr="00EB183B">
              <w:t>-2.50551</w:t>
            </w:r>
          </w:p>
        </w:tc>
        <w:tc>
          <w:tcPr>
            <w:tcW w:w="960" w:type="dxa"/>
            <w:noWrap/>
            <w:vAlign w:val="bottom"/>
            <w:hideMark/>
          </w:tcPr>
          <w:p w14:paraId="70E5328B" w14:textId="77777777" w:rsidR="00EB183B" w:rsidRPr="00EB183B" w:rsidRDefault="00EB183B" w:rsidP="00EB183B">
            <w:r w:rsidRPr="00EB183B">
              <w:t>-0.09174</w:t>
            </w:r>
          </w:p>
        </w:tc>
      </w:tr>
      <w:tr w:rsidR="00EB183B" w:rsidRPr="00EB183B" w14:paraId="136E00B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BF76A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6388059" w14:textId="77777777" w:rsidR="00EB183B" w:rsidRPr="00EB183B" w:rsidRDefault="00EB183B" w:rsidP="00EB183B">
            <w:r w:rsidRPr="00EB183B">
              <w:t>2.68452</w:t>
            </w:r>
          </w:p>
        </w:tc>
        <w:tc>
          <w:tcPr>
            <w:tcW w:w="960" w:type="dxa"/>
            <w:noWrap/>
            <w:vAlign w:val="bottom"/>
            <w:hideMark/>
          </w:tcPr>
          <w:p w14:paraId="60A0A455" w14:textId="77777777" w:rsidR="00EB183B" w:rsidRPr="00EB183B" w:rsidRDefault="00EB183B" w:rsidP="00EB183B">
            <w:r w:rsidRPr="00EB183B">
              <w:t>-1.40194</w:t>
            </w:r>
          </w:p>
        </w:tc>
        <w:tc>
          <w:tcPr>
            <w:tcW w:w="960" w:type="dxa"/>
            <w:noWrap/>
            <w:vAlign w:val="bottom"/>
            <w:hideMark/>
          </w:tcPr>
          <w:p w14:paraId="0DCD2E18" w14:textId="77777777" w:rsidR="00EB183B" w:rsidRPr="00EB183B" w:rsidRDefault="00EB183B" w:rsidP="00EB183B">
            <w:r w:rsidRPr="00EB183B">
              <w:t>2.459727</w:t>
            </w:r>
          </w:p>
        </w:tc>
      </w:tr>
      <w:tr w:rsidR="00EB183B" w:rsidRPr="00EB183B" w14:paraId="1A15E50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1D8C6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EA0EA51" w14:textId="77777777" w:rsidR="00EB183B" w:rsidRPr="00EB183B" w:rsidRDefault="00EB183B" w:rsidP="00EB183B">
            <w:r w:rsidRPr="00EB183B">
              <w:t>1.40712</w:t>
            </w:r>
          </w:p>
        </w:tc>
        <w:tc>
          <w:tcPr>
            <w:tcW w:w="960" w:type="dxa"/>
            <w:noWrap/>
            <w:vAlign w:val="bottom"/>
            <w:hideMark/>
          </w:tcPr>
          <w:p w14:paraId="0E4A129A" w14:textId="77777777" w:rsidR="00EB183B" w:rsidRPr="00EB183B" w:rsidRDefault="00EB183B" w:rsidP="00EB183B">
            <w:r w:rsidRPr="00EB183B">
              <w:t>-2.58372</w:t>
            </w:r>
          </w:p>
        </w:tc>
        <w:tc>
          <w:tcPr>
            <w:tcW w:w="960" w:type="dxa"/>
            <w:noWrap/>
            <w:vAlign w:val="bottom"/>
            <w:hideMark/>
          </w:tcPr>
          <w:p w14:paraId="4AB84402" w14:textId="77777777" w:rsidR="00EB183B" w:rsidRPr="00EB183B" w:rsidRDefault="00EB183B" w:rsidP="00EB183B">
            <w:r w:rsidRPr="00EB183B">
              <w:t>3.071478</w:t>
            </w:r>
          </w:p>
        </w:tc>
      </w:tr>
      <w:tr w:rsidR="00EB183B" w:rsidRPr="00EB183B" w14:paraId="0794602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5012C3E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90B1E6B" w14:textId="77777777" w:rsidR="00EB183B" w:rsidRPr="00EB183B" w:rsidRDefault="00EB183B" w:rsidP="00EB183B">
            <w:r w:rsidRPr="00EB183B">
              <w:t>2.613591</w:t>
            </w:r>
          </w:p>
        </w:tc>
        <w:tc>
          <w:tcPr>
            <w:tcW w:w="960" w:type="dxa"/>
            <w:noWrap/>
            <w:vAlign w:val="bottom"/>
            <w:hideMark/>
          </w:tcPr>
          <w:p w14:paraId="2A9AA4D2" w14:textId="77777777" w:rsidR="00EB183B" w:rsidRPr="00EB183B" w:rsidRDefault="00EB183B" w:rsidP="00EB183B">
            <w:r w:rsidRPr="00EB183B">
              <w:t>1.032671</w:t>
            </w:r>
          </w:p>
        </w:tc>
        <w:tc>
          <w:tcPr>
            <w:tcW w:w="960" w:type="dxa"/>
            <w:noWrap/>
            <w:vAlign w:val="bottom"/>
            <w:hideMark/>
          </w:tcPr>
          <w:p w14:paraId="09B1DDBD" w14:textId="77777777" w:rsidR="00EB183B" w:rsidRPr="00EB183B" w:rsidRDefault="00EB183B" w:rsidP="00EB183B">
            <w:r w:rsidRPr="00EB183B">
              <w:t>-0.28732</w:t>
            </w:r>
          </w:p>
        </w:tc>
      </w:tr>
      <w:tr w:rsidR="00EB183B" w:rsidRPr="00EB183B" w14:paraId="2B3E40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39460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A406B89" w14:textId="77777777" w:rsidR="00EB183B" w:rsidRPr="00EB183B" w:rsidRDefault="00EB183B" w:rsidP="00EB183B">
            <w:r w:rsidRPr="00EB183B">
              <w:t>2.963369</w:t>
            </w:r>
          </w:p>
        </w:tc>
        <w:tc>
          <w:tcPr>
            <w:tcW w:w="960" w:type="dxa"/>
            <w:noWrap/>
            <w:vAlign w:val="bottom"/>
            <w:hideMark/>
          </w:tcPr>
          <w:p w14:paraId="246A3D50" w14:textId="77777777" w:rsidR="00EB183B" w:rsidRPr="00EB183B" w:rsidRDefault="00EB183B" w:rsidP="00EB183B">
            <w:r w:rsidRPr="00EB183B">
              <w:t>0.326244</w:t>
            </w:r>
          </w:p>
        </w:tc>
        <w:tc>
          <w:tcPr>
            <w:tcW w:w="960" w:type="dxa"/>
            <w:noWrap/>
            <w:vAlign w:val="bottom"/>
            <w:hideMark/>
          </w:tcPr>
          <w:p w14:paraId="1ABEF809" w14:textId="77777777" w:rsidR="00EB183B" w:rsidRPr="00EB183B" w:rsidRDefault="00EB183B" w:rsidP="00EB183B">
            <w:r w:rsidRPr="00EB183B">
              <w:t>1.273546</w:t>
            </w:r>
          </w:p>
        </w:tc>
      </w:tr>
      <w:tr w:rsidR="00EB183B" w:rsidRPr="00EB183B" w14:paraId="03EBA55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3095B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8ECCDD1" w14:textId="77777777" w:rsidR="00EB183B" w:rsidRPr="00EB183B" w:rsidRDefault="00EB183B" w:rsidP="00EB183B">
            <w:r w:rsidRPr="00EB183B">
              <w:t>3.351025</w:t>
            </w:r>
          </w:p>
        </w:tc>
        <w:tc>
          <w:tcPr>
            <w:tcW w:w="960" w:type="dxa"/>
            <w:noWrap/>
            <w:vAlign w:val="bottom"/>
            <w:hideMark/>
          </w:tcPr>
          <w:p w14:paraId="2FA0D58B" w14:textId="77777777" w:rsidR="00EB183B" w:rsidRPr="00EB183B" w:rsidRDefault="00EB183B" w:rsidP="00EB183B">
            <w:r w:rsidRPr="00EB183B">
              <w:t>-1.89831</w:t>
            </w:r>
          </w:p>
        </w:tc>
        <w:tc>
          <w:tcPr>
            <w:tcW w:w="960" w:type="dxa"/>
            <w:noWrap/>
            <w:vAlign w:val="bottom"/>
            <w:hideMark/>
          </w:tcPr>
          <w:p w14:paraId="482D10D5" w14:textId="77777777" w:rsidR="00EB183B" w:rsidRPr="00EB183B" w:rsidRDefault="00EB183B" w:rsidP="00EB183B">
            <w:r w:rsidRPr="00EB183B">
              <w:t>0.127867</w:t>
            </w:r>
          </w:p>
        </w:tc>
      </w:tr>
      <w:tr w:rsidR="00EB183B" w:rsidRPr="00EB183B" w14:paraId="756EE30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325B3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0E1FC55" w14:textId="77777777" w:rsidR="00EB183B" w:rsidRPr="00EB183B" w:rsidRDefault="00EB183B" w:rsidP="00EB183B">
            <w:r w:rsidRPr="00EB183B">
              <w:t>2.954917</w:t>
            </w:r>
          </w:p>
        </w:tc>
        <w:tc>
          <w:tcPr>
            <w:tcW w:w="960" w:type="dxa"/>
            <w:noWrap/>
            <w:vAlign w:val="bottom"/>
            <w:hideMark/>
          </w:tcPr>
          <w:p w14:paraId="589A414A" w14:textId="77777777" w:rsidR="00EB183B" w:rsidRPr="00EB183B" w:rsidRDefault="00EB183B" w:rsidP="00EB183B">
            <w:r w:rsidRPr="00EB183B">
              <w:t>-1.15451</w:t>
            </w:r>
          </w:p>
        </w:tc>
        <w:tc>
          <w:tcPr>
            <w:tcW w:w="960" w:type="dxa"/>
            <w:noWrap/>
            <w:vAlign w:val="bottom"/>
            <w:hideMark/>
          </w:tcPr>
          <w:p w14:paraId="30C7A0C1" w14:textId="77777777" w:rsidR="00EB183B" w:rsidRPr="00EB183B" w:rsidRDefault="00EB183B" w:rsidP="00EB183B">
            <w:r w:rsidRPr="00EB183B">
              <w:t>-1.41601</w:t>
            </w:r>
          </w:p>
        </w:tc>
      </w:tr>
      <w:tr w:rsidR="00EB183B" w:rsidRPr="00EB183B" w14:paraId="417BE67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08785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1FE1BCA" w14:textId="77777777" w:rsidR="00EB183B" w:rsidRPr="00EB183B" w:rsidRDefault="00EB183B" w:rsidP="00EB183B">
            <w:r w:rsidRPr="00EB183B">
              <w:t>5.096869</w:t>
            </w:r>
          </w:p>
        </w:tc>
        <w:tc>
          <w:tcPr>
            <w:tcW w:w="960" w:type="dxa"/>
            <w:noWrap/>
            <w:vAlign w:val="bottom"/>
            <w:hideMark/>
          </w:tcPr>
          <w:p w14:paraId="3C7D0154" w14:textId="77777777" w:rsidR="00EB183B" w:rsidRPr="00EB183B" w:rsidRDefault="00EB183B" w:rsidP="00EB183B">
            <w:r w:rsidRPr="00EB183B">
              <w:t>-0.22938</w:t>
            </w:r>
          </w:p>
        </w:tc>
        <w:tc>
          <w:tcPr>
            <w:tcW w:w="960" w:type="dxa"/>
            <w:noWrap/>
            <w:vAlign w:val="bottom"/>
            <w:hideMark/>
          </w:tcPr>
          <w:p w14:paraId="22A8D18E" w14:textId="77777777" w:rsidR="00EB183B" w:rsidRPr="00EB183B" w:rsidRDefault="00EB183B" w:rsidP="00EB183B">
            <w:r w:rsidRPr="00EB183B">
              <w:t>-2.73827</w:t>
            </w:r>
          </w:p>
        </w:tc>
      </w:tr>
      <w:tr w:rsidR="00EB183B" w:rsidRPr="00EB183B" w14:paraId="55FA0E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946223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29AE1BC" w14:textId="77777777" w:rsidR="00EB183B" w:rsidRPr="00EB183B" w:rsidRDefault="00EB183B" w:rsidP="00EB183B">
            <w:r w:rsidRPr="00EB183B">
              <w:t>5.444113</w:t>
            </w:r>
          </w:p>
        </w:tc>
        <w:tc>
          <w:tcPr>
            <w:tcW w:w="960" w:type="dxa"/>
            <w:noWrap/>
            <w:vAlign w:val="bottom"/>
            <w:hideMark/>
          </w:tcPr>
          <w:p w14:paraId="2AD2AFA8" w14:textId="77777777" w:rsidR="00EB183B" w:rsidRPr="00EB183B" w:rsidRDefault="00EB183B" w:rsidP="00EB183B">
            <w:r w:rsidRPr="00EB183B">
              <w:t>0.358774</w:t>
            </w:r>
          </w:p>
        </w:tc>
        <w:tc>
          <w:tcPr>
            <w:tcW w:w="960" w:type="dxa"/>
            <w:noWrap/>
            <w:vAlign w:val="bottom"/>
            <w:hideMark/>
          </w:tcPr>
          <w:p w14:paraId="6FA98902" w14:textId="77777777" w:rsidR="00EB183B" w:rsidRPr="00EB183B" w:rsidRDefault="00EB183B" w:rsidP="00EB183B">
            <w:r w:rsidRPr="00EB183B">
              <w:t>1.270042</w:t>
            </w:r>
          </w:p>
        </w:tc>
      </w:tr>
      <w:tr w:rsidR="00EB183B" w:rsidRPr="00EB183B" w14:paraId="5EA733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15EEA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70D734" w14:textId="77777777" w:rsidR="00EB183B" w:rsidRPr="00EB183B" w:rsidRDefault="00EB183B" w:rsidP="00EB183B">
            <w:r w:rsidRPr="00EB183B">
              <w:t>5.917168</w:t>
            </w:r>
          </w:p>
        </w:tc>
        <w:tc>
          <w:tcPr>
            <w:tcW w:w="960" w:type="dxa"/>
            <w:noWrap/>
            <w:vAlign w:val="bottom"/>
            <w:hideMark/>
          </w:tcPr>
          <w:p w14:paraId="34FCC6A0" w14:textId="77777777" w:rsidR="00EB183B" w:rsidRPr="00EB183B" w:rsidRDefault="00EB183B" w:rsidP="00EB183B">
            <w:r w:rsidRPr="00EB183B">
              <w:t>-1.3425</w:t>
            </w:r>
          </w:p>
        </w:tc>
        <w:tc>
          <w:tcPr>
            <w:tcW w:w="960" w:type="dxa"/>
            <w:noWrap/>
            <w:vAlign w:val="bottom"/>
            <w:hideMark/>
          </w:tcPr>
          <w:p w14:paraId="605CAEB5" w14:textId="77777777" w:rsidR="00EB183B" w:rsidRPr="00EB183B" w:rsidRDefault="00EB183B" w:rsidP="00EB183B">
            <w:r w:rsidRPr="00EB183B">
              <w:t>1.073301</w:t>
            </w:r>
          </w:p>
        </w:tc>
      </w:tr>
      <w:tr w:rsidR="00EB183B" w:rsidRPr="00EB183B" w14:paraId="7BF8C1A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74E4E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27E7950" w14:textId="77777777" w:rsidR="00EB183B" w:rsidRPr="00EB183B" w:rsidRDefault="00EB183B" w:rsidP="00EB183B">
            <w:r w:rsidRPr="00EB183B">
              <w:t>-5.63347</w:t>
            </w:r>
          </w:p>
        </w:tc>
        <w:tc>
          <w:tcPr>
            <w:tcW w:w="960" w:type="dxa"/>
            <w:noWrap/>
            <w:vAlign w:val="bottom"/>
            <w:hideMark/>
          </w:tcPr>
          <w:p w14:paraId="5900D484" w14:textId="77777777" w:rsidR="00EB183B" w:rsidRPr="00EB183B" w:rsidRDefault="00EB183B" w:rsidP="00EB183B">
            <w:r w:rsidRPr="00EB183B">
              <w:t>0.515442</w:t>
            </w:r>
          </w:p>
        </w:tc>
        <w:tc>
          <w:tcPr>
            <w:tcW w:w="960" w:type="dxa"/>
            <w:noWrap/>
            <w:vAlign w:val="bottom"/>
            <w:hideMark/>
          </w:tcPr>
          <w:p w14:paraId="0FE5BFB8" w14:textId="77777777" w:rsidR="00EB183B" w:rsidRPr="00EB183B" w:rsidRDefault="00EB183B" w:rsidP="00EB183B">
            <w:r w:rsidRPr="00EB183B">
              <w:t>-0.49096</w:t>
            </w:r>
          </w:p>
        </w:tc>
      </w:tr>
      <w:tr w:rsidR="00EB183B" w:rsidRPr="00EB183B" w14:paraId="13C42EB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12AB66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EA576CC" w14:textId="77777777" w:rsidR="00EB183B" w:rsidRPr="00EB183B" w:rsidRDefault="00EB183B" w:rsidP="00EB183B">
            <w:r w:rsidRPr="00EB183B">
              <w:t>-6.70655</w:t>
            </w:r>
          </w:p>
        </w:tc>
        <w:tc>
          <w:tcPr>
            <w:tcW w:w="960" w:type="dxa"/>
            <w:noWrap/>
            <w:vAlign w:val="bottom"/>
            <w:hideMark/>
          </w:tcPr>
          <w:p w14:paraId="1CCB4BF9" w14:textId="77777777" w:rsidR="00EB183B" w:rsidRPr="00EB183B" w:rsidRDefault="00EB183B" w:rsidP="00EB183B">
            <w:r w:rsidRPr="00EB183B">
              <w:t>-1.42729</w:t>
            </w:r>
          </w:p>
        </w:tc>
        <w:tc>
          <w:tcPr>
            <w:tcW w:w="960" w:type="dxa"/>
            <w:noWrap/>
            <w:vAlign w:val="bottom"/>
            <w:hideMark/>
          </w:tcPr>
          <w:p w14:paraId="3E2E5D75" w14:textId="77777777" w:rsidR="00EB183B" w:rsidRPr="00EB183B" w:rsidRDefault="00EB183B" w:rsidP="00EB183B">
            <w:r w:rsidRPr="00EB183B">
              <w:t>-1.70585</w:t>
            </w:r>
          </w:p>
        </w:tc>
      </w:tr>
      <w:tr w:rsidR="00EB183B" w:rsidRPr="00EB183B" w14:paraId="419678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840FAD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FE32A0D" w14:textId="77777777" w:rsidR="00EB183B" w:rsidRPr="00EB183B" w:rsidRDefault="00EB183B" w:rsidP="00EB183B">
            <w:r w:rsidRPr="00EB183B">
              <w:t>-6.86871</w:t>
            </w:r>
          </w:p>
        </w:tc>
        <w:tc>
          <w:tcPr>
            <w:tcW w:w="960" w:type="dxa"/>
            <w:noWrap/>
            <w:vAlign w:val="bottom"/>
            <w:hideMark/>
          </w:tcPr>
          <w:p w14:paraId="68D0ED71" w14:textId="77777777" w:rsidR="00EB183B" w:rsidRPr="00EB183B" w:rsidRDefault="00EB183B" w:rsidP="00EB183B">
            <w:r w:rsidRPr="00EB183B">
              <w:t>-0.34394</w:t>
            </w:r>
          </w:p>
        </w:tc>
        <w:tc>
          <w:tcPr>
            <w:tcW w:w="960" w:type="dxa"/>
            <w:noWrap/>
            <w:vAlign w:val="bottom"/>
            <w:hideMark/>
          </w:tcPr>
          <w:p w14:paraId="3231F526" w14:textId="77777777" w:rsidR="00EB183B" w:rsidRPr="00EB183B" w:rsidRDefault="00EB183B" w:rsidP="00EB183B">
            <w:r w:rsidRPr="00EB183B">
              <w:t>-1.16986</w:t>
            </w:r>
          </w:p>
        </w:tc>
      </w:tr>
      <w:tr w:rsidR="00EB183B" w:rsidRPr="00EB183B" w14:paraId="35843F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908AC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8294929" w14:textId="77777777" w:rsidR="00EB183B" w:rsidRPr="00EB183B" w:rsidRDefault="00EB183B" w:rsidP="00EB183B">
            <w:r w:rsidRPr="00EB183B">
              <w:t>-5.57054</w:t>
            </w:r>
          </w:p>
        </w:tc>
        <w:tc>
          <w:tcPr>
            <w:tcW w:w="960" w:type="dxa"/>
            <w:noWrap/>
            <w:vAlign w:val="bottom"/>
            <w:hideMark/>
          </w:tcPr>
          <w:p w14:paraId="62E8ABAB" w14:textId="77777777" w:rsidR="00EB183B" w:rsidRPr="00EB183B" w:rsidRDefault="00EB183B" w:rsidP="00EB183B">
            <w:r w:rsidRPr="00EB183B">
              <w:t>-2.05857</w:t>
            </w:r>
          </w:p>
        </w:tc>
        <w:tc>
          <w:tcPr>
            <w:tcW w:w="960" w:type="dxa"/>
            <w:noWrap/>
            <w:vAlign w:val="bottom"/>
            <w:hideMark/>
          </w:tcPr>
          <w:p w14:paraId="130EB00B" w14:textId="77777777" w:rsidR="00EB183B" w:rsidRPr="00EB183B" w:rsidRDefault="00EB183B" w:rsidP="00EB183B">
            <w:r w:rsidRPr="00EB183B">
              <w:t>-1.82939</w:t>
            </w:r>
          </w:p>
        </w:tc>
      </w:tr>
      <w:tr w:rsidR="00EB183B" w:rsidRPr="00EB183B" w14:paraId="794D07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D79AA5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F88E6DC" w14:textId="77777777" w:rsidR="00EB183B" w:rsidRPr="00EB183B" w:rsidRDefault="00EB183B" w:rsidP="00EB183B">
            <w:r w:rsidRPr="00EB183B">
              <w:t>-7.54036</w:t>
            </w:r>
          </w:p>
        </w:tc>
        <w:tc>
          <w:tcPr>
            <w:tcW w:w="960" w:type="dxa"/>
            <w:noWrap/>
            <w:vAlign w:val="bottom"/>
            <w:hideMark/>
          </w:tcPr>
          <w:p w14:paraId="320D4730" w14:textId="77777777" w:rsidR="00EB183B" w:rsidRPr="00EB183B" w:rsidRDefault="00EB183B" w:rsidP="00EB183B">
            <w:r w:rsidRPr="00EB183B">
              <w:t>-1.98546</w:t>
            </w:r>
          </w:p>
        </w:tc>
        <w:tc>
          <w:tcPr>
            <w:tcW w:w="960" w:type="dxa"/>
            <w:noWrap/>
            <w:vAlign w:val="bottom"/>
            <w:hideMark/>
          </w:tcPr>
          <w:p w14:paraId="4270B7EE" w14:textId="77777777" w:rsidR="00EB183B" w:rsidRPr="00EB183B" w:rsidRDefault="00EB183B" w:rsidP="00EB183B">
            <w:r w:rsidRPr="00EB183B">
              <w:t>-2.14803</w:t>
            </w:r>
          </w:p>
        </w:tc>
      </w:tr>
      <w:tr w:rsidR="00EB183B" w:rsidRPr="00EB183B" w14:paraId="0600BDA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32AFE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29300DF" w14:textId="77777777" w:rsidR="00EB183B" w:rsidRPr="00EB183B" w:rsidRDefault="00EB183B" w:rsidP="00EB183B">
            <w:r w:rsidRPr="00EB183B">
              <w:t>-4.83192</w:t>
            </w:r>
          </w:p>
        </w:tc>
        <w:tc>
          <w:tcPr>
            <w:tcW w:w="960" w:type="dxa"/>
            <w:noWrap/>
            <w:vAlign w:val="bottom"/>
            <w:hideMark/>
          </w:tcPr>
          <w:p w14:paraId="5C951738" w14:textId="77777777" w:rsidR="00EB183B" w:rsidRPr="00EB183B" w:rsidRDefault="00EB183B" w:rsidP="00EB183B">
            <w:r w:rsidRPr="00EB183B">
              <w:t>-1.5188</w:t>
            </w:r>
          </w:p>
        </w:tc>
        <w:tc>
          <w:tcPr>
            <w:tcW w:w="960" w:type="dxa"/>
            <w:noWrap/>
            <w:vAlign w:val="bottom"/>
            <w:hideMark/>
          </w:tcPr>
          <w:p w14:paraId="5EA89FA1" w14:textId="77777777" w:rsidR="00EB183B" w:rsidRPr="00EB183B" w:rsidRDefault="00EB183B" w:rsidP="00EB183B">
            <w:r w:rsidRPr="00EB183B">
              <w:t>-1.41244</w:t>
            </w:r>
          </w:p>
        </w:tc>
      </w:tr>
    </w:tbl>
    <w:p w14:paraId="657790AB" w14:textId="77777777" w:rsidR="00EB183B" w:rsidRPr="00EB183B" w:rsidRDefault="00EB183B" w:rsidP="00EB183B">
      <w:pPr>
        <w:rPr>
          <w:lang w:val="en-US"/>
        </w:rPr>
      </w:pPr>
    </w:p>
    <w:p w14:paraId="36F5DF64" w14:textId="77777777" w:rsidR="00EB183B" w:rsidRPr="00EB183B" w:rsidRDefault="00EB183B" w:rsidP="00EB183B">
      <w:pPr>
        <w:rPr>
          <w:lang w:val="en-US"/>
        </w:rPr>
      </w:pPr>
    </w:p>
    <w:p w14:paraId="1187CF0E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12 (-1344.328854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33E84D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1F09C1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1BC5F766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14B0C612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5CAB54FD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7139A88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1EFD89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9551251" w14:textId="77777777" w:rsidR="00EB183B" w:rsidRPr="00EB183B" w:rsidRDefault="00EB183B" w:rsidP="00EB183B">
            <w:r w:rsidRPr="00EB183B">
              <w:t>0.582488</w:t>
            </w:r>
          </w:p>
        </w:tc>
        <w:tc>
          <w:tcPr>
            <w:tcW w:w="960" w:type="dxa"/>
            <w:noWrap/>
            <w:vAlign w:val="bottom"/>
            <w:hideMark/>
          </w:tcPr>
          <w:p w14:paraId="6FAC71D5" w14:textId="77777777" w:rsidR="00EB183B" w:rsidRPr="00EB183B" w:rsidRDefault="00EB183B" w:rsidP="00EB183B">
            <w:r w:rsidRPr="00EB183B">
              <w:t>-1.40755</w:t>
            </w:r>
          </w:p>
        </w:tc>
        <w:tc>
          <w:tcPr>
            <w:tcW w:w="960" w:type="dxa"/>
            <w:noWrap/>
            <w:vAlign w:val="bottom"/>
            <w:hideMark/>
          </w:tcPr>
          <w:p w14:paraId="4597F25D" w14:textId="77777777" w:rsidR="00EB183B" w:rsidRPr="00EB183B" w:rsidRDefault="00EB183B" w:rsidP="00EB183B">
            <w:r w:rsidRPr="00EB183B">
              <w:t>-2.81147</w:t>
            </w:r>
          </w:p>
        </w:tc>
      </w:tr>
      <w:tr w:rsidR="00EB183B" w:rsidRPr="00EB183B" w14:paraId="71EAB26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C0365F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96A7DD5" w14:textId="77777777" w:rsidR="00EB183B" w:rsidRPr="00EB183B" w:rsidRDefault="00EB183B" w:rsidP="00EB183B">
            <w:r w:rsidRPr="00EB183B">
              <w:t>-0.64249</w:t>
            </w:r>
          </w:p>
        </w:tc>
        <w:tc>
          <w:tcPr>
            <w:tcW w:w="960" w:type="dxa"/>
            <w:noWrap/>
            <w:vAlign w:val="bottom"/>
            <w:hideMark/>
          </w:tcPr>
          <w:p w14:paraId="456A1F75" w14:textId="77777777" w:rsidR="00EB183B" w:rsidRPr="00EB183B" w:rsidRDefault="00EB183B" w:rsidP="00EB183B">
            <w:r w:rsidRPr="00EB183B">
              <w:t>-1.21841</w:t>
            </w:r>
          </w:p>
        </w:tc>
        <w:tc>
          <w:tcPr>
            <w:tcW w:w="960" w:type="dxa"/>
            <w:noWrap/>
            <w:vAlign w:val="bottom"/>
            <w:hideMark/>
          </w:tcPr>
          <w:p w14:paraId="1345A57F" w14:textId="77777777" w:rsidR="00EB183B" w:rsidRPr="00EB183B" w:rsidRDefault="00EB183B" w:rsidP="00EB183B">
            <w:r w:rsidRPr="00EB183B">
              <w:t>-1.92018</w:t>
            </w:r>
          </w:p>
        </w:tc>
      </w:tr>
      <w:tr w:rsidR="00EB183B" w:rsidRPr="00EB183B" w14:paraId="24257E5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3CA2AB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DD6D6CE" w14:textId="77777777" w:rsidR="00EB183B" w:rsidRPr="00EB183B" w:rsidRDefault="00EB183B" w:rsidP="00EB183B">
            <w:r w:rsidRPr="00EB183B">
              <w:t>-0.41595</w:t>
            </w:r>
          </w:p>
        </w:tc>
        <w:tc>
          <w:tcPr>
            <w:tcW w:w="960" w:type="dxa"/>
            <w:noWrap/>
            <w:vAlign w:val="bottom"/>
            <w:hideMark/>
          </w:tcPr>
          <w:p w14:paraId="05FB4227" w14:textId="77777777" w:rsidR="00EB183B" w:rsidRPr="00EB183B" w:rsidRDefault="00EB183B" w:rsidP="00EB183B">
            <w:r w:rsidRPr="00EB183B">
              <w:t>-1.68406</w:t>
            </w:r>
          </w:p>
        </w:tc>
        <w:tc>
          <w:tcPr>
            <w:tcW w:w="960" w:type="dxa"/>
            <w:noWrap/>
            <w:vAlign w:val="bottom"/>
            <w:hideMark/>
          </w:tcPr>
          <w:p w14:paraId="1325972E" w14:textId="77777777" w:rsidR="00EB183B" w:rsidRPr="00EB183B" w:rsidRDefault="00EB183B" w:rsidP="00EB183B">
            <w:r w:rsidRPr="00EB183B">
              <w:t>-0.46804</w:t>
            </w:r>
          </w:p>
        </w:tc>
      </w:tr>
      <w:tr w:rsidR="00EB183B" w:rsidRPr="00EB183B" w14:paraId="72C6A95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6D16D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D120F45" w14:textId="77777777" w:rsidR="00EB183B" w:rsidRPr="00EB183B" w:rsidRDefault="00EB183B" w:rsidP="00EB183B">
            <w:r w:rsidRPr="00EB183B">
              <w:t>0.879132</w:t>
            </w:r>
          </w:p>
        </w:tc>
        <w:tc>
          <w:tcPr>
            <w:tcW w:w="960" w:type="dxa"/>
            <w:noWrap/>
            <w:vAlign w:val="bottom"/>
            <w:hideMark/>
          </w:tcPr>
          <w:p w14:paraId="68E0A9BF" w14:textId="77777777" w:rsidR="00EB183B" w:rsidRPr="00EB183B" w:rsidRDefault="00EB183B" w:rsidP="00EB183B">
            <w:r w:rsidRPr="00EB183B">
              <w:t>-0.98989</w:t>
            </w:r>
          </w:p>
        </w:tc>
        <w:tc>
          <w:tcPr>
            <w:tcW w:w="960" w:type="dxa"/>
            <w:noWrap/>
            <w:vAlign w:val="bottom"/>
            <w:hideMark/>
          </w:tcPr>
          <w:p w14:paraId="0DDD02F2" w14:textId="77777777" w:rsidR="00EB183B" w:rsidRPr="00EB183B" w:rsidRDefault="00EB183B" w:rsidP="00EB183B">
            <w:r w:rsidRPr="00EB183B">
              <w:t>0.065275</w:t>
            </w:r>
          </w:p>
        </w:tc>
      </w:tr>
      <w:tr w:rsidR="00EB183B" w:rsidRPr="00EB183B" w14:paraId="4019F7C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A5C88D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AFA6629" w14:textId="77777777" w:rsidR="00EB183B" w:rsidRPr="00EB183B" w:rsidRDefault="00EB183B" w:rsidP="00EB183B">
            <w:r w:rsidRPr="00EB183B">
              <w:t>-1.58146</w:t>
            </w:r>
          </w:p>
        </w:tc>
        <w:tc>
          <w:tcPr>
            <w:tcW w:w="960" w:type="dxa"/>
            <w:noWrap/>
            <w:vAlign w:val="bottom"/>
            <w:hideMark/>
          </w:tcPr>
          <w:p w14:paraId="532E2CBA" w14:textId="77777777" w:rsidR="00EB183B" w:rsidRPr="00EB183B" w:rsidRDefault="00EB183B" w:rsidP="00EB183B">
            <w:r w:rsidRPr="00EB183B">
              <w:t>-1.14692</w:t>
            </w:r>
          </w:p>
        </w:tc>
        <w:tc>
          <w:tcPr>
            <w:tcW w:w="960" w:type="dxa"/>
            <w:noWrap/>
            <w:vAlign w:val="bottom"/>
            <w:hideMark/>
          </w:tcPr>
          <w:p w14:paraId="2D76C2BF" w14:textId="77777777" w:rsidR="00EB183B" w:rsidRPr="00EB183B" w:rsidRDefault="00EB183B" w:rsidP="00EB183B">
            <w:r w:rsidRPr="00EB183B">
              <w:t>0.450211</w:t>
            </w:r>
          </w:p>
        </w:tc>
      </w:tr>
      <w:tr w:rsidR="00EB183B" w:rsidRPr="00EB183B" w14:paraId="0FCAAAF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4421DB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3D392BF" w14:textId="77777777" w:rsidR="00EB183B" w:rsidRPr="00EB183B" w:rsidRDefault="00EB183B" w:rsidP="00EB183B">
            <w:r w:rsidRPr="00EB183B">
              <w:t>-1.29012</w:t>
            </w:r>
          </w:p>
        </w:tc>
        <w:tc>
          <w:tcPr>
            <w:tcW w:w="960" w:type="dxa"/>
            <w:noWrap/>
            <w:vAlign w:val="bottom"/>
            <w:hideMark/>
          </w:tcPr>
          <w:p w14:paraId="56B1681A" w14:textId="77777777" w:rsidR="00EB183B" w:rsidRPr="00EB183B" w:rsidRDefault="00EB183B" w:rsidP="00EB183B">
            <w:r w:rsidRPr="00EB183B">
              <w:t>-1.47602</w:t>
            </w:r>
          </w:p>
        </w:tc>
        <w:tc>
          <w:tcPr>
            <w:tcW w:w="960" w:type="dxa"/>
            <w:noWrap/>
            <w:vAlign w:val="bottom"/>
            <w:hideMark/>
          </w:tcPr>
          <w:p w14:paraId="6EF3888E" w14:textId="77777777" w:rsidR="00EB183B" w:rsidRPr="00EB183B" w:rsidRDefault="00EB183B" w:rsidP="00EB183B">
            <w:r w:rsidRPr="00EB183B">
              <w:t>1.901528</w:t>
            </w:r>
          </w:p>
        </w:tc>
      </w:tr>
      <w:tr w:rsidR="00EB183B" w:rsidRPr="00EB183B" w14:paraId="6401FC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0EB26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7DF1B57" w14:textId="77777777" w:rsidR="00EB183B" w:rsidRPr="00EB183B" w:rsidRDefault="00EB183B" w:rsidP="00EB183B">
            <w:r w:rsidRPr="00EB183B">
              <w:t>0.000511</w:t>
            </w:r>
          </w:p>
        </w:tc>
        <w:tc>
          <w:tcPr>
            <w:tcW w:w="960" w:type="dxa"/>
            <w:noWrap/>
            <w:vAlign w:val="bottom"/>
            <w:hideMark/>
          </w:tcPr>
          <w:p w14:paraId="7528D79B" w14:textId="77777777" w:rsidR="00EB183B" w:rsidRPr="00EB183B" w:rsidRDefault="00EB183B" w:rsidP="00EB183B">
            <w:r w:rsidRPr="00EB183B">
              <w:t>-0.88525</w:t>
            </w:r>
          </w:p>
        </w:tc>
        <w:tc>
          <w:tcPr>
            <w:tcW w:w="960" w:type="dxa"/>
            <w:noWrap/>
            <w:vAlign w:val="bottom"/>
            <w:hideMark/>
          </w:tcPr>
          <w:p w14:paraId="3AE450F1" w14:textId="77777777" w:rsidR="00EB183B" w:rsidRPr="00EB183B" w:rsidRDefault="00EB183B" w:rsidP="00EB183B">
            <w:r w:rsidRPr="00EB183B">
              <w:t>2.416046</w:t>
            </w:r>
          </w:p>
        </w:tc>
      </w:tr>
      <w:tr w:rsidR="00EB183B" w:rsidRPr="00EB183B" w14:paraId="7F838E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38EC2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1C7F693" w14:textId="77777777" w:rsidR="00EB183B" w:rsidRPr="00EB183B" w:rsidRDefault="00EB183B" w:rsidP="00EB183B">
            <w:r w:rsidRPr="00EB183B">
              <w:t>1.151194</w:t>
            </w:r>
          </w:p>
        </w:tc>
        <w:tc>
          <w:tcPr>
            <w:tcW w:w="960" w:type="dxa"/>
            <w:noWrap/>
            <w:vAlign w:val="bottom"/>
            <w:hideMark/>
          </w:tcPr>
          <w:p w14:paraId="3F4B228B" w14:textId="77777777" w:rsidR="00EB183B" w:rsidRPr="00EB183B" w:rsidRDefault="00EB183B" w:rsidP="00EB183B">
            <w:r w:rsidRPr="00EB183B">
              <w:t>-1.35372</w:t>
            </w:r>
          </w:p>
        </w:tc>
        <w:tc>
          <w:tcPr>
            <w:tcW w:w="960" w:type="dxa"/>
            <w:noWrap/>
            <w:vAlign w:val="bottom"/>
            <w:hideMark/>
          </w:tcPr>
          <w:p w14:paraId="407910BA" w14:textId="77777777" w:rsidR="00EB183B" w:rsidRPr="00EB183B" w:rsidRDefault="00EB183B" w:rsidP="00EB183B">
            <w:r w:rsidRPr="00EB183B">
              <w:t>1.527531</w:t>
            </w:r>
          </w:p>
        </w:tc>
      </w:tr>
      <w:tr w:rsidR="00EB183B" w:rsidRPr="00EB183B" w14:paraId="75C263E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4FBEA26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7F52AC10" w14:textId="77777777" w:rsidR="00EB183B" w:rsidRPr="00EB183B" w:rsidRDefault="00EB183B" w:rsidP="00EB183B">
            <w:r w:rsidRPr="00EB183B">
              <w:t>2.149924</w:t>
            </w:r>
          </w:p>
        </w:tc>
        <w:tc>
          <w:tcPr>
            <w:tcW w:w="960" w:type="dxa"/>
            <w:noWrap/>
            <w:vAlign w:val="bottom"/>
            <w:hideMark/>
          </w:tcPr>
          <w:p w14:paraId="219FD02F" w14:textId="77777777" w:rsidR="00EB183B" w:rsidRPr="00EB183B" w:rsidRDefault="00EB183B" w:rsidP="00EB183B">
            <w:r w:rsidRPr="00EB183B">
              <w:t>-1.06319</w:t>
            </w:r>
          </w:p>
        </w:tc>
        <w:tc>
          <w:tcPr>
            <w:tcW w:w="960" w:type="dxa"/>
            <w:noWrap/>
            <w:vAlign w:val="bottom"/>
            <w:hideMark/>
          </w:tcPr>
          <w:p w14:paraId="0B0263FC" w14:textId="77777777" w:rsidR="00EB183B" w:rsidRPr="00EB183B" w:rsidRDefault="00EB183B" w:rsidP="00EB183B">
            <w:r w:rsidRPr="00EB183B">
              <w:t>-0.82073</w:t>
            </w:r>
          </w:p>
        </w:tc>
      </w:tr>
      <w:tr w:rsidR="00EB183B" w:rsidRPr="00EB183B" w14:paraId="4E9B406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7F9F5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40F866B" w14:textId="77777777" w:rsidR="00EB183B" w:rsidRPr="00EB183B" w:rsidRDefault="00EB183B" w:rsidP="00EB183B">
            <w:r w:rsidRPr="00EB183B">
              <w:t>1.78797</w:t>
            </w:r>
          </w:p>
        </w:tc>
        <w:tc>
          <w:tcPr>
            <w:tcW w:w="960" w:type="dxa"/>
            <w:noWrap/>
            <w:vAlign w:val="bottom"/>
            <w:hideMark/>
          </w:tcPr>
          <w:p w14:paraId="42A4A637" w14:textId="77777777" w:rsidR="00EB183B" w:rsidRPr="00EB183B" w:rsidRDefault="00EB183B" w:rsidP="00EB183B">
            <w:r w:rsidRPr="00EB183B">
              <w:t>-0.64732</w:t>
            </w:r>
          </w:p>
        </w:tc>
        <w:tc>
          <w:tcPr>
            <w:tcW w:w="960" w:type="dxa"/>
            <w:noWrap/>
            <w:vAlign w:val="bottom"/>
            <w:hideMark/>
          </w:tcPr>
          <w:p w14:paraId="418962AC" w14:textId="77777777" w:rsidR="00EB183B" w:rsidRPr="00EB183B" w:rsidRDefault="00EB183B" w:rsidP="00EB183B">
            <w:r w:rsidRPr="00EB183B">
              <w:t>-2.27378</w:t>
            </w:r>
          </w:p>
        </w:tc>
      </w:tr>
      <w:tr w:rsidR="00EB183B" w:rsidRPr="00EB183B" w14:paraId="41AB134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02295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EF92030" w14:textId="77777777" w:rsidR="00EB183B" w:rsidRPr="00EB183B" w:rsidRDefault="00EB183B" w:rsidP="00EB183B">
            <w:r w:rsidRPr="00EB183B">
              <w:t>-0.40223</w:t>
            </w:r>
          </w:p>
        </w:tc>
        <w:tc>
          <w:tcPr>
            <w:tcW w:w="960" w:type="dxa"/>
            <w:noWrap/>
            <w:vAlign w:val="bottom"/>
            <w:hideMark/>
          </w:tcPr>
          <w:p w14:paraId="265497A6" w14:textId="77777777" w:rsidR="00EB183B" w:rsidRPr="00EB183B" w:rsidRDefault="00EB183B" w:rsidP="00EB183B">
            <w:r w:rsidRPr="00EB183B">
              <w:t>-3.21872</w:t>
            </w:r>
          </w:p>
        </w:tc>
        <w:tc>
          <w:tcPr>
            <w:tcW w:w="960" w:type="dxa"/>
            <w:noWrap/>
            <w:vAlign w:val="bottom"/>
            <w:hideMark/>
          </w:tcPr>
          <w:p w14:paraId="164A765A" w14:textId="77777777" w:rsidR="00EB183B" w:rsidRPr="00EB183B" w:rsidRDefault="00EB183B" w:rsidP="00EB183B">
            <w:r w:rsidRPr="00EB183B">
              <w:t>-0.41837</w:t>
            </w:r>
          </w:p>
        </w:tc>
      </w:tr>
      <w:tr w:rsidR="00EB183B" w:rsidRPr="00EB183B" w14:paraId="5032296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0EF6D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82149FC" w14:textId="77777777" w:rsidR="00EB183B" w:rsidRPr="00EB183B" w:rsidRDefault="00EB183B" w:rsidP="00EB183B">
            <w:r w:rsidRPr="00EB183B">
              <w:t>2.871799</w:t>
            </w:r>
          </w:p>
        </w:tc>
        <w:tc>
          <w:tcPr>
            <w:tcW w:w="960" w:type="dxa"/>
            <w:noWrap/>
            <w:vAlign w:val="bottom"/>
            <w:hideMark/>
          </w:tcPr>
          <w:p w14:paraId="6020303F" w14:textId="77777777" w:rsidR="00EB183B" w:rsidRPr="00EB183B" w:rsidRDefault="00EB183B" w:rsidP="00EB183B">
            <w:r w:rsidRPr="00EB183B">
              <w:t>-2.41886</w:t>
            </w:r>
          </w:p>
        </w:tc>
        <w:tc>
          <w:tcPr>
            <w:tcW w:w="960" w:type="dxa"/>
            <w:noWrap/>
            <w:vAlign w:val="bottom"/>
            <w:hideMark/>
          </w:tcPr>
          <w:p w14:paraId="4DE7C9B6" w14:textId="77777777" w:rsidR="00EB183B" w:rsidRPr="00EB183B" w:rsidRDefault="00EB183B" w:rsidP="00EB183B">
            <w:r w:rsidRPr="00EB183B">
              <w:t>-0.80747</w:t>
            </w:r>
          </w:p>
        </w:tc>
      </w:tr>
      <w:tr w:rsidR="00EB183B" w:rsidRPr="00EB183B" w14:paraId="720383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F6A350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881D9CA" w14:textId="77777777" w:rsidR="00EB183B" w:rsidRPr="00EB183B" w:rsidRDefault="00EB183B" w:rsidP="00EB183B">
            <w:r w:rsidRPr="00EB183B">
              <w:t>3.115289</w:t>
            </w:r>
          </w:p>
        </w:tc>
        <w:tc>
          <w:tcPr>
            <w:tcW w:w="960" w:type="dxa"/>
            <w:noWrap/>
            <w:vAlign w:val="bottom"/>
            <w:hideMark/>
          </w:tcPr>
          <w:p w14:paraId="488CD859" w14:textId="77777777" w:rsidR="00EB183B" w:rsidRPr="00EB183B" w:rsidRDefault="00EB183B" w:rsidP="00EB183B">
            <w:r w:rsidRPr="00EB183B">
              <w:t>0.031138</w:t>
            </w:r>
          </w:p>
        </w:tc>
        <w:tc>
          <w:tcPr>
            <w:tcW w:w="960" w:type="dxa"/>
            <w:noWrap/>
            <w:vAlign w:val="bottom"/>
            <w:hideMark/>
          </w:tcPr>
          <w:p w14:paraId="5E54B07D" w14:textId="77777777" w:rsidR="00EB183B" w:rsidRPr="00EB183B" w:rsidRDefault="00EB183B" w:rsidP="00EB183B">
            <w:r w:rsidRPr="00EB183B">
              <w:t>-0.35896</w:t>
            </w:r>
          </w:p>
        </w:tc>
      </w:tr>
      <w:tr w:rsidR="00EB183B" w:rsidRPr="00EB183B" w14:paraId="779C456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D0FD4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B91AAF7" w14:textId="77777777" w:rsidR="00EB183B" w:rsidRPr="00EB183B" w:rsidRDefault="00EB183B" w:rsidP="00EB183B">
            <w:r w:rsidRPr="00EB183B">
              <w:t>-0.11614</w:t>
            </w:r>
          </w:p>
        </w:tc>
        <w:tc>
          <w:tcPr>
            <w:tcW w:w="960" w:type="dxa"/>
            <w:noWrap/>
            <w:vAlign w:val="bottom"/>
            <w:hideMark/>
          </w:tcPr>
          <w:p w14:paraId="4E58B094" w14:textId="77777777" w:rsidR="00EB183B" w:rsidRPr="00EB183B" w:rsidRDefault="00EB183B" w:rsidP="00EB183B">
            <w:r w:rsidRPr="00EB183B">
              <w:t>0.540359</w:t>
            </w:r>
          </w:p>
        </w:tc>
        <w:tc>
          <w:tcPr>
            <w:tcW w:w="960" w:type="dxa"/>
            <w:noWrap/>
            <w:vAlign w:val="bottom"/>
            <w:hideMark/>
          </w:tcPr>
          <w:p w14:paraId="3B7AF881" w14:textId="77777777" w:rsidR="00EB183B" w:rsidRPr="00EB183B" w:rsidRDefault="00EB183B" w:rsidP="00EB183B">
            <w:r w:rsidRPr="00EB183B">
              <w:t>2.407592</w:t>
            </w:r>
          </w:p>
        </w:tc>
      </w:tr>
      <w:tr w:rsidR="00EB183B" w:rsidRPr="00EB183B" w14:paraId="53CF787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1205B43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159EC24" w14:textId="77777777" w:rsidR="00EB183B" w:rsidRPr="00EB183B" w:rsidRDefault="00EB183B" w:rsidP="00EB183B">
            <w:r w:rsidRPr="00EB183B">
              <w:t>-2.02536</w:t>
            </w:r>
          </w:p>
        </w:tc>
        <w:tc>
          <w:tcPr>
            <w:tcW w:w="960" w:type="dxa"/>
            <w:noWrap/>
            <w:vAlign w:val="bottom"/>
            <w:hideMark/>
          </w:tcPr>
          <w:p w14:paraId="41C4C98A" w14:textId="77777777" w:rsidR="00EB183B" w:rsidRPr="00EB183B" w:rsidRDefault="00EB183B" w:rsidP="00EB183B">
            <w:r w:rsidRPr="00EB183B">
              <w:t>-2.25721</w:t>
            </w:r>
          </w:p>
        </w:tc>
        <w:tc>
          <w:tcPr>
            <w:tcW w:w="960" w:type="dxa"/>
            <w:noWrap/>
            <w:vAlign w:val="bottom"/>
            <w:hideMark/>
          </w:tcPr>
          <w:p w14:paraId="35749045" w14:textId="77777777" w:rsidR="00EB183B" w:rsidRPr="00EB183B" w:rsidRDefault="00EB183B" w:rsidP="00EB183B">
            <w:r w:rsidRPr="00EB183B">
              <w:t>2.692845</w:t>
            </w:r>
          </w:p>
        </w:tc>
      </w:tr>
      <w:tr w:rsidR="00EB183B" w:rsidRPr="00EB183B" w14:paraId="67AD235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4C4491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DEF4D62" w14:textId="77777777" w:rsidR="00EB183B" w:rsidRPr="00EB183B" w:rsidRDefault="00EB183B" w:rsidP="00EB183B">
            <w:r w:rsidRPr="00EB183B">
              <w:t>-2.99238</w:t>
            </w:r>
          </w:p>
        </w:tc>
        <w:tc>
          <w:tcPr>
            <w:tcW w:w="960" w:type="dxa"/>
            <w:noWrap/>
            <w:vAlign w:val="bottom"/>
            <w:hideMark/>
          </w:tcPr>
          <w:p w14:paraId="40789938" w14:textId="77777777" w:rsidR="00EB183B" w:rsidRPr="00EB183B" w:rsidRDefault="00EB183B" w:rsidP="00EB183B">
            <w:r w:rsidRPr="00EB183B">
              <w:t>-1.54111</w:t>
            </w:r>
          </w:p>
        </w:tc>
        <w:tc>
          <w:tcPr>
            <w:tcW w:w="960" w:type="dxa"/>
            <w:noWrap/>
            <w:vAlign w:val="bottom"/>
            <w:hideMark/>
          </w:tcPr>
          <w:p w14:paraId="6D9AD368" w14:textId="77777777" w:rsidR="00EB183B" w:rsidRPr="00EB183B" w:rsidRDefault="00EB183B" w:rsidP="00EB183B">
            <w:r w:rsidRPr="00EB183B">
              <w:t>0.002886</w:t>
            </w:r>
          </w:p>
        </w:tc>
      </w:tr>
      <w:tr w:rsidR="00EB183B" w:rsidRPr="00EB183B" w14:paraId="4ED1EFA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8324D8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CD4E3FF" w14:textId="77777777" w:rsidR="00EB183B" w:rsidRPr="00EB183B" w:rsidRDefault="00EB183B" w:rsidP="00EB183B">
            <w:r w:rsidRPr="00EB183B">
              <w:t>-4.09423</w:t>
            </w:r>
          </w:p>
        </w:tc>
        <w:tc>
          <w:tcPr>
            <w:tcW w:w="960" w:type="dxa"/>
            <w:noWrap/>
            <w:vAlign w:val="bottom"/>
            <w:hideMark/>
          </w:tcPr>
          <w:p w14:paraId="4E3B9111" w14:textId="77777777" w:rsidR="00EB183B" w:rsidRPr="00EB183B" w:rsidRDefault="00EB183B" w:rsidP="00EB183B">
            <w:r w:rsidRPr="00EB183B">
              <w:t>-0.63502</w:t>
            </w:r>
          </w:p>
        </w:tc>
        <w:tc>
          <w:tcPr>
            <w:tcW w:w="960" w:type="dxa"/>
            <w:noWrap/>
            <w:vAlign w:val="bottom"/>
            <w:hideMark/>
          </w:tcPr>
          <w:p w14:paraId="5E391470" w14:textId="77777777" w:rsidR="00EB183B" w:rsidRPr="00EB183B" w:rsidRDefault="00EB183B" w:rsidP="00EB183B">
            <w:r w:rsidRPr="00EB183B">
              <w:t>0.597803</w:t>
            </w:r>
          </w:p>
        </w:tc>
      </w:tr>
      <w:tr w:rsidR="00EB183B" w:rsidRPr="00EB183B" w14:paraId="7277669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E44AEF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F1BAE87" w14:textId="77777777" w:rsidR="00EB183B" w:rsidRPr="00EB183B" w:rsidRDefault="00EB183B" w:rsidP="00EB183B">
            <w:r w:rsidRPr="00EB183B">
              <w:t>-4.08822</w:t>
            </w:r>
          </w:p>
        </w:tc>
        <w:tc>
          <w:tcPr>
            <w:tcW w:w="960" w:type="dxa"/>
            <w:noWrap/>
            <w:vAlign w:val="bottom"/>
            <w:hideMark/>
          </w:tcPr>
          <w:p w14:paraId="44036CF9" w14:textId="77777777" w:rsidR="00EB183B" w:rsidRPr="00EB183B" w:rsidRDefault="00EB183B" w:rsidP="00EB183B">
            <w:r w:rsidRPr="00EB183B">
              <w:t>0.744528</w:t>
            </w:r>
          </w:p>
        </w:tc>
        <w:tc>
          <w:tcPr>
            <w:tcW w:w="960" w:type="dxa"/>
            <w:noWrap/>
            <w:vAlign w:val="bottom"/>
            <w:hideMark/>
          </w:tcPr>
          <w:p w14:paraId="527876EE" w14:textId="77777777" w:rsidR="00EB183B" w:rsidRPr="00EB183B" w:rsidRDefault="00EB183B" w:rsidP="00EB183B">
            <w:r w:rsidRPr="00EB183B">
              <w:t>0.031372</w:t>
            </w:r>
          </w:p>
        </w:tc>
      </w:tr>
      <w:tr w:rsidR="00EB183B" w:rsidRPr="00EB183B" w14:paraId="0179B82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A6CE4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F44282D" w14:textId="77777777" w:rsidR="00EB183B" w:rsidRPr="00EB183B" w:rsidRDefault="00EB183B" w:rsidP="00EB183B">
            <w:r w:rsidRPr="00EB183B">
              <w:t>-3.62674</w:t>
            </w:r>
          </w:p>
        </w:tc>
        <w:tc>
          <w:tcPr>
            <w:tcW w:w="960" w:type="dxa"/>
            <w:noWrap/>
            <w:vAlign w:val="bottom"/>
            <w:hideMark/>
          </w:tcPr>
          <w:p w14:paraId="34C60A89" w14:textId="77777777" w:rsidR="00EB183B" w:rsidRPr="00EB183B" w:rsidRDefault="00EB183B" w:rsidP="00EB183B">
            <w:r w:rsidRPr="00EB183B">
              <w:t>1.882948</w:t>
            </w:r>
          </w:p>
        </w:tc>
        <w:tc>
          <w:tcPr>
            <w:tcW w:w="960" w:type="dxa"/>
            <w:noWrap/>
            <w:vAlign w:val="bottom"/>
            <w:hideMark/>
          </w:tcPr>
          <w:p w14:paraId="2C8EE87C" w14:textId="77777777" w:rsidR="00EB183B" w:rsidRPr="00EB183B" w:rsidRDefault="00EB183B" w:rsidP="00EB183B">
            <w:r w:rsidRPr="00EB183B">
              <w:t>0.562685</w:t>
            </w:r>
          </w:p>
        </w:tc>
      </w:tr>
      <w:tr w:rsidR="00EB183B" w:rsidRPr="00EB183B" w14:paraId="4582B3D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59AD1F0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F74C440" w14:textId="77777777" w:rsidR="00EB183B" w:rsidRPr="00EB183B" w:rsidRDefault="00EB183B" w:rsidP="00EB183B">
            <w:r w:rsidRPr="00EB183B">
              <w:t>-3.83034</w:t>
            </w:r>
          </w:p>
        </w:tc>
        <w:tc>
          <w:tcPr>
            <w:tcW w:w="960" w:type="dxa"/>
            <w:noWrap/>
            <w:vAlign w:val="bottom"/>
            <w:hideMark/>
          </w:tcPr>
          <w:p w14:paraId="0D9984F3" w14:textId="77777777" w:rsidR="00EB183B" w:rsidRPr="00EB183B" w:rsidRDefault="00EB183B" w:rsidP="00EB183B">
            <w:r w:rsidRPr="00EB183B">
              <w:t>2.98059</w:t>
            </w:r>
          </w:p>
        </w:tc>
        <w:tc>
          <w:tcPr>
            <w:tcW w:w="960" w:type="dxa"/>
            <w:noWrap/>
            <w:vAlign w:val="bottom"/>
            <w:hideMark/>
          </w:tcPr>
          <w:p w14:paraId="558E0C82" w14:textId="77777777" w:rsidR="00EB183B" w:rsidRPr="00EB183B" w:rsidRDefault="00EB183B" w:rsidP="00EB183B">
            <w:r w:rsidRPr="00EB183B">
              <w:t>-0.39195</w:t>
            </w:r>
          </w:p>
        </w:tc>
      </w:tr>
      <w:tr w:rsidR="00EB183B" w:rsidRPr="00EB183B" w14:paraId="52B8094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23A0610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47076E2D" w14:textId="77777777" w:rsidR="00EB183B" w:rsidRPr="00EB183B" w:rsidRDefault="00EB183B" w:rsidP="00EB183B">
            <w:r w:rsidRPr="00EB183B">
              <w:t>-3.55731</w:t>
            </w:r>
          </w:p>
        </w:tc>
        <w:tc>
          <w:tcPr>
            <w:tcW w:w="960" w:type="dxa"/>
            <w:noWrap/>
            <w:vAlign w:val="bottom"/>
            <w:hideMark/>
          </w:tcPr>
          <w:p w14:paraId="031A9070" w14:textId="77777777" w:rsidR="00EB183B" w:rsidRPr="00EB183B" w:rsidRDefault="00EB183B" w:rsidP="00EB183B">
            <w:r w:rsidRPr="00EB183B">
              <w:t>4.149552</w:t>
            </w:r>
          </w:p>
        </w:tc>
        <w:tc>
          <w:tcPr>
            <w:tcW w:w="960" w:type="dxa"/>
            <w:noWrap/>
            <w:vAlign w:val="bottom"/>
            <w:hideMark/>
          </w:tcPr>
          <w:p w14:paraId="2D23D53B" w14:textId="77777777" w:rsidR="00EB183B" w:rsidRPr="00EB183B" w:rsidRDefault="00EB183B" w:rsidP="00EB183B">
            <w:r w:rsidRPr="00EB183B">
              <w:t>-0.309</w:t>
            </w:r>
          </w:p>
        </w:tc>
      </w:tr>
      <w:tr w:rsidR="00EB183B" w:rsidRPr="00EB183B" w14:paraId="53B73CC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948FF9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0836942" w14:textId="77777777" w:rsidR="00EB183B" w:rsidRPr="00EB183B" w:rsidRDefault="00EB183B" w:rsidP="00EB183B">
            <w:r w:rsidRPr="00EB183B">
              <w:t>-4.43207</w:t>
            </w:r>
          </w:p>
        </w:tc>
        <w:tc>
          <w:tcPr>
            <w:tcW w:w="960" w:type="dxa"/>
            <w:noWrap/>
            <w:vAlign w:val="bottom"/>
            <w:hideMark/>
          </w:tcPr>
          <w:p w14:paraId="4C69AB12" w14:textId="77777777" w:rsidR="00EB183B" w:rsidRPr="00EB183B" w:rsidRDefault="00EB183B" w:rsidP="00EB183B">
            <w:r w:rsidRPr="00EB183B">
              <w:t>2.461538</w:t>
            </w:r>
          </w:p>
        </w:tc>
        <w:tc>
          <w:tcPr>
            <w:tcW w:w="960" w:type="dxa"/>
            <w:noWrap/>
            <w:vAlign w:val="bottom"/>
            <w:hideMark/>
          </w:tcPr>
          <w:p w14:paraId="0CD49DD2" w14:textId="77777777" w:rsidR="00EB183B" w:rsidRPr="00EB183B" w:rsidRDefault="00EB183B" w:rsidP="00EB183B">
            <w:r w:rsidRPr="00EB183B">
              <w:t>-1.50887</w:t>
            </w:r>
          </w:p>
        </w:tc>
      </w:tr>
      <w:tr w:rsidR="00EB183B" w:rsidRPr="00EB183B" w14:paraId="4CADB57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7A3A70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C4BF111" w14:textId="77777777" w:rsidR="00EB183B" w:rsidRPr="00EB183B" w:rsidRDefault="00EB183B" w:rsidP="00EB183B">
            <w:r w:rsidRPr="00EB183B">
              <w:t>-4.63639</w:t>
            </w:r>
          </w:p>
        </w:tc>
        <w:tc>
          <w:tcPr>
            <w:tcW w:w="960" w:type="dxa"/>
            <w:noWrap/>
            <w:vAlign w:val="bottom"/>
            <w:hideMark/>
          </w:tcPr>
          <w:p w14:paraId="286BE920" w14:textId="77777777" w:rsidR="00EB183B" w:rsidRPr="00EB183B" w:rsidRDefault="00EB183B" w:rsidP="00EB183B">
            <w:r w:rsidRPr="00EB183B">
              <w:t>1.063187</w:t>
            </w:r>
          </w:p>
        </w:tc>
        <w:tc>
          <w:tcPr>
            <w:tcW w:w="960" w:type="dxa"/>
            <w:noWrap/>
            <w:vAlign w:val="bottom"/>
            <w:hideMark/>
          </w:tcPr>
          <w:p w14:paraId="4EDB4332" w14:textId="77777777" w:rsidR="00EB183B" w:rsidRPr="00EB183B" w:rsidRDefault="00EB183B" w:rsidP="00EB183B">
            <w:r w:rsidRPr="00EB183B">
              <w:t>-1.32731</w:t>
            </w:r>
          </w:p>
        </w:tc>
      </w:tr>
      <w:tr w:rsidR="00EB183B" w:rsidRPr="00EB183B" w14:paraId="6CB42EF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F16BFEA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6CD4441" w14:textId="77777777" w:rsidR="00EB183B" w:rsidRPr="00EB183B" w:rsidRDefault="00EB183B" w:rsidP="00EB183B">
            <w:r w:rsidRPr="00EB183B">
              <w:t>2.76996</w:t>
            </w:r>
          </w:p>
        </w:tc>
        <w:tc>
          <w:tcPr>
            <w:tcW w:w="960" w:type="dxa"/>
            <w:noWrap/>
            <w:vAlign w:val="bottom"/>
            <w:hideMark/>
          </w:tcPr>
          <w:p w14:paraId="6BC0600E" w14:textId="77777777" w:rsidR="00EB183B" w:rsidRPr="00EB183B" w:rsidRDefault="00EB183B" w:rsidP="00EB183B">
            <w:r w:rsidRPr="00EB183B">
              <w:t>0.991907</w:t>
            </w:r>
          </w:p>
        </w:tc>
        <w:tc>
          <w:tcPr>
            <w:tcW w:w="960" w:type="dxa"/>
            <w:noWrap/>
            <w:vAlign w:val="bottom"/>
            <w:hideMark/>
          </w:tcPr>
          <w:p w14:paraId="4E31EF3F" w14:textId="77777777" w:rsidR="00EB183B" w:rsidRPr="00EB183B" w:rsidRDefault="00EB183B" w:rsidP="00EB183B">
            <w:r w:rsidRPr="00EB183B">
              <w:t>0.326823</w:t>
            </w:r>
          </w:p>
        </w:tc>
      </w:tr>
      <w:tr w:rsidR="00EB183B" w:rsidRPr="00EB183B" w14:paraId="403C2EA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7A5C7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0C3B58C5" w14:textId="77777777" w:rsidR="00EB183B" w:rsidRPr="00EB183B" w:rsidRDefault="00EB183B" w:rsidP="00EB183B">
            <w:r w:rsidRPr="00EB183B">
              <w:t>4.338973</w:t>
            </w:r>
          </w:p>
        </w:tc>
        <w:tc>
          <w:tcPr>
            <w:tcW w:w="960" w:type="dxa"/>
            <w:noWrap/>
            <w:vAlign w:val="bottom"/>
            <w:hideMark/>
          </w:tcPr>
          <w:p w14:paraId="5BC92EDE" w14:textId="77777777" w:rsidR="00EB183B" w:rsidRPr="00EB183B" w:rsidRDefault="00EB183B" w:rsidP="00EB183B">
            <w:r w:rsidRPr="00EB183B">
              <w:t>-0.10644</w:t>
            </w:r>
          </w:p>
        </w:tc>
        <w:tc>
          <w:tcPr>
            <w:tcW w:w="960" w:type="dxa"/>
            <w:noWrap/>
            <w:vAlign w:val="bottom"/>
            <w:hideMark/>
          </w:tcPr>
          <w:p w14:paraId="5017E86B" w14:textId="77777777" w:rsidR="00EB183B" w:rsidRPr="00EB183B" w:rsidRDefault="00EB183B" w:rsidP="00EB183B">
            <w:r w:rsidRPr="00EB183B">
              <w:t>-0.81565</w:t>
            </w:r>
          </w:p>
        </w:tc>
      </w:tr>
      <w:tr w:rsidR="00EB183B" w:rsidRPr="00EB183B" w14:paraId="3F4FE1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FD7B2E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F85FFA" w14:textId="77777777" w:rsidR="00EB183B" w:rsidRPr="00EB183B" w:rsidRDefault="00EB183B" w:rsidP="00EB183B">
            <w:r w:rsidRPr="00EB183B">
              <w:t>0.357703</w:t>
            </w:r>
          </w:p>
        </w:tc>
        <w:tc>
          <w:tcPr>
            <w:tcW w:w="960" w:type="dxa"/>
            <w:noWrap/>
            <w:vAlign w:val="bottom"/>
            <w:hideMark/>
          </w:tcPr>
          <w:p w14:paraId="0386DBE8" w14:textId="77777777" w:rsidR="00EB183B" w:rsidRPr="00EB183B" w:rsidRDefault="00EB183B" w:rsidP="00EB183B">
            <w:r w:rsidRPr="00EB183B">
              <w:t>-1.04791</w:t>
            </w:r>
          </w:p>
        </w:tc>
        <w:tc>
          <w:tcPr>
            <w:tcW w:w="960" w:type="dxa"/>
            <w:noWrap/>
            <w:vAlign w:val="bottom"/>
            <w:hideMark/>
          </w:tcPr>
          <w:p w14:paraId="67AEFDEA" w14:textId="77777777" w:rsidR="00EB183B" w:rsidRPr="00EB183B" w:rsidRDefault="00EB183B" w:rsidP="00EB183B">
            <w:r w:rsidRPr="00EB183B">
              <w:t>-3.82107</w:t>
            </w:r>
          </w:p>
        </w:tc>
      </w:tr>
      <w:tr w:rsidR="00EB183B" w:rsidRPr="00EB183B" w14:paraId="3D2E92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87461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E98F577" w14:textId="77777777" w:rsidR="00EB183B" w:rsidRPr="00EB183B" w:rsidRDefault="00EB183B" w:rsidP="00EB183B">
            <w:r w:rsidRPr="00EB183B">
              <w:t>0.818776</w:t>
            </w:r>
          </w:p>
        </w:tc>
        <w:tc>
          <w:tcPr>
            <w:tcW w:w="960" w:type="dxa"/>
            <w:noWrap/>
            <w:vAlign w:val="bottom"/>
            <w:hideMark/>
          </w:tcPr>
          <w:p w14:paraId="0D0D9BB1" w14:textId="77777777" w:rsidR="00EB183B" w:rsidRPr="00EB183B" w:rsidRDefault="00EB183B" w:rsidP="00EB183B">
            <w:r w:rsidRPr="00EB183B">
              <w:t>-2.47177</w:t>
            </w:r>
          </w:p>
        </w:tc>
        <w:tc>
          <w:tcPr>
            <w:tcW w:w="960" w:type="dxa"/>
            <w:noWrap/>
            <w:vAlign w:val="bottom"/>
            <w:hideMark/>
          </w:tcPr>
          <w:p w14:paraId="5E1A9763" w14:textId="77777777" w:rsidR="00EB183B" w:rsidRPr="00EB183B" w:rsidRDefault="00EB183B" w:rsidP="00EB183B">
            <w:r w:rsidRPr="00EB183B">
              <w:t>-2.91775</w:t>
            </w:r>
          </w:p>
        </w:tc>
      </w:tr>
      <w:tr w:rsidR="00EB183B" w:rsidRPr="00EB183B" w14:paraId="4FC3318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EC084C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AB37706" w14:textId="77777777" w:rsidR="00EB183B" w:rsidRPr="00EB183B" w:rsidRDefault="00EB183B" w:rsidP="00EB183B">
            <w:r w:rsidRPr="00EB183B">
              <w:t>-1.48781</w:t>
            </w:r>
          </w:p>
        </w:tc>
        <w:tc>
          <w:tcPr>
            <w:tcW w:w="960" w:type="dxa"/>
            <w:noWrap/>
            <w:vAlign w:val="bottom"/>
            <w:hideMark/>
          </w:tcPr>
          <w:p w14:paraId="51EA171E" w14:textId="77777777" w:rsidR="00EB183B" w:rsidRPr="00EB183B" w:rsidRDefault="00EB183B" w:rsidP="00EB183B">
            <w:r w:rsidRPr="00EB183B">
              <w:t>-1.75629</w:t>
            </w:r>
          </w:p>
        </w:tc>
        <w:tc>
          <w:tcPr>
            <w:tcW w:w="960" w:type="dxa"/>
            <w:noWrap/>
            <w:vAlign w:val="bottom"/>
            <w:hideMark/>
          </w:tcPr>
          <w:p w14:paraId="1C85B025" w14:textId="77777777" w:rsidR="00EB183B" w:rsidRPr="00EB183B" w:rsidRDefault="00EB183B" w:rsidP="00EB183B">
            <w:r w:rsidRPr="00EB183B">
              <w:t>-2.36</w:t>
            </w:r>
          </w:p>
        </w:tc>
      </w:tr>
      <w:tr w:rsidR="00EB183B" w:rsidRPr="00EB183B" w14:paraId="00381E4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505A8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BAD5C8F" w14:textId="77777777" w:rsidR="00EB183B" w:rsidRPr="00EB183B" w:rsidRDefault="00EB183B" w:rsidP="00EB183B">
            <w:r w:rsidRPr="00EB183B">
              <w:t>-0.91229</w:t>
            </w:r>
          </w:p>
        </w:tc>
        <w:tc>
          <w:tcPr>
            <w:tcW w:w="960" w:type="dxa"/>
            <w:noWrap/>
            <w:vAlign w:val="bottom"/>
            <w:hideMark/>
          </w:tcPr>
          <w:p w14:paraId="04C4B54A" w14:textId="77777777" w:rsidR="00EB183B" w:rsidRPr="00EB183B" w:rsidRDefault="00EB183B" w:rsidP="00EB183B">
            <w:r w:rsidRPr="00EB183B">
              <w:t>-0.15341</w:t>
            </w:r>
          </w:p>
        </w:tc>
        <w:tc>
          <w:tcPr>
            <w:tcW w:w="960" w:type="dxa"/>
            <w:noWrap/>
            <w:vAlign w:val="bottom"/>
            <w:hideMark/>
          </w:tcPr>
          <w:p w14:paraId="096B9B79" w14:textId="77777777" w:rsidR="00EB183B" w:rsidRPr="00EB183B" w:rsidRDefault="00EB183B" w:rsidP="00EB183B">
            <w:r w:rsidRPr="00EB183B">
              <w:t>-1.91183</w:t>
            </w:r>
          </w:p>
        </w:tc>
      </w:tr>
      <w:tr w:rsidR="00EB183B" w:rsidRPr="00EB183B" w14:paraId="2DEE1E6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3EED29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C122FFD" w14:textId="77777777" w:rsidR="00EB183B" w:rsidRPr="00EB183B" w:rsidRDefault="00EB183B" w:rsidP="00EB183B">
            <w:r w:rsidRPr="00EB183B">
              <w:t>0.625333</w:t>
            </w:r>
          </w:p>
        </w:tc>
        <w:tc>
          <w:tcPr>
            <w:tcW w:w="960" w:type="dxa"/>
            <w:noWrap/>
            <w:vAlign w:val="bottom"/>
            <w:hideMark/>
          </w:tcPr>
          <w:p w14:paraId="60C80783" w14:textId="77777777" w:rsidR="00EB183B" w:rsidRPr="00EB183B" w:rsidRDefault="00EB183B" w:rsidP="00EB183B">
            <w:r w:rsidRPr="00EB183B">
              <w:t>0.076311</w:t>
            </w:r>
          </w:p>
        </w:tc>
        <w:tc>
          <w:tcPr>
            <w:tcW w:w="960" w:type="dxa"/>
            <w:noWrap/>
            <w:vAlign w:val="bottom"/>
            <w:hideMark/>
          </w:tcPr>
          <w:p w14:paraId="74D5175C" w14:textId="77777777" w:rsidR="00EB183B" w:rsidRPr="00EB183B" w:rsidRDefault="00EB183B" w:rsidP="00EB183B">
            <w:r w:rsidRPr="00EB183B">
              <w:t>0.061983</w:t>
            </w:r>
          </w:p>
        </w:tc>
      </w:tr>
      <w:tr w:rsidR="00EB183B" w:rsidRPr="00EB183B" w14:paraId="5151ABE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114A8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9651992" w14:textId="77777777" w:rsidR="00EB183B" w:rsidRPr="00EB183B" w:rsidRDefault="00EB183B" w:rsidP="00EB183B">
            <w:r w:rsidRPr="00EB183B">
              <w:t>-1.51406</w:t>
            </w:r>
          </w:p>
        </w:tc>
        <w:tc>
          <w:tcPr>
            <w:tcW w:w="960" w:type="dxa"/>
            <w:noWrap/>
            <w:vAlign w:val="bottom"/>
            <w:hideMark/>
          </w:tcPr>
          <w:p w14:paraId="6692F1E5" w14:textId="77777777" w:rsidR="00EB183B" w:rsidRPr="00EB183B" w:rsidRDefault="00EB183B" w:rsidP="00EB183B">
            <w:r w:rsidRPr="00EB183B">
              <w:t>-0.05308</w:t>
            </w:r>
          </w:p>
        </w:tc>
        <w:tc>
          <w:tcPr>
            <w:tcW w:w="960" w:type="dxa"/>
            <w:noWrap/>
            <w:vAlign w:val="bottom"/>
            <w:hideMark/>
          </w:tcPr>
          <w:p w14:paraId="2E56C1B3" w14:textId="77777777" w:rsidR="00EB183B" w:rsidRPr="00EB183B" w:rsidRDefault="00EB183B" w:rsidP="00EB183B">
            <w:r w:rsidRPr="00EB183B">
              <w:t>0.374851</w:t>
            </w:r>
          </w:p>
        </w:tc>
      </w:tr>
      <w:tr w:rsidR="00EB183B" w:rsidRPr="00EB183B" w14:paraId="296E550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3C4F0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B17DEA" w14:textId="77777777" w:rsidR="00EB183B" w:rsidRPr="00EB183B" w:rsidRDefault="00EB183B" w:rsidP="00EB183B">
            <w:r w:rsidRPr="00EB183B">
              <w:t>0.169559</w:t>
            </w:r>
          </w:p>
        </w:tc>
        <w:tc>
          <w:tcPr>
            <w:tcW w:w="960" w:type="dxa"/>
            <w:noWrap/>
            <w:vAlign w:val="bottom"/>
            <w:hideMark/>
          </w:tcPr>
          <w:p w14:paraId="75384BD4" w14:textId="77777777" w:rsidR="00EB183B" w:rsidRPr="00EB183B" w:rsidRDefault="00EB183B" w:rsidP="00EB183B">
            <w:r w:rsidRPr="00EB183B">
              <w:t>-1.22594</w:t>
            </w:r>
          </w:p>
        </w:tc>
        <w:tc>
          <w:tcPr>
            <w:tcW w:w="960" w:type="dxa"/>
            <w:noWrap/>
            <w:vAlign w:val="bottom"/>
            <w:hideMark/>
          </w:tcPr>
          <w:p w14:paraId="0BC1EB58" w14:textId="77777777" w:rsidR="00EB183B" w:rsidRPr="00EB183B" w:rsidRDefault="00EB183B" w:rsidP="00EB183B">
            <w:r w:rsidRPr="00EB183B">
              <w:t>3.44582</w:t>
            </w:r>
          </w:p>
        </w:tc>
      </w:tr>
      <w:tr w:rsidR="00EB183B" w:rsidRPr="00EB183B" w14:paraId="6FC8015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8C0C104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B97744" w14:textId="77777777" w:rsidR="00EB183B" w:rsidRPr="00EB183B" w:rsidRDefault="00EB183B" w:rsidP="00EB183B">
            <w:r w:rsidRPr="00EB183B">
              <w:t>1.277534</w:t>
            </w:r>
          </w:p>
        </w:tc>
        <w:tc>
          <w:tcPr>
            <w:tcW w:w="960" w:type="dxa"/>
            <w:noWrap/>
            <w:vAlign w:val="bottom"/>
            <w:hideMark/>
          </w:tcPr>
          <w:p w14:paraId="17214A1E" w14:textId="77777777" w:rsidR="00EB183B" w:rsidRPr="00EB183B" w:rsidRDefault="00EB183B" w:rsidP="00EB183B">
            <w:r w:rsidRPr="00EB183B">
              <w:t>-2.43277</w:t>
            </w:r>
          </w:p>
        </w:tc>
        <w:tc>
          <w:tcPr>
            <w:tcW w:w="960" w:type="dxa"/>
            <w:noWrap/>
            <w:vAlign w:val="bottom"/>
            <w:hideMark/>
          </w:tcPr>
          <w:p w14:paraId="73250F47" w14:textId="77777777" w:rsidR="00EB183B" w:rsidRPr="00EB183B" w:rsidRDefault="00EB183B" w:rsidP="00EB183B">
            <w:r w:rsidRPr="00EB183B">
              <w:t>1.65695</w:t>
            </w:r>
          </w:p>
        </w:tc>
      </w:tr>
      <w:tr w:rsidR="00EB183B" w:rsidRPr="00EB183B" w14:paraId="7FF0B9C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6E84BD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8B21380" w14:textId="77777777" w:rsidR="00EB183B" w:rsidRPr="00EB183B" w:rsidRDefault="00EB183B" w:rsidP="00EB183B">
            <w:r w:rsidRPr="00EB183B">
              <w:t>2.078107</w:t>
            </w:r>
          </w:p>
        </w:tc>
        <w:tc>
          <w:tcPr>
            <w:tcW w:w="960" w:type="dxa"/>
            <w:noWrap/>
            <w:vAlign w:val="bottom"/>
            <w:hideMark/>
          </w:tcPr>
          <w:p w14:paraId="62A30FA2" w14:textId="77777777" w:rsidR="00EB183B" w:rsidRPr="00EB183B" w:rsidRDefault="00EB183B" w:rsidP="00EB183B">
            <w:r w:rsidRPr="00EB183B">
              <w:t>-0.8877</w:t>
            </w:r>
          </w:p>
        </w:tc>
        <w:tc>
          <w:tcPr>
            <w:tcW w:w="960" w:type="dxa"/>
            <w:noWrap/>
            <w:vAlign w:val="bottom"/>
            <w:hideMark/>
          </w:tcPr>
          <w:p w14:paraId="249B96B1" w14:textId="77777777" w:rsidR="00EB183B" w:rsidRPr="00EB183B" w:rsidRDefault="00EB183B" w:rsidP="00EB183B">
            <w:r w:rsidRPr="00EB183B">
              <w:t>1.880109</w:t>
            </w:r>
          </w:p>
        </w:tc>
      </w:tr>
      <w:tr w:rsidR="00EB183B" w:rsidRPr="00EB183B" w14:paraId="2C839AE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14BB7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368EE3F" w14:textId="77777777" w:rsidR="00EB183B" w:rsidRPr="00EB183B" w:rsidRDefault="00EB183B" w:rsidP="00EB183B">
            <w:r w:rsidRPr="00EB183B">
              <w:t>2.661597</w:t>
            </w:r>
          </w:p>
        </w:tc>
        <w:tc>
          <w:tcPr>
            <w:tcW w:w="960" w:type="dxa"/>
            <w:noWrap/>
            <w:vAlign w:val="bottom"/>
            <w:hideMark/>
          </w:tcPr>
          <w:p w14:paraId="0B889FD6" w14:textId="77777777" w:rsidR="00EB183B" w:rsidRPr="00EB183B" w:rsidRDefault="00EB183B" w:rsidP="00EB183B">
            <w:r w:rsidRPr="00EB183B">
              <w:t>-0.79045</w:t>
            </w:r>
          </w:p>
        </w:tc>
        <w:tc>
          <w:tcPr>
            <w:tcW w:w="960" w:type="dxa"/>
            <w:noWrap/>
            <w:vAlign w:val="bottom"/>
            <w:hideMark/>
          </w:tcPr>
          <w:p w14:paraId="13688A05" w14:textId="77777777" w:rsidR="00EB183B" w:rsidRPr="00EB183B" w:rsidRDefault="00EB183B" w:rsidP="00EB183B">
            <w:r w:rsidRPr="00EB183B">
              <w:t>-2.91654</w:t>
            </w:r>
          </w:p>
        </w:tc>
      </w:tr>
      <w:tr w:rsidR="00EB183B" w:rsidRPr="00EB183B" w14:paraId="6EBFD9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FDAC63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F32990" w14:textId="77777777" w:rsidR="00EB183B" w:rsidRPr="00EB183B" w:rsidRDefault="00EB183B" w:rsidP="00EB183B">
            <w:r w:rsidRPr="00EB183B">
              <w:t>1.553874</w:t>
            </w:r>
          </w:p>
        </w:tc>
        <w:tc>
          <w:tcPr>
            <w:tcW w:w="960" w:type="dxa"/>
            <w:noWrap/>
            <w:vAlign w:val="bottom"/>
            <w:hideMark/>
          </w:tcPr>
          <w:p w14:paraId="098E3D47" w14:textId="77777777" w:rsidR="00EB183B" w:rsidRPr="00EB183B" w:rsidRDefault="00EB183B" w:rsidP="00EB183B">
            <w:r w:rsidRPr="00EB183B">
              <w:t>0.424963</w:t>
            </w:r>
          </w:p>
        </w:tc>
        <w:tc>
          <w:tcPr>
            <w:tcW w:w="960" w:type="dxa"/>
            <w:noWrap/>
            <w:vAlign w:val="bottom"/>
            <w:hideMark/>
          </w:tcPr>
          <w:p w14:paraId="30D1769B" w14:textId="77777777" w:rsidR="00EB183B" w:rsidRPr="00EB183B" w:rsidRDefault="00EB183B" w:rsidP="00EB183B">
            <w:r w:rsidRPr="00EB183B">
              <w:t>-2.28523</w:t>
            </w:r>
          </w:p>
        </w:tc>
      </w:tr>
      <w:tr w:rsidR="00EB183B" w:rsidRPr="00EB183B" w14:paraId="42E4CB0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104D827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1E53ACB" w14:textId="77777777" w:rsidR="00EB183B" w:rsidRPr="00EB183B" w:rsidRDefault="00EB183B" w:rsidP="00EB183B">
            <w:r w:rsidRPr="00EB183B">
              <w:t>0.314213</w:t>
            </w:r>
          </w:p>
        </w:tc>
        <w:tc>
          <w:tcPr>
            <w:tcW w:w="960" w:type="dxa"/>
            <w:noWrap/>
            <w:vAlign w:val="bottom"/>
            <w:hideMark/>
          </w:tcPr>
          <w:p w14:paraId="120D436F" w14:textId="77777777" w:rsidR="00EB183B" w:rsidRPr="00EB183B" w:rsidRDefault="00EB183B" w:rsidP="00EB183B">
            <w:r w:rsidRPr="00EB183B">
              <w:t>-3.65469</w:t>
            </w:r>
          </w:p>
        </w:tc>
        <w:tc>
          <w:tcPr>
            <w:tcW w:w="960" w:type="dxa"/>
            <w:noWrap/>
            <w:vAlign w:val="bottom"/>
            <w:hideMark/>
          </w:tcPr>
          <w:p w14:paraId="21E0A9F4" w14:textId="77777777" w:rsidR="00EB183B" w:rsidRPr="00EB183B" w:rsidRDefault="00EB183B" w:rsidP="00EB183B">
            <w:r w:rsidRPr="00EB183B">
              <w:t>-1.1151</w:t>
            </w:r>
          </w:p>
        </w:tc>
      </w:tr>
      <w:tr w:rsidR="00EB183B" w:rsidRPr="00EB183B" w14:paraId="6496F26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E4EDAF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233DBE7" w14:textId="77777777" w:rsidR="00EB183B" w:rsidRPr="00EB183B" w:rsidRDefault="00EB183B" w:rsidP="00EB183B">
            <w:r w:rsidRPr="00EB183B">
              <w:t>-0.17612</w:t>
            </w:r>
          </w:p>
        </w:tc>
        <w:tc>
          <w:tcPr>
            <w:tcW w:w="960" w:type="dxa"/>
            <w:noWrap/>
            <w:vAlign w:val="bottom"/>
            <w:hideMark/>
          </w:tcPr>
          <w:p w14:paraId="6A87E509" w14:textId="77777777" w:rsidR="00EB183B" w:rsidRPr="00EB183B" w:rsidRDefault="00EB183B" w:rsidP="00EB183B">
            <w:r w:rsidRPr="00EB183B">
              <w:t>-3.60319</w:t>
            </w:r>
          </w:p>
        </w:tc>
        <w:tc>
          <w:tcPr>
            <w:tcW w:w="960" w:type="dxa"/>
            <w:noWrap/>
            <w:vAlign w:val="bottom"/>
            <w:hideMark/>
          </w:tcPr>
          <w:p w14:paraId="7A6A8C58" w14:textId="77777777" w:rsidR="00EB183B" w:rsidRPr="00EB183B" w:rsidRDefault="00EB183B" w:rsidP="00EB183B">
            <w:r w:rsidRPr="00EB183B">
              <w:t>0.578345</w:t>
            </w:r>
          </w:p>
        </w:tc>
      </w:tr>
      <w:tr w:rsidR="00EB183B" w:rsidRPr="00EB183B" w14:paraId="194179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DDDF239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A22CE8" w14:textId="77777777" w:rsidR="00EB183B" w:rsidRPr="00EB183B" w:rsidRDefault="00EB183B" w:rsidP="00EB183B">
            <w:r w:rsidRPr="00EB183B">
              <w:t>-1.38693</w:t>
            </w:r>
          </w:p>
        </w:tc>
        <w:tc>
          <w:tcPr>
            <w:tcW w:w="960" w:type="dxa"/>
            <w:noWrap/>
            <w:vAlign w:val="bottom"/>
            <w:hideMark/>
          </w:tcPr>
          <w:p w14:paraId="66A17C99" w14:textId="77777777" w:rsidR="00EB183B" w:rsidRPr="00EB183B" w:rsidRDefault="00EB183B" w:rsidP="00EB183B">
            <w:r w:rsidRPr="00EB183B">
              <w:t>-3.60667</w:t>
            </w:r>
          </w:p>
        </w:tc>
        <w:tc>
          <w:tcPr>
            <w:tcW w:w="960" w:type="dxa"/>
            <w:noWrap/>
            <w:vAlign w:val="bottom"/>
            <w:hideMark/>
          </w:tcPr>
          <w:p w14:paraId="5C35DBE3" w14:textId="77777777" w:rsidR="00EB183B" w:rsidRPr="00EB183B" w:rsidRDefault="00EB183B" w:rsidP="00EB183B">
            <w:r w:rsidRPr="00EB183B">
              <w:t>-0.6965</w:t>
            </w:r>
          </w:p>
        </w:tc>
      </w:tr>
      <w:tr w:rsidR="00EB183B" w:rsidRPr="00EB183B" w14:paraId="126A890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FD70650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71A239E" w14:textId="77777777" w:rsidR="00EB183B" w:rsidRPr="00EB183B" w:rsidRDefault="00EB183B" w:rsidP="00EB183B">
            <w:r w:rsidRPr="00EB183B">
              <w:t>2.250142</w:t>
            </w:r>
          </w:p>
        </w:tc>
        <w:tc>
          <w:tcPr>
            <w:tcW w:w="960" w:type="dxa"/>
            <w:noWrap/>
            <w:vAlign w:val="bottom"/>
            <w:hideMark/>
          </w:tcPr>
          <w:p w14:paraId="40D56EA4" w14:textId="77777777" w:rsidR="00EB183B" w:rsidRPr="00EB183B" w:rsidRDefault="00EB183B" w:rsidP="00EB183B">
            <w:r w:rsidRPr="00EB183B">
              <w:t>-3.19945</w:t>
            </w:r>
          </w:p>
        </w:tc>
        <w:tc>
          <w:tcPr>
            <w:tcW w:w="960" w:type="dxa"/>
            <w:noWrap/>
            <w:vAlign w:val="bottom"/>
            <w:hideMark/>
          </w:tcPr>
          <w:p w14:paraId="5702685D" w14:textId="77777777" w:rsidR="00EB183B" w:rsidRPr="00EB183B" w:rsidRDefault="00EB183B" w:rsidP="00EB183B">
            <w:r w:rsidRPr="00EB183B">
              <w:t>-1.2437</w:t>
            </w:r>
          </w:p>
        </w:tc>
      </w:tr>
      <w:tr w:rsidR="00EB183B" w:rsidRPr="00EB183B" w14:paraId="41C637E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C16E7A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5C27213" w14:textId="77777777" w:rsidR="00EB183B" w:rsidRPr="00EB183B" w:rsidRDefault="00EB183B" w:rsidP="00EB183B">
            <w:r w:rsidRPr="00EB183B">
              <w:t>3.794678</w:t>
            </w:r>
          </w:p>
        </w:tc>
        <w:tc>
          <w:tcPr>
            <w:tcW w:w="960" w:type="dxa"/>
            <w:noWrap/>
            <w:vAlign w:val="bottom"/>
            <w:hideMark/>
          </w:tcPr>
          <w:p w14:paraId="7F9F0C67" w14:textId="77777777" w:rsidR="00EB183B" w:rsidRPr="00EB183B" w:rsidRDefault="00EB183B" w:rsidP="00EB183B">
            <w:r w:rsidRPr="00EB183B">
              <w:t>-2.36316</w:t>
            </w:r>
          </w:p>
        </w:tc>
        <w:tc>
          <w:tcPr>
            <w:tcW w:w="960" w:type="dxa"/>
            <w:noWrap/>
            <w:vAlign w:val="bottom"/>
            <w:hideMark/>
          </w:tcPr>
          <w:p w14:paraId="13ABD2E4" w14:textId="77777777" w:rsidR="00EB183B" w:rsidRPr="00EB183B" w:rsidRDefault="00EB183B" w:rsidP="00EB183B">
            <w:r w:rsidRPr="00EB183B">
              <w:t>-1.38577</w:t>
            </w:r>
          </w:p>
        </w:tc>
      </w:tr>
      <w:tr w:rsidR="00EB183B" w:rsidRPr="00EB183B" w14:paraId="3BCC339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C5AEF1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793D15F" w14:textId="77777777" w:rsidR="00EB183B" w:rsidRPr="00EB183B" w:rsidRDefault="00EB183B" w:rsidP="00EB183B">
            <w:r w:rsidRPr="00EB183B">
              <w:t>3.131527</w:t>
            </w:r>
          </w:p>
        </w:tc>
        <w:tc>
          <w:tcPr>
            <w:tcW w:w="960" w:type="dxa"/>
            <w:noWrap/>
            <w:vAlign w:val="bottom"/>
            <w:hideMark/>
          </w:tcPr>
          <w:p w14:paraId="7CD41F5F" w14:textId="77777777" w:rsidR="00EB183B" w:rsidRPr="00EB183B" w:rsidRDefault="00EB183B" w:rsidP="00EB183B">
            <w:r w:rsidRPr="00EB183B">
              <w:t>-2.72803</w:t>
            </w:r>
          </w:p>
        </w:tc>
        <w:tc>
          <w:tcPr>
            <w:tcW w:w="960" w:type="dxa"/>
            <w:noWrap/>
            <w:vAlign w:val="bottom"/>
            <w:hideMark/>
          </w:tcPr>
          <w:p w14:paraId="70C47512" w14:textId="77777777" w:rsidR="00EB183B" w:rsidRPr="00EB183B" w:rsidRDefault="00EB183B" w:rsidP="00EB183B">
            <w:r w:rsidRPr="00EB183B">
              <w:t>0.208022</w:t>
            </w:r>
          </w:p>
        </w:tc>
      </w:tr>
      <w:tr w:rsidR="00EB183B" w:rsidRPr="00EB183B" w14:paraId="0E62956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3E4120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F947F24" w14:textId="77777777" w:rsidR="00EB183B" w:rsidRPr="00EB183B" w:rsidRDefault="00EB183B" w:rsidP="00EB183B">
            <w:r w:rsidRPr="00EB183B">
              <w:t>0.74615</w:t>
            </w:r>
          </w:p>
        </w:tc>
        <w:tc>
          <w:tcPr>
            <w:tcW w:w="960" w:type="dxa"/>
            <w:noWrap/>
            <w:vAlign w:val="bottom"/>
            <w:hideMark/>
          </w:tcPr>
          <w:p w14:paraId="7EDE77CB" w14:textId="77777777" w:rsidR="00EB183B" w:rsidRPr="00EB183B" w:rsidRDefault="00EB183B" w:rsidP="00EB183B">
            <w:r w:rsidRPr="00EB183B">
              <w:t>0.907371</w:t>
            </w:r>
          </w:p>
        </w:tc>
        <w:tc>
          <w:tcPr>
            <w:tcW w:w="960" w:type="dxa"/>
            <w:noWrap/>
            <w:vAlign w:val="bottom"/>
            <w:hideMark/>
          </w:tcPr>
          <w:p w14:paraId="37A6A05B" w14:textId="77777777" w:rsidR="00EB183B" w:rsidRPr="00EB183B" w:rsidRDefault="00EB183B" w:rsidP="00EB183B">
            <w:r w:rsidRPr="00EB183B">
              <w:t>2.185844</w:t>
            </w:r>
          </w:p>
        </w:tc>
      </w:tr>
      <w:tr w:rsidR="00EB183B" w:rsidRPr="00EB183B" w14:paraId="4A88652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70A82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9302E64" w14:textId="77777777" w:rsidR="00EB183B" w:rsidRPr="00EB183B" w:rsidRDefault="00EB183B" w:rsidP="00EB183B">
            <w:r w:rsidRPr="00EB183B">
              <w:t>-2.93827</w:t>
            </w:r>
          </w:p>
        </w:tc>
        <w:tc>
          <w:tcPr>
            <w:tcW w:w="960" w:type="dxa"/>
            <w:noWrap/>
            <w:vAlign w:val="bottom"/>
            <w:hideMark/>
          </w:tcPr>
          <w:p w14:paraId="7870A7E3" w14:textId="77777777" w:rsidR="00EB183B" w:rsidRPr="00EB183B" w:rsidRDefault="00EB183B" w:rsidP="00EB183B">
            <w:r w:rsidRPr="00EB183B">
              <w:t>-2.74223</w:t>
            </w:r>
          </w:p>
        </w:tc>
        <w:tc>
          <w:tcPr>
            <w:tcW w:w="960" w:type="dxa"/>
            <w:noWrap/>
            <w:vAlign w:val="bottom"/>
            <w:hideMark/>
          </w:tcPr>
          <w:p w14:paraId="14E5AF72" w14:textId="77777777" w:rsidR="00EB183B" w:rsidRPr="00EB183B" w:rsidRDefault="00EB183B" w:rsidP="00EB183B">
            <w:r w:rsidRPr="00EB183B">
              <w:t>2.364713</w:t>
            </w:r>
          </w:p>
        </w:tc>
      </w:tr>
      <w:tr w:rsidR="00EB183B" w:rsidRPr="00EB183B" w14:paraId="59DE293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D9E7B7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3F35154" w14:textId="77777777" w:rsidR="00EB183B" w:rsidRPr="00EB183B" w:rsidRDefault="00EB183B" w:rsidP="00EB183B">
            <w:r w:rsidRPr="00EB183B">
              <w:t>-1.72458</w:t>
            </w:r>
          </w:p>
        </w:tc>
        <w:tc>
          <w:tcPr>
            <w:tcW w:w="960" w:type="dxa"/>
            <w:noWrap/>
            <w:vAlign w:val="bottom"/>
            <w:hideMark/>
          </w:tcPr>
          <w:p w14:paraId="58840045" w14:textId="77777777" w:rsidR="00EB183B" w:rsidRPr="00EB183B" w:rsidRDefault="00EB183B" w:rsidP="00EB183B">
            <w:r w:rsidRPr="00EB183B">
              <w:t>-2.44027</w:t>
            </w:r>
          </w:p>
        </w:tc>
        <w:tc>
          <w:tcPr>
            <w:tcW w:w="960" w:type="dxa"/>
            <w:noWrap/>
            <w:vAlign w:val="bottom"/>
            <w:hideMark/>
          </w:tcPr>
          <w:p w14:paraId="5B0B418A" w14:textId="77777777" w:rsidR="00EB183B" w:rsidRPr="00EB183B" w:rsidRDefault="00EB183B" w:rsidP="00EB183B">
            <w:r w:rsidRPr="00EB183B">
              <w:t>3.720392</w:t>
            </w:r>
          </w:p>
        </w:tc>
      </w:tr>
      <w:tr w:rsidR="00EB183B" w:rsidRPr="00EB183B" w14:paraId="2C2DF13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E10EC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6FFFD25" w14:textId="77777777" w:rsidR="00EB183B" w:rsidRPr="00EB183B" w:rsidRDefault="00EB183B" w:rsidP="00EB183B">
            <w:r w:rsidRPr="00EB183B">
              <w:t>-3.06322</w:t>
            </w:r>
          </w:p>
        </w:tc>
        <w:tc>
          <w:tcPr>
            <w:tcW w:w="960" w:type="dxa"/>
            <w:noWrap/>
            <w:vAlign w:val="bottom"/>
            <w:hideMark/>
          </w:tcPr>
          <w:p w14:paraId="059F5806" w14:textId="77777777" w:rsidR="00EB183B" w:rsidRPr="00EB183B" w:rsidRDefault="00EB183B" w:rsidP="00EB183B">
            <w:r w:rsidRPr="00EB183B">
              <w:t>-1.5023</w:t>
            </w:r>
          </w:p>
        </w:tc>
        <w:tc>
          <w:tcPr>
            <w:tcW w:w="960" w:type="dxa"/>
            <w:noWrap/>
            <w:vAlign w:val="bottom"/>
            <w:hideMark/>
          </w:tcPr>
          <w:p w14:paraId="4D00A104" w14:textId="77777777" w:rsidR="00EB183B" w:rsidRPr="00EB183B" w:rsidRDefault="00EB183B" w:rsidP="00EB183B">
            <w:r w:rsidRPr="00EB183B">
              <w:t>-1.08678</w:t>
            </w:r>
          </w:p>
        </w:tc>
      </w:tr>
      <w:tr w:rsidR="00EB183B" w:rsidRPr="00EB183B" w14:paraId="31660B3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98ABD5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8F8D72" w14:textId="77777777" w:rsidR="00EB183B" w:rsidRPr="00EB183B" w:rsidRDefault="00EB183B" w:rsidP="00EB183B">
            <w:r w:rsidRPr="00EB183B">
              <w:t>-3.21505</w:t>
            </w:r>
          </w:p>
        </w:tc>
        <w:tc>
          <w:tcPr>
            <w:tcW w:w="960" w:type="dxa"/>
            <w:noWrap/>
            <w:vAlign w:val="bottom"/>
            <w:hideMark/>
          </w:tcPr>
          <w:p w14:paraId="50324793" w14:textId="77777777" w:rsidR="00EB183B" w:rsidRPr="00EB183B" w:rsidRDefault="00EB183B" w:rsidP="00EB183B">
            <w:r w:rsidRPr="00EB183B">
              <w:t>-2.57563</w:t>
            </w:r>
          </w:p>
        </w:tc>
        <w:tc>
          <w:tcPr>
            <w:tcW w:w="960" w:type="dxa"/>
            <w:noWrap/>
            <w:vAlign w:val="bottom"/>
            <w:hideMark/>
          </w:tcPr>
          <w:p w14:paraId="33F0A13A" w14:textId="77777777" w:rsidR="00EB183B" w:rsidRPr="00EB183B" w:rsidRDefault="00EB183B" w:rsidP="00EB183B">
            <w:r w:rsidRPr="00EB183B">
              <w:t>0.278765</w:t>
            </w:r>
          </w:p>
        </w:tc>
      </w:tr>
      <w:tr w:rsidR="00EB183B" w:rsidRPr="00EB183B" w14:paraId="0191E39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2C8C1A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B8FB01" w14:textId="77777777" w:rsidR="00EB183B" w:rsidRPr="00EB183B" w:rsidRDefault="00EB183B" w:rsidP="00EB183B">
            <w:r w:rsidRPr="00EB183B">
              <w:t>-5.06862</w:t>
            </w:r>
          </w:p>
        </w:tc>
        <w:tc>
          <w:tcPr>
            <w:tcW w:w="960" w:type="dxa"/>
            <w:noWrap/>
            <w:vAlign w:val="bottom"/>
            <w:hideMark/>
          </w:tcPr>
          <w:p w14:paraId="05823414" w14:textId="77777777" w:rsidR="00EB183B" w:rsidRPr="00EB183B" w:rsidRDefault="00EB183B" w:rsidP="00EB183B">
            <w:r w:rsidRPr="00EB183B">
              <w:t>-1.09455</w:t>
            </w:r>
          </w:p>
        </w:tc>
        <w:tc>
          <w:tcPr>
            <w:tcW w:w="960" w:type="dxa"/>
            <w:noWrap/>
            <w:vAlign w:val="bottom"/>
            <w:hideMark/>
          </w:tcPr>
          <w:p w14:paraId="6F148727" w14:textId="77777777" w:rsidR="00EB183B" w:rsidRPr="00EB183B" w:rsidRDefault="00EB183B" w:rsidP="00EB183B">
            <w:r w:rsidRPr="00EB183B">
              <w:t>0.395688</w:t>
            </w:r>
          </w:p>
        </w:tc>
      </w:tr>
      <w:tr w:rsidR="00EB183B" w:rsidRPr="00EB183B" w14:paraId="6C80F8A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4D524F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FF732E2" w14:textId="77777777" w:rsidR="00EB183B" w:rsidRPr="00EB183B" w:rsidRDefault="00EB183B" w:rsidP="00EB183B">
            <w:r w:rsidRPr="00EB183B">
              <w:t>-3.98063</w:t>
            </w:r>
          </w:p>
        </w:tc>
        <w:tc>
          <w:tcPr>
            <w:tcW w:w="960" w:type="dxa"/>
            <w:noWrap/>
            <w:vAlign w:val="bottom"/>
            <w:hideMark/>
          </w:tcPr>
          <w:p w14:paraId="1967B450" w14:textId="77777777" w:rsidR="00EB183B" w:rsidRPr="00EB183B" w:rsidRDefault="00EB183B" w:rsidP="00EB183B">
            <w:r w:rsidRPr="00EB183B">
              <w:t>-0.57902</w:t>
            </w:r>
          </w:p>
        </w:tc>
        <w:tc>
          <w:tcPr>
            <w:tcW w:w="960" w:type="dxa"/>
            <w:noWrap/>
            <w:vAlign w:val="bottom"/>
            <w:hideMark/>
          </w:tcPr>
          <w:p w14:paraId="3A7D1AFC" w14:textId="77777777" w:rsidR="00EB183B" w:rsidRPr="00EB183B" w:rsidRDefault="00EB183B" w:rsidP="00EB183B">
            <w:r w:rsidRPr="00EB183B">
              <w:t>1.682442</w:t>
            </w:r>
          </w:p>
        </w:tc>
      </w:tr>
      <w:tr w:rsidR="00EB183B" w:rsidRPr="00EB183B" w14:paraId="02B1073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AD121D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40B63CF" w14:textId="77777777" w:rsidR="00EB183B" w:rsidRPr="00EB183B" w:rsidRDefault="00EB183B" w:rsidP="00EB183B">
            <w:r w:rsidRPr="00EB183B">
              <w:t>-3.16391</w:t>
            </w:r>
          </w:p>
        </w:tc>
        <w:tc>
          <w:tcPr>
            <w:tcW w:w="960" w:type="dxa"/>
            <w:noWrap/>
            <w:vAlign w:val="bottom"/>
            <w:hideMark/>
          </w:tcPr>
          <w:p w14:paraId="3400D2F8" w14:textId="77777777" w:rsidR="00EB183B" w:rsidRPr="00EB183B" w:rsidRDefault="00EB183B" w:rsidP="00EB183B">
            <w:r w:rsidRPr="00EB183B">
              <w:t>2.028935</w:t>
            </w:r>
          </w:p>
        </w:tc>
        <w:tc>
          <w:tcPr>
            <w:tcW w:w="960" w:type="dxa"/>
            <w:noWrap/>
            <w:vAlign w:val="bottom"/>
            <w:hideMark/>
          </w:tcPr>
          <w:p w14:paraId="1EAA349C" w14:textId="77777777" w:rsidR="00EB183B" w:rsidRPr="00EB183B" w:rsidRDefault="00EB183B" w:rsidP="00EB183B">
            <w:r w:rsidRPr="00EB183B">
              <w:t>1.528259</w:t>
            </w:r>
          </w:p>
        </w:tc>
      </w:tr>
      <w:tr w:rsidR="00EB183B" w:rsidRPr="00EB183B" w14:paraId="37FD1CD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6E617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19E94BD" w14:textId="77777777" w:rsidR="00EB183B" w:rsidRPr="00EB183B" w:rsidRDefault="00EB183B" w:rsidP="00EB183B">
            <w:r w:rsidRPr="00EB183B">
              <w:t>-4.12274</w:t>
            </w:r>
          </w:p>
        </w:tc>
        <w:tc>
          <w:tcPr>
            <w:tcW w:w="960" w:type="dxa"/>
            <w:noWrap/>
            <w:vAlign w:val="bottom"/>
            <w:hideMark/>
          </w:tcPr>
          <w:p w14:paraId="0BBCD41B" w14:textId="77777777" w:rsidR="00EB183B" w:rsidRPr="00EB183B" w:rsidRDefault="00EB183B" w:rsidP="00EB183B">
            <w:r w:rsidRPr="00EB183B">
              <w:t>0.523651</w:t>
            </w:r>
          </w:p>
        </w:tc>
        <w:tc>
          <w:tcPr>
            <w:tcW w:w="960" w:type="dxa"/>
            <w:noWrap/>
            <w:vAlign w:val="bottom"/>
            <w:hideMark/>
          </w:tcPr>
          <w:p w14:paraId="6621C12F" w14:textId="77777777" w:rsidR="00EB183B" w:rsidRPr="00EB183B" w:rsidRDefault="00EB183B" w:rsidP="00EB183B">
            <w:r w:rsidRPr="00EB183B">
              <w:t>-2.12965</w:t>
            </w:r>
          </w:p>
        </w:tc>
      </w:tr>
      <w:tr w:rsidR="00EB183B" w:rsidRPr="00EB183B" w14:paraId="3E72660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447314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A394E59" w14:textId="77777777" w:rsidR="00EB183B" w:rsidRPr="00EB183B" w:rsidRDefault="00EB183B" w:rsidP="00EB183B">
            <w:r w:rsidRPr="00EB183B">
              <w:t>-5.70788</w:t>
            </w:r>
          </w:p>
        </w:tc>
        <w:tc>
          <w:tcPr>
            <w:tcW w:w="960" w:type="dxa"/>
            <w:noWrap/>
            <w:vAlign w:val="bottom"/>
            <w:hideMark/>
          </w:tcPr>
          <w:p w14:paraId="437F8DF7" w14:textId="77777777" w:rsidR="00EB183B" w:rsidRPr="00EB183B" w:rsidRDefault="00EB183B" w:rsidP="00EB183B">
            <w:r w:rsidRPr="00EB183B">
              <w:t>0.846483</w:t>
            </w:r>
          </w:p>
        </w:tc>
        <w:tc>
          <w:tcPr>
            <w:tcW w:w="960" w:type="dxa"/>
            <w:noWrap/>
            <w:vAlign w:val="bottom"/>
            <w:hideMark/>
          </w:tcPr>
          <w:p w14:paraId="0F760A36" w14:textId="77777777" w:rsidR="00EB183B" w:rsidRPr="00EB183B" w:rsidRDefault="00EB183B" w:rsidP="00EB183B">
            <w:r w:rsidRPr="00EB183B">
              <w:t>-1.39647</w:t>
            </w:r>
          </w:p>
        </w:tc>
      </w:tr>
      <w:tr w:rsidR="00EB183B" w:rsidRPr="00EB183B" w14:paraId="5E2C030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C1CF8C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7440AFF" w14:textId="77777777" w:rsidR="00EB183B" w:rsidRPr="00EB183B" w:rsidRDefault="00EB183B" w:rsidP="00EB183B">
            <w:r w:rsidRPr="00EB183B">
              <w:t>4.908167</w:t>
            </w:r>
          </w:p>
        </w:tc>
        <w:tc>
          <w:tcPr>
            <w:tcW w:w="960" w:type="dxa"/>
            <w:noWrap/>
            <w:vAlign w:val="bottom"/>
            <w:hideMark/>
          </w:tcPr>
          <w:p w14:paraId="4866AA02" w14:textId="77777777" w:rsidR="00EB183B" w:rsidRPr="00EB183B" w:rsidRDefault="00EB183B" w:rsidP="00EB183B">
            <w:r w:rsidRPr="00EB183B">
              <w:t>0.667247</w:t>
            </w:r>
          </w:p>
        </w:tc>
        <w:tc>
          <w:tcPr>
            <w:tcW w:w="960" w:type="dxa"/>
            <w:noWrap/>
            <w:vAlign w:val="bottom"/>
            <w:hideMark/>
          </w:tcPr>
          <w:p w14:paraId="2594F29C" w14:textId="77777777" w:rsidR="00EB183B" w:rsidRPr="00EB183B" w:rsidRDefault="00EB183B" w:rsidP="00EB183B">
            <w:r w:rsidRPr="00EB183B">
              <w:t>-0.53417</w:t>
            </w:r>
          </w:p>
        </w:tc>
      </w:tr>
      <w:tr w:rsidR="00EB183B" w:rsidRPr="00EB183B" w14:paraId="2085231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97CA11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D3C099B" w14:textId="77777777" w:rsidR="00EB183B" w:rsidRPr="00EB183B" w:rsidRDefault="00EB183B" w:rsidP="00EB183B">
            <w:r w:rsidRPr="00EB183B">
              <w:t>5.498213</w:t>
            </w:r>
          </w:p>
        </w:tc>
        <w:tc>
          <w:tcPr>
            <w:tcW w:w="960" w:type="dxa"/>
            <w:noWrap/>
            <w:vAlign w:val="bottom"/>
            <w:hideMark/>
          </w:tcPr>
          <w:p w14:paraId="23493F86" w14:textId="77777777" w:rsidR="00EB183B" w:rsidRPr="00EB183B" w:rsidRDefault="00EB183B" w:rsidP="00EB183B">
            <w:r w:rsidRPr="00EB183B">
              <w:t>2.858061</w:t>
            </w:r>
          </w:p>
        </w:tc>
        <w:tc>
          <w:tcPr>
            <w:tcW w:w="960" w:type="dxa"/>
            <w:noWrap/>
            <w:vAlign w:val="bottom"/>
            <w:hideMark/>
          </w:tcPr>
          <w:p w14:paraId="4C16C4B5" w14:textId="77777777" w:rsidR="00EB183B" w:rsidRPr="00EB183B" w:rsidRDefault="00EB183B" w:rsidP="00EB183B">
            <w:r w:rsidRPr="00EB183B">
              <w:t>0.580999</w:t>
            </w:r>
          </w:p>
        </w:tc>
      </w:tr>
      <w:tr w:rsidR="00EB183B" w:rsidRPr="00EB183B" w14:paraId="438633E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EA083F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EF4A886" w14:textId="77777777" w:rsidR="00EB183B" w:rsidRPr="00EB183B" w:rsidRDefault="00EB183B" w:rsidP="00EB183B">
            <w:r w:rsidRPr="00EB183B">
              <w:t>5.888216</w:t>
            </w:r>
          </w:p>
        </w:tc>
        <w:tc>
          <w:tcPr>
            <w:tcW w:w="960" w:type="dxa"/>
            <w:noWrap/>
            <w:vAlign w:val="bottom"/>
            <w:hideMark/>
          </w:tcPr>
          <w:p w14:paraId="6AF2032E" w14:textId="77777777" w:rsidR="00EB183B" w:rsidRPr="00EB183B" w:rsidRDefault="00EB183B" w:rsidP="00EB183B">
            <w:r w:rsidRPr="00EB183B">
              <w:t>1.917775</w:t>
            </w:r>
          </w:p>
        </w:tc>
        <w:tc>
          <w:tcPr>
            <w:tcW w:w="960" w:type="dxa"/>
            <w:noWrap/>
            <w:vAlign w:val="bottom"/>
            <w:hideMark/>
          </w:tcPr>
          <w:p w14:paraId="6170E821" w14:textId="77777777" w:rsidR="00EB183B" w:rsidRPr="00EB183B" w:rsidRDefault="00EB183B" w:rsidP="00EB183B">
            <w:r w:rsidRPr="00EB183B">
              <w:t>-0.09088</w:t>
            </w:r>
          </w:p>
        </w:tc>
      </w:tr>
      <w:tr w:rsidR="00EB183B" w:rsidRPr="00EB183B" w14:paraId="301BDC3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81C657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23A2AB88" w14:textId="77777777" w:rsidR="00EB183B" w:rsidRPr="00EB183B" w:rsidRDefault="00EB183B" w:rsidP="00EB183B">
            <w:r w:rsidRPr="00EB183B">
              <w:t>4.288335</w:t>
            </w:r>
          </w:p>
        </w:tc>
        <w:tc>
          <w:tcPr>
            <w:tcW w:w="960" w:type="dxa"/>
            <w:noWrap/>
            <w:vAlign w:val="bottom"/>
            <w:hideMark/>
          </w:tcPr>
          <w:p w14:paraId="329B5587" w14:textId="77777777" w:rsidR="00EB183B" w:rsidRPr="00EB183B" w:rsidRDefault="00EB183B" w:rsidP="00EB183B">
            <w:r w:rsidRPr="00EB183B">
              <w:t>3.020289</w:t>
            </w:r>
          </w:p>
        </w:tc>
        <w:tc>
          <w:tcPr>
            <w:tcW w:w="960" w:type="dxa"/>
            <w:noWrap/>
            <w:vAlign w:val="bottom"/>
            <w:hideMark/>
          </w:tcPr>
          <w:p w14:paraId="0C2CDCB6" w14:textId="77777777" w:rsidR="00EB183B" w:rsidRPr="00EB183B" w:rsidRDefault="00EB183B" w:rsidP="00EB183B">
            <w:r w:rsidRPr="00EB183B">
              <w:t>1.042988</w:t>
            </w:r>
          </w:p>
        </w:tc>
      </w:tr>
      <w:tr w:rsidR="00EB183B" w:rsidRPr="00EB183B" w14:paraId="2F2C776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7DC7A0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04354E3" w14:textId="77777777" w:rsidR="00EB183B" w:rsidRPr="00EB183B" w:rsidRDefault="00EB183B" w:rsidP="00EB183B">
            <w:r w:rsidRPr="00EB183B">
              <w:t>6.163531</w:t>
            </w:r>
          </w:p>
        </w:tc>
        <w:tc>
          <w:tcPr>
            <w:tcW w:w="960" w:type="dxa"/>
            <w:noWrap/>
            <w:vAlign w:val="bottom"/>
            <w:hideMark/>
          </w:tcPr>
          <w:p w14:paraId="521C4E39" w14:textId="77777777" w:rsidR="00EB183B" w:rsidRPr="00EB183B" w:rsidRDefault="00EB183B" w:rsidP="00EB183B">
            <w:r w:rsidRPr="00EB183B">
              <w:t>3.682023</w:t>
            </w:r>
          </w:p>
        </w:tc>
        <w:tc>
          <w:tcPr>
            <w:tcW w:w="960" w:type="dxa"/>
            <w:noWrap/>
            <w:vAlign w:val="bottom"/>
            <w:hideMark/>
          </w:tcPr>
          <w:p w14:paraId="22F1BEAB" w14:textId="77777777" w:rsidR="00EB183B" w:rsidRPr="00EB183B" w:rsidRDefault="00EB183B" w:rsidP="00EB183B">
            <w:r w:rsidRPr="00EB183B">
              <w:t>0.865162</w:t>
            </w:r>
          </w:p>
        </w:tc>
      </w:tr>
      <w:tr w:rsidR="00EB183B" w:rsidRPr="00EB183B" w14:paraId="693148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EE20C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56C7B7C" w14:textId="77777777" w:rsidR="00EB183B" w:rsidRPr="00EB183B" w:rsidRDefault="00EB183B" w:rsidP="00EB183B">
            <w:r w:rsidRPr="00EB183B">
              <w:t>3.707896</w:t>
            </w:r>
          </w:p>
        </w:tc>
        <w:tc>
          <w:tcPr>
            <w:tcW w:w="960" w:type="dxa"/>
            <w:noWrap/>
            <w:vAlign w:val="bottom"/>
            <w:hideMark/>
          </w:tcPr>
          <w:p w14:paraId="0DCA344B" w14:textId="77777777" w:rsidR="00EB183B" w:rsidRPr="00EB183B" w:rsidRDefault="00EB183B" w:rsidP="00EB183B">
            <w:r w:rsidRPr="00EB183B">
              <w:t>2.248486</w:t>
            </w:r>
          </w:p>
        </w:tc>
        <w:tc>
          <w:tcPr>
            <w:tcW w:w="960" w:type="dxa"/>
            <w:noWrap/>
            <w:vAlign w:val="bottom"/>
            <w:hideMark/>
          </w:tcPr>
          <w:p w14:paraId="2144D878" w14:textId="77777777" w:rsidR="00EB183B" w:rsidRPr="00EB183B" w:rsidRDefault="00EB183B" w:rsidP="00EB183B">
            <w:r w:rsidRPr="00EB183B">
              <w:t>0.763656</w:t>
            </w:r>
          </w:p>
        </w:tc>
      </w:tr>
    </w:tbl>
    <w:p w14:paraId="22B3D5AA" w14:textId="77777777" w:rsidR="00EB183B" w:rsidRPr="00EB183B" w:rsidRDefault="00EB183B" w:rsidP="00EB183B">
      <w:pPr>
        <w:rPr>
          <w:lang w:val="en-US"/>
        </w:rPr>
      </w:pPr>
    </w:p>
    <w:p w14:paraId="6818955A" w14:textId="77777777" w:rsidR="00EB183B" w:rsidRPr="00EB183B" w:rsidRDefault="00EB183B" w:rsidP="00EB183B">
      <w:pPr>
        <w:rPr>
          <w:lang w:val="en-US"/>
        </w:rPr>
      </w:pPr>
    </w:p>
    <w:p w14:paraId="12267930" w14:textId="77777777" w:rsidR="00EB183B" w:rsidRPr="00EB183B" w:rsidRDefault="00EB183B" w:rsidP="00EB183B">
      <w:pPr>
        <w:rPr>
          <w:lang w:val="en-US"/>
        </w:rPr>
      </w:pPr>
      <w:r w:rsidRPr="00EB183B">
        <w:rPr>
          <w:lang w:val="en-US"/>
        </w:rPr>
        <w:t>Conf13 (-1344.328784 Hartree)</w:t>
      </w:r>
    </w:p>
    <w:tbl>
      <w:tblPr>
        <w:tblW w:w="38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77"/>
        <w:gridCol w:w="977"/>
      </w:tblGrid>
      <w:tr w:rsidR="00EB183B" w:rsidRPr="00EB183B" w14:paraId="2BA8FAD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903D198" w14:textId="77777777" w:rsidR="00EB183B" w:rsidRPr="00EB183B" w:rsidRDefault="00EB183B" w:rsidP="00EB183B">
            <w:r w:rsidRPr="00EB183B">
              <w:t>Symbol</w:t>
            </w:r>
          </w:p>
        </w:tc>
        <w:tc>
          <w:tcPr>
            <w:tcW w:w="960" w:type="dxa"/>
            <w:noWrap/>
            <w:vAlign w:val="bottom"/>
            <w:hideMark/>
          </w:tcPr>
          <w:p w14:paraId="528CA609" w14:textId="77777777" w:rsidR="00EB183B" w:rsidRPr="00EB183B" w:rsidRDefault="00EB183B" w:rsidP="00EB183B">
            <w:r w:rsidRPr="00EB183B">
              <w:t>X</w:t>
            </w:r>
          </w:p>
        </w:tc>
        <w:tc>
          <w:tcPr>
            <w:tcW w:w="960" w:type="dxa"/>
            <w:noWrap/>
            <w:vAlign w:val="bottom"/>
            <w:hideMark/>
          </w:tcPr>
          <w:p w14:paraId="78CA7DBC" w14:textId="77777777" w:rsidR="00EB183B" w:rsidRPr="00EB183B" w:rsidRDefault="00EB183B" w:rsidP="00EB183B">
            <w:r w:rsidRPr="00EB183B"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14:paraId="0B4686AB" w14:textId="77777777" w:rsidR="00EB183B" w:rsidRPr="00EB183B" w:rsidRDefault="00EB183B" w:rsidP="00EB183B">
            <w:r w:rsidRPr="00EB183B">
              <w:t>Z</w:t>
            </w:r>
          </w:p>
        </w:tc>
      </w:tr>
      <w:tr w:rsidR="00EB183B" w:rsidRPr="00EB183B" w14:paraId="6109461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CAC67E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1A88D8" w14:textId="77777777" w:rsidR="00EB183B" w:rsidRPr="00EB183B" w:rsidRDefault="00EB183B" w:rsidP="00EB183B">
            <w:r w:rsidRPr="00EB183B">
              <w:t>0.747754</w:t>
            </w:r>
          </w:p>
        </w:tc>
        <w:tc>
          <w:tcPr>
            <w:tcW w:w="960" w:type="dxa"/>
            <w:noWrap/>
            <w:vAlign w:val="bottom"/>
            <w:hideMark/>
          </w:tcPr>
          <w:p w14:paraId="0E009958" w14:textId="77777777" w:rsidR="00EB183B" w:rsidRPr="00EB183B" w:rsidRDefault="00EB183B" w:rsidP="00EB183B">
            <w:r w:rsidRPr="00EB183B">
              <w:t>-1.84706</w:t>
            </w:r>
          </w:p>
        </w:tc>
        <w:tc>
          <w:tcPr>
            <w:tcW w:w="960" w:type="dxa"/>
            <w:noWrap/>
            <w:vAlign w:val="bottom"/>
            <w:hideMark/>
          </w:tcPr>
          <w:p w14:paraId="48077466" w14:textId="77777777" w:rsidR="00EB183B" w:rsidRPr="00EB183B" w:rsidRDefault="00EB183B" w:rsidP="00EB183B">
            <w:r w:rsidRPr="00EB183B">
              <w:t>-2.73288</w:t>
            </w:r>
          </w:p>
        </w:tc>
      </w:tr>
      <w:tr w:rsidR="00EB183B" w:rsidRPr="00EB183B" w14:paraId="3B43F1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BD1F249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048BAE2" w14:textId="77777777" w:rsidR="00EB183B" w:rsidRPr="00EB183B" w:rsidRDefault="00EB183B" w:rsidP="00EB183B">
            <w:r w:rsidRPr="00EB183B">
              <w:t>-0.53106</w:t>
            </w:r>
          </w:p>
        </w:tc>
        <w:tc>
          <w:tcPr>
            <w:tcW w:w="960" w:type="dxa"/>
            <w:noWrap/>
            <w:vAlign w:val="bottom"/>
            <w:hideMark/>
          </w:tcPr>
          <w:p w14:paraId="013613D9" w14:textId="77777777" w:rsidR="00EB183B" w:rsidRPr="00EB183B" w:rsidRDefault="00EB183B" w:rsidP="00EB183B">
            <w:r w:rsidRPr="00EB183B">
              <w:t>-1.57905</w:t>
            </w:r>
          </w:p>
        </w:tc>
        <w:tc>
          <w:tcPr>
            <w:tcW w:w="960" w:type="dxa"/>
            <w:noWrap/>
            <w:vAlign w:val="bottom"/>
            <w:hideMark/>
          </w:tcPr>
          <w:p w14:paraId="12A4119A" w14:textId="77777777" w:rsidR="00EB183B" w:rsidRPr="00EB183B" w:rsidRDefault="00EB183B" w:rsidP="00EB183B">
            <w:r w:rsidRPr="00EB183B">
              <w:t>-1.94111</w:t>
            </w:r>
          </w:p>
        </w:tc>
      </w:tr>
      <w:tr w:rsidR="00EB183B" w:rsidRPr="00EB183B" w14:paraId="2BA601F1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912B9A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34428059" w14:textId="77777777" w:rsidR="00EB183B" w:rsidRPr="00EB183B" w:rsidRDefault="00EB183B" w:rsidP="00EB183B">
            <w:r w:rsidRPr="00EB183B">
              <w:t>-0.35993</w:t>
            </w:r>
          </w:p>
        </w:tc>
        <w:tc>
          <w:tcPr>
            <w:tcW w:w="960" w:type="dxa"/>
            <w:noWrap/>
            <w:vAlign w:val="bottom"/>
            <w:hideMark/>
          </w:tcPr>
          <w:p w14:paraId="7642A228" w14:textId="77777777" w:rsidR="00EB183B" w:rsidRPr="00EB183B" w:rsidRDefault="00EB183B" w:rsidP="00EB183B">
            <w:r w:rsidRPr="00EB183B">
              <w:t>-1.76476</w:t>
            </w:r>
          </w:p>
        </w:tc>
        <w:tc>
          <w:tcPr>
            <w:tcW w:w="960" w:type="dxa"/>
            <w:noWrap/>
            <w:vAlign w:val="bottom"/>
            <w:hideMark/>
          </w:tcPr>
          <w:p w14:paraId="7553D1D6" w14:textId="77777777" w:rsidR="00EB183B" w:rsidRPr="00EB183B" w:rsidRDefault="00EB183B" w:rsidP="00EB183B">
            <w:r w:rsidRPr="00EB183B">
              <w:t>-0.42057</w:t>
            </w:r>
          </w:p>
        </w:tc>
      </w:tr>
      <w:tr w:rsidR="00EB183B" w:rsidRPr="00EB183B" w14:paraId="3E59FEA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A5567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3F3CE61" w14:textId="77777777" w:rsidR="00EB183B" w:rsidRPr="00EB183B" w:rsidRDefault="00EB183B" w:rsidP="00EB183B">
            <w:r w:rsidRPr="00EB183B">
              <w:t>0.862753</w:t>
            </w:r>
          </w:p>
        </w:tc>
        <w:tc>
          <w:tcPr>
            <w:tcW w:w="960" w:type="dxa"/>
            <w:noWrap/>
            <w:vAlign w:val="bottom"/>
            <w:hideMark/>
          </w:tcPr>
          <w:p w14:paraId="4B413854" w14:textId="77777777" w:rsidR="00EB183B" w:rsidRPr="00EB183B" w:rsidRDefault="00EB183B" w:rsidP="00EB183B">
            <w:r w:rsidRPr="00EB183B">
              <w:t>-0.9032</w:t>
            </w:r>
          </w:p>
        </w:tc>
        <w:tc>
          <w:tcPr>
            <w:tcW w:w="960" w:type="dxa"/>
            <w:noWrap/>
            <w:vAlign w:val="bottom"/>
            <w:hideMark/>
          </w:tcPr>
          <w:p w14:paraId="201AC73C" w14:textId="77777777" w:rsidR="00EB183B" w:rsidRPr="00EB183B" w:rsidRDefault="00EB183B" w:rsidP="00EB183B">
            <w:r w:rsidRPr="00EB183B">
              <w:t>0.034934</w:t>
            </w:r>
          </w:p>
        </w:tc>
      </w:tr>
      <w:tr w:rsidR="00EB183B" w:rsidRPr="00EB183B" w14:paraId="764A46E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8BD6F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8C28A57" w14:textId="77777777" w:rsidR="00EB183B" w:rsidRPr="00EB183B" w:rsidRDefault="00EB183B" w:rsidP="00EB183B">
            <w:r w:rsidRPr="00EB183B">
              <w:t>-1.60001</w:t>
            </w:r>
          </w:p>
        </w:tc>
        <w:tc>
          <w:tcPr>
            <w:tcW w:w="960" w:type="dxa"/>
            <w:noWrap/>
            <w:vAlign w:val="bottom"/>
            <w:hideMark/>
          </w:tcPr>
          <w:p w14:paraId="7A41DF74" w14:textId="77777777" w:rsidR="00EB183B" w:rsidRPr="00EB183B" w:rsidRDefault="00EB183B" w:rsidP="00EB183B">
            <w:r w:rsidRPr="00EB183B">
              <w:t>-1.14431</w:t>
            </w:r>
          </w:p>
        </w:tc>
        <w:tc>
          <w:tcPr>
            <w:tcW w:w="960" w:type="dxa"/>
            <w:noWrap/>
            <w:vAlign w:val="bottom"/>
            <w:hideMark/>
          </w:tcPr>
          <w:p w14:paraId="4C2659A7" w14:textId="77777777" w:rsidR="00EB183B" w:rsidRPr="00EB183B" w:rsidRDefault="00EB183B" w:rsidP="00EB183B">
            <w:r w:rsidRPr="00EB183B">
              <w:t>0.334034</w:t>
            </w:r>
          </w:p>
        </w:tc>
      </w:tr>
      <w:tr w:rsidR="00EB183B" w:rsidRPr="00EB183B" w14:paraId="62FC390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8E6FE6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56780BA" w14:textId="77777777" w:rsidR="00EB183B" w:rsidRPr="00EB183B" w:rsidRDefault="00EB183B" w:rsidP="00EB183B">
            <w:r w:rsidRPr="00EB183B">
              <w:t>-1.37043</w:t>
            </w:r>
          </w:p>
        </w:tc>
        <w:tc>
          <w:tcPr>
            <w:tcW w:w="960" w:type="dxa"/>
            <w:noWrap/>
            <w:vAlign w:val="bottom"/>
            <w:hideMark/>
          </w:tcPr>
          <w:p w14:paraId="4EC245EC" w14:textId="77777777" w:rsidR="00EB183B" w:rsidRPr="00EB183B" w:rsidRDefault="00EB183B" w:rsidP="00EB183B">
            <w:r w:rsidRPr="00EB183B">
              <w:t>-1.24415</w:t>
            </w:r>
          </w:p>
        </w:tc>
        <w:tc>
          <w:tcPr>
            <w:tcW w:w="960" w:type="dxa"/>
            <w:noWrap/>
            <w:vAlign w:val="bottom"/>
            <w:hideMark/>
          </w:tcPr>
          <w:p w14:paraId="0E014D39" w14:textId="77777777" w:rsidR="00EB183B" w:rsidRPr="00EB183B" w:rsidRDefault="00EB183B" w:rsidP="00EB183B">
            <w:r w:rsidRPr="00EB183B">
              <w:t>1.826529</w:t>
            </w:r>
          </w:p>
        </w:tc>
      </w:tr>
      <w:tr w:rsidR="00EB183B" w:rsidRPr="00EB183B" w14:paraId="3E09544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125B48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E8AEB0C" w14:textId="77777777" w:rsidR="00EB183B" w:rsidRPr="00EB183B" w:rsidRDefault="00EB183B" w:rsidP="00EB183B">
            <w:r w:rsidRPr="00EB183B">
              <w:t>-0.1721</w:t>
            </w:r>
          </w:p>
        </w:tc>
        <w:tc>
          <w:tcPr>
            <w:tcW w:w="960" w:type="dxa"/>
            <w:noWrap/>
            <w:vAlign w:val="bottom"/>
            <w:hideMark/>
          </w:tcPr>
          <w:p w14:paraId="5267DC96" w14:textId="77777777" w:rsidR="00EB183B" w:rsidRPr="00EB183B" w:rsidRDefault="00EB183B" w:rsidP="00EB183B">
            <w:r w:rsidRPr="00EB183B">
              <w:t>-0.46351</w:t>
            </w:r>
          </w:p>
        </w:tc>
        <w:tc>
          <w:tcPr>
            <w:tcW w:w="960" w:type="dxa"/>
            <w:noWrap/>
            <w:vAlign w:val="bottom"/>
            <w:hideMark/>
          </w:tcPr>
          <w:p w14:paraId="758658CB" w14:textId="77777777" w:rsidR="00EB183B" w:rsidRPr="00EB183B" w:rsidRDefault="00EB183B" w:rsidP="00EB183B">
            <w:r w:rsidRPr="00EB183B">
              <w:t>2.302066</w:t>
            </w:r>
          </w:p>
        </w:tc>
      </w:tr>
      <w:tr w:rsidR="00EB183B" w:rsidRPr="00EB183B" w14:paraId="4563004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F36E2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3D4BA42" w14:textId="77777777" w:rsidR="00EB183B" w:rsidRPr="00EB183B" w:rsidRDefault="00EB183B" w:rsidP="00EB183B">
            <w:r w:rsidRPr="00EB183B">
              <w:t>1.071454</w:t>
            </w:r>
          </w:p>
        </w:tc>
        <w:tc>
          <w:tcPr>
            <w:tcW w:w="960" w:type="dxa"/>
            <w:noWrap/>
            <w:vAlign w:val="bottom"/>
            <w:hideMark/>
          </w:tcPr>
          <w:p w14:paraId="52FA60C0" w14:textId="77777777" w:rsidR="00EB183B" w:rsidRPr="00EB183B" w:rsidRDefault="00EB183B" w:rsidP="00EB183B">
            <w:r w:rsidRPr="00EB183B">
              <w:t>-0.94783</w:t>
            </w:r>
          </w:p>
        </w:tc>
        <w:tc>
          <w:tcPr>
            <w:tcW w:w="960" w:type="dxa"/>
            <w:noWrap/>
            <w:vAlign w:val="bottom"/>
            <w:hideMark/>
          </w:tcPr>
          <w:p w14:paraId="6A5E795E" w14:textId="77777777" w:rsidR="00EB183B" w:rsidRPr="00EB183B" w:rsidRDefault="00EB183B" w:rsidP="00EB183B">
            <w:r w:rsidRPr="00EB183B">
              <w:t>1.550746</w:t>
            </w:r>
          </w:p>
        </w:tc>
      </w:tr>
      <w:tr w:rsidR="00EB183B" w:rsidRPr="00EB183B" w14:paraId="0FE3597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20DE083" w14:textId="77777777" w:rsidR="00EB183B" w:rsidRPr="00EB183B" w:rsidRDefault="00EB183B" w:rsidP="00EB183B">
            <w:r w:rsidRPr="00EB183B">
              <w:lastRenderedPageBreak/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96AB0B8" w14:textId="77777777" w:rsidR="00EB183B" w:rsidRPr="00EB183B" w:rsidRDefault="00EB183B" w:rsidP="00EB183B">
            <w:r w:rsidRPr="00EB183B">
              <w:t>2.19228</w:t>
            </w:r>
          </w:p>
        </w:tc>
        <w:tc>
          <w:tcPr>
            <w:tcW w:w="960" w:type="dxa"/>
            <w:noWrap/>
            <w:vAlign w:val="bottom"/>
            <w:hideMark/>
          </w:tcPr>
          <w:p w14:paraId="3D0A665A" w14:textId="77777777" w:rsidR="00EB183B" w:rsidRPr="00EB183B" w:rsidRDefault="00EB183B" w:rsidP="00EB183B">
            <w:r w:rsidRPr="00EB183B">
              <w:t>-1.10117</w:t>
            </w:r>
          </w:p>
        </w:tc>
        <w:tc>
          <w:tcPr>
            <w:tcW w:w="960" w:type="dxa"/>
            <w:noWrap/>
            <w:vAlign w:val="bottom"/>
            <w:hideMark/>
          </w:tcPr>
          <w:p w14:paraId="53055D91" w14:textId="77777777" w:rsidR="00EB183B" w:rsidRPr="00EB183B" w:rsidRDefault="00EB183B" w:rsidP="00EB183B">
            <w:r w:rsidRPr="00EB183B">
              <w:t>-0.76277</w:t>
            </w:r>
          </w:p>
        </w:tc>
      </w:tr>
      <w:tr w:rsidR="00EB183B" w:rsidRPr="00EB183B" w14:paraId="59AC5B4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FEC299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205176B" w14:textId="77777777" w:rsidR="00EB183B" w:rsidRPr="00EB183B" w:rsidRDefault="00EB183B" w:rsidP="00EB183B">
            <w:r w:rsidRPr="00EB183B">
              <w:t>1.891006</w:t>
            </w:r>
          </w:p>
        </w:tc>
        <w:tc>
          <w:tcPr>
            <w:tcW w:w="960" w:type="dxa"/>
            <w:noWrap/>
            <w:vAlign w:val="bottom"/>
            <w:hideMark/>
          </w:tcPr>
          <w:p w14:paraId="5860443A" w14:textId="77777777" w:rsidR="00EB183B" w:rsidRPr="00EB183B" w:rsidRDefault="00EB183B" w:rsidP="00EB183B">
            <w:r w:rsidRPr="00EB183B">
              <w:t>-0.94863</w:t>
            </w:r>
          </w:p>
        </w:tc>
        <w:tc>
          <w:tcPr>
            <w:tcW w:w="960" w:type="dxa"/>
            <w:noWrap/>
            <w:vAlign w:val="bottom"/>
            <w:hideMark/>
          </w:tcPr>
          <w:p w14:paraId="0026558B" w14:textId="77777777" w:rsidR="00EB183B" w:rsidRPr="00EB183B" w:rsidRDefault="00EB183B" w:rsidP="00EB183B">
            <w:r w:rsidRPr="00EB183B">
              <w:t>-2.27571</w:t>
            </w:r>
          </w:p>
        </w:tc>
      </w:tr>
      <w:tr w:rsidR="00EB183B" w:rsidRPr="00EB183B" w14:paraId="49705294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435E1CC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22429C5" w14:textId="77777777" w:rsidR="00EB183B" w:rsidRPr="00EB183B" w:rsidRDefault="00EB183B" w:rsidP="00EB183B">
            <w:r w:rsidRPr="00EB183B">
              <w:t>-0.26065</w:t>
            </w:r>
          </w:p>
        </w:tc>
        <w:tc>
          <w:tcPr>
            <w:tcW w:w="960" w:type="dxa"/>
            <w:noWrap/>
            <w:vAlign w:val="bottom"/>
            <w:hideMark/>
          </w:tcPr>
          <w:p w14:paraId="20636287" w14:textId="77777777" w:rsidR="00EB183B" w:rsidRPr="00EB183B" w:rsidRDefault="00EB183B" w:rsidP="00EB183B">
            <w:r w:rsidRPr="00EB183B">
              <w:t>-3.26142</w:t>
            </w:r>
          </w:p>
        </w:tc>
        <w:tc>
          <w:tcPr>
            <w:tcW w:w="960" w:type="dxa"/>
            <w:noWrap/>
            <w:vAlign w:val="bottom"/>
            <w:hideMark/>
          </w:tcPr>
          <w:p w14:paraId="1FC7A777" w14:textId="77777777" w:rsidR="00EB183B" w:rsidRPr="00EB183B" w:rsidRDefault="00EB183B" w:rsidP="00EB183B">
            <w:r w:rsidRPr="00EB183B">
              <w:t>-0.09147</w:t>
            </w:r>
          </w:p>
        </w:tc>
      </w:tr>
      <w:tr w:rsidR="00EB183B" w:rsidRPr="00EB183B" w14:paraId="4D17B6C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51CC32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B7731F0" w14:textId="77777777" w:rsidR="00EB183B" w:rsidRPr="00EB183B" w:rsidRDefault="00EB183B" w:rsidP="00EB183B">
            <w:r w:rsidRPr="00EB183B">
              <w:t>2.929739</w:t>
            </w:r>
          </w:p>
        </w:tc>
        <w:tc>
          <w:tcPr>
            <w:tcW w:w="960" w:type="dxa"/>
            <w:noWrap/>
            <w:vAlign w:val="bottom"/>
            <w:hideMark/>
          </w:tcPr>
          <w:p w14:paraId="56C3B9C0" w14:textId="77777777" w:rsidR="00EB183B" w:rsidRPr="00EB183B" w:rsidRDefault="00EB183B" w:rsidP="00EB183B">
            <w:r w:rsidRPr="00EB183B">
              <w:t>-2.41385</w:t>
            </w:r>
          </w:p>
        </w:tc>
        <w:tc>
          <w:tcPr>
            <w:tcW w:w="960" w:type="dxa"/>
            <w:noWrap/>
            <w:vAlign w:val="bottom"/>
            <w:hideMark/>
          </w:tcPr>
          <w:p w14:paraId="2DB9D471" w14:textId="77777777" w:rsidR="00EB183B" w:rsidRPr="00EB183B" w:rsidRDefault="00EB183B" w:rsidP="00EB183B">
            <w:r w:rsidRPr="00EB183B">
              <w:t>-0.48396</w:t>
            </w:r>
          </w:p>
        </w:tc>
      </w:tr>
      <w:tr w:rsidR="00EB183B" w:rsidRPr="00EB183B" w14:paraId="6FFCFAA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CC1EA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EC0BA25" w14:textId="77777777" w:rsidR="00EB183B" w:rsidRPr="00EB183B" w:rsidRDefault="00EB183B" w:rsidP="00EB183B">
            <w:r w:rsidRPr="00EB183B">
              <w:t>3.126706</w:t>
            </w:r>
          </w:p>
        </w:tc>
        <w:tc>
          <w:tcPr>
            <w:tcW w:w="960" w:type="dxa"/>
            <w:noWrap/>
            <w:vAlign w:val="bottom"/>
            <w:hideMark/>
          </w:tcPr>
          <w:p w14:paraId="32B1F03D" w14:textId="77777777" w:rsidR="00EB183B" w:rsidRPr="00EB183B" w:rsidRDefault="00EB183B" w:rsidP="00EB183B">
            <w:r w:rsidRPr="00EB183B">
              <w:t>0.048409</w:t>
            </w:r>
          </w:p>
        </w:tc>
        <w:tc>
          <w:tcPr>
            <w:tcW w:w="960" w:type="dxa"/>
            <w:noWrap/>
            <w:vAlign w:val="bottom"/>
            <w:hideMark/>
          </w:tcPr>
          <w:p w14:paraId="6F5A22FB" w14:textId="77777777" w:rsidR="00EB183B" w:rsidRPr="00EB183B" w:rsidRDefault="00EB183B" w:rsidP="00EB183B">
            <w:r w:rsidRPr="00EB183B">
              <w:t>-0.38216</w:t>
            </w:r>
          </w:p>
        </w:tc>
      </w:tr>
      <w:tr w:rsidR="00EB183B" w:rsidRPr="00EB183B" w14:paraId="140A16D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729DD05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7C10F3BC" w14:textId="77777777" w:rsidR="00EB183B" w:rsidRPr="00EB183B" w:rsidRDefault="00EB183B" w:rsidP="00EB183B">
            <w:r w:rsidRPr="00EB183B">
              <w:t>-0.43534</w:t>
            </w:r>
          </w:p>
        </w:tc>
        <w:tc>
          <w:tcPr>
            <w:tcW w:w="960" w:type="dxa"/>
            <w:noWrap/>
            <w:vAlign w:val="bottom"/>
            <w:hideMark/>
          </w:tcPr>
          <w:p w14:paraId="31637B38" w14:textId="77777777" w:rsidR="00EB183B" w:rsidRPr="00EB183B" w:rsidRDefault="00EB183B" w:rsidP="00EB183B">
            <w:r w:rsidRPr="00EB183B">
              <w:t>0.91994</w:t>
            </w:r>
          </w:p>
        </w:tc>
        <w:tc>
          <w:tcPr>
            <w:tcW w:w="960" w:type="dxa"/>
            <w:noWrap/>
            <w:vAlign w:val="bottom"/>
            <w:hideMark/>
          </w:tcPr>
          <w:p w14:paraId="507ADA00" w14:textId="77777777" w:rsidR="00EB183B" w:rsidRPr="00EB183B" w:rsidRDefault="00EB183B" w:rsidP="00EB183B">
            <w:r w:rsidRPr="00EB183B">
              <w:t>2.049901</w:t>
            </w:r>
          </w:p>
        </w:tc>
      </w:tr>
      <w:tr w:rsidR="00EB183B" w:rsidRPr="00EB183B" w14:paraId="01353A4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21B95C4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574D619C" w14:textId="77777777" w:rsidR="00EB183B" w:rsidRPr="00EB183B" w:rsidRDefault="00EB183B" w:rsidP="00EB183B">
            <w:r w:rsidRPr="00EB183B">
              <w:t>-2.06185</w:t>
            </w:r>
          </w:p>
        </w:tc>
        <w:tc>
          <w:tcPr>
            <w:tcW w:w="960" w:type="dxa"/>
            <w:noWrap/>
            <w:vAlign w:val="bottom"/>
            <w:hideMark/>
          </w:tcPr>
          <w:p w14:paraId="4EA67C9B" w14:textId="77777777" w:rsidR="00EB183B" w:rsidRPr="00EB183B" w:rsidRDefault="00EB183B" w:rsidP="00EB183B">
            <w:r w:rsidRPr="00EB183B">
              <w:t>-2.0004</w:t>
            </w:r>
          </w:p>
        </w:tc>
        <w:tc>
          <w:tcPr>
            <w:tcW w:w="960" w:type="dxa"/>
            <w:noWrap/>
            <w:vAlign w:val="bottom"/>
            <w:hideMark/>
          </w:tcPr>
          <w:p w14:paraId="64072577" w14:textId="77777777" w:rsidR="00EB183B" w:rsidRPr="00EB183B" w:rsidRDefault="00EB183B" w:rsidP="00EB183B">
            <w:r w:rsidRPr="00EB183B">
              <w:t>2.678513</w:t>
            </w:r>
          </w:p>
        </w:tc>
      </w:tr>
      <w:tr w:rsidR="00EB183B" w:rsidRPr="00EB183B" w14:paraId="1DC573F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0A36F2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0CEACABE" w14:textId="77777777" w:rsidR="00EB183B" w:rsidRPr="00EB183B" w:rsidRDefault="00EB183B" w:rsidP="00EB183B">
            <w:r w:rsidRPr="00EB183B">
              <w:t>-2.96923</w:t>
            </w:r>
          </w:p>
        </w:tc>
        <w:tc>
          <w:tcPr>
            <w:tcW w:w="960" w:type="dxa"/>
            <w:noWrap/>
            <w:vAlign w:val="bottom"/>
            <w:hideMark/>
          </w:tcPr>
          <w:p w14:paraId="26709E89" w14:textId="77777777" w:rsidR="00EB183B" w:rsidRPr="00EB183B" w:rsidRDefault="00EB183B" w:rsidP="00EB183B">
            <w:r w:rsidRPr="00EB183B">
              <w:t>-1.6501</w:t>
            </w:r>
          </w:p>
        </w:tc>
        <w:tc>
          <w:tcPr>
            <w:tcW w:w="960" w:type="dxa"/>
            <w:noWrap/>
            <w:vAlign w:val="bottom"/>
            <w:hideMark/>
          </w:tcPr>
          <w:p w14:paraId="497EBA7F" w14:textId="77777777" w:rsidR="00EB183B" w:rsidRPr="00EB183B" w:rsidRDefault="00EB183B" w:rsidP="00EB183B">
            <w:r w:rsidRPr="00EB183B">
              <w:t>-0.1292</w:t>
            </w:r>
          </w:p>
        </w:tc>
      </w:tr>
      <w:tr w:rsidR="00EB183B" w:rsidRPr="00EB183B" w14:paraId="3C3FEB8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AFF0F7E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66022E29" w14:textId="77777777" w:rsidR="00EB183B" w:rsidRPr="00EB183B" w:rsidRDefault="00EB183B" w:rsidP="00EB183B">
            <w:r w:rsidRPr="00EB183B">
              <w:t>-4.16075</w:t>
            </w:r>
          </w:p>
        </w:tc>
        <w:tc>
          <w:tcPr>
            <w:tcW w:w="960" w:type="dxa"/>
            <w:noWrap/>
            <w:vAlign w:val="bottom"/>
            <w:hideMark/>
          </w:tcPr>
          <w:p w14:paraId="7CB1CF7B" w14:textId="77777777" w:rsidR="00EB183B" w:rsidRPr="00EB183B" w:rsidRDefault="00EB183B" w:rsidP="00EB183B">
            <w:r w:rsidRPr="00EB183B">
              <w:t>-0.81293</w:t>
            </w:r>
          </w:p>
        </w:tc>
        <w:tc>
          <w:tcPr>
            <w:tcW w:w="960" w:type="dxa"/>
            <w:noWrap/>
            <w:vAlign w:val="bottom"/>
            <w:hideMark/>
          </w:tcPr>
          <w:p w14:paraId="4C7193CD" w14:textId="77777777" w:rsidR="00EB183B" w:rsidRPr="00EB183B" w:rsidRDefault="00EB183B" w:rsidP="00EB183B">
            <w:r w:rsidRPr="00EB183B">
              <w:t>0.384387</w:t>
            </w:r>
          </w:p>
        </w:tc>
      </w:tr>
      <w:tr w:rsidR="00EB183B" w:rsidRPr="00EB183B" w14:paraId="48D2D7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B3B5B8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F3340CE" w14:textId="77777777" w:rsidR="00EB183B" w:rsidRPr="00EB183B" w:rsidRDefault="00EB183B" w:rsidP="00EB183B">
            <w:r w:rsidRPr="00EB183B">
              <w:t>-4.08992</w:t>
            </w:r>
          </w:p>
        </w:tc>
        <w:tc>
          <w:tcPr>
            <w:tcW w:w="960" w:type="dxa"/>
            <w:noWrap/>
            <w:vAlign w:val="bottom"/>
            <w:hideMark/>
          </w:tcPr>
          <w:p w14:paraId="5C49F4ED" w14:textId="77777777" w:rsidR="00EB183B" w:rsidRPr="00EB183B" w:rsidRDefault="00EB183B" w:rsidP="00EB183B">
            <w:r w:rsidRPr="00EB183B">
              <w:t>0.629029</w:t>
            </w:r>
          </w:p>
        </w:tc>
        <w:tc>
          <w:tcPr>
            <w:tcW w:w="960" w:type="dxa"/>
            <w:noWrap/>
            <w:vAlign w:val="bottom"/>
            <w:hideMark/>
          </w:tcPr>
          <w:p w14:paraId="1C461CFD" w14:textId="77777777" w:rsidR="00EB183B" w:rsidRPr="00EB183B" w:rsidRDefault="00EB183B" w:rsidP="00EB183B">
            <w:r w:rsidRPr="00EB183B">
              <w:t>-0.00418</w:t>
            </w:r>
          </w:p>
        </w:tc>
      </w:tr>
      <w:tr w:rsidR="00EB183B" w:rsidRPr="00EB183B" w14:paraId="222F30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B9594D7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147BDE7D" w14:textId="77777777" w:rsidR="00EB183B" w:rsidRPr="00EB183B" w:rsidRDefault="00EB183B" w:rsidP="00EB183B">
            <w:r w:rsidRPr="00EB183B">
              <w:t>-4.31852</w:t>
            </w:r>
          </w:p>
        </w:tc>
        <w:tc>
          <w:tcPr>
            <w:tcW w:w="960" w:type="dxa"/>
            <w:noWrap/>
            <w:vAlign w:val="bottom"/>
            <w:hideMark/>
          </w:tcPr>
          <w:p w14:paraId="6F1327D7" w14:textId="77777777" w:rsidR="00EB183B" w:rsidRPr="00EB183B" w:rsidRDefault="00EB183B" w:rsidP="00EB183B">
            <w:r w:rsidRPr="00EB183B">
              <w:t>1.204632</w:t>
            </w:r>
          </w:p>
        </w:tc>
        <w:tc>
          <w:tcPr>
            <w:tcW w:w="960" w:type="dxa"/>
            <w:noWrap/>
            <w:vAlign w:val="bottom"/>
            <w:hideMark/>
          </w:tcPr>
          <w:p w14:paraId="4CEC596B" w14:textId="77777777" w:rsidR="00EB183B" w:rsidRPr="00EB183B" w:rsidRDefault="00EB183B" w:rsidP="00EB183B">
            <w:r w:rsidRPr="00EB183B">
              <w:t>-1.19122</w:t>
            </w:r>
          </w:p>
        </w:tc>
      </w:tr>
      <w:tr w:rsidR="00EB183B" w:rsidRPr="00EB183B" w14:paraId="1D57197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7651F35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D6AF345" w14:textId="77777777" w:rsidR="00EB183B" w:rsidRPr="00EB183B" w:rsidRDefault="00EB183B" w:rsidP="00EB183B">
            <w:r w:rsidRPr="00EB183B">
              <w:t>-4.10815</w:t>
            </w:r>
          </w:p>
        </w:tc>
        <w:tc>
          <w:tcPr>
            <w:tcW w:w="960" w:type="dxa"/>
            <w:noWrap/>
            <w:vAlign w:val="bottom"/>
            <w:hideMark/>
          </w:tcPr>
          <w:p w14:paraId="1B036EB1" w14:textId="77777777" w:rsidR="00EB183B" w:rsidRPr="00EB183B" w:rsidRDefault="00EB183B" w:rsidP="00EB183B">
            <w:r w:rsidRPr="00EB183B">
              <w:t>2.653099</w:t>
            </w:r>
          </w:p>
        </w:tc>
        <w:tc>
          <w:tcPr>
            <w:tcW w:w="960" w:type="dxa"/>
            <w:noWrap/>
            <w:vAlign w:val="bottom"/>
            <w:hideMark/>
          </w:tcPr>
          <w:p w14:paraId="6DBA40DC" w14:textId="77777777" w:rsidR="00EB183B" w:rsidRPr="00EB183B" w:rsidRDefault="00EB183B" w:rsidP="00EB183B">
            <w:r w:rsidRPr="00EB183B">
              <w:t>-1.07339</w:t>
            </w:r>
          </w:p>
        </w:tc>
      </w:tr>
      <w:tr w:rsidR="00EB183B" w:rsidRPr="00EB183B" w14:paraId="3BF334A2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794A58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1525D076" w14:textId="77777777" w:rsidR="00EB183B" w:rsidRPr="00EB183B" w:rsidRDefault="00EB183B" w:rsidP="00EB183B">
            <w:r w:rsidRPr="00EB183B">
              <w:t>-4.20891</w:t>
            </w:r>
          </w:p>
        </w:tc>
        <w:tc>
          <w:tcPr>
            <w:tcW w:w="960" w:type="dxa"/>
            <w:noWrap/>
            <w:vAlign w:val="bottom"/>
            <w:hideMark/>
          </w:tcPr>
          <w:p w14:paraId="66BB0513" w14:textId="77777777" w:rsidR="00EB183B" w:rsidRPr="00EB183B" w:rsidRDefault="00EB183B" w:rsidP="00EB183B">
            <w:r w:rsidRPr="00EB183B">
              <w:t>3.524813</w:t>
            </w:r>
          </w:p>
        </w:tc>
        <w:tc>
          <w:tcPr>
            <w:tcW w:w="960" w:type="dxa"/>
            <w:noWrap/>
            <w:vAlign w:val="bottom"/>
            <w:hideMark/>
          </w:tcPr>
          <w:p w14:paraId="2FBE8B4F" w14:textId="77777777" w:rsidR="00EB183B" w:rsidRPr="00EB183B" w:rsidRDefault="00EB183B" w:rsidP="00EB183B">
            <w:r w:rsidRPr="00EB183B">
              <w:t>-1.89852</w:t>
            </w:r>
          </w:p>
        </w:tc>
      </w:tr>
      <w:tr w:rsidR="00EB183B" w:rsidRPr="00EB183B" w14:paraId="77A47F4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370A02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687E2CA" w14:textId="77777777" w:rsidR="00EB183B" w:rsidRPr="00EB183B" w:rsidRDefault="00EB183B" w:rsidP="00EB183B">
            <w:r w:rsidRPr="00EB183B">
              <w:t>-3.7502</w:t>
            </w:r>
          </w:p>
        </w:tc>
        <w:tc>
          <w:tcPr>
            <w:tcW w:w="960" w:type="dxa"/>
            <w:noWrap/>
            <w:vAlign w:val="bottom"/>
            <w:hideMark/>
          </w:tcPr>
          <w:p w14:paraId="0614472A" w14:textId="77777777" w:rsidR="00EB183B" w:rsidRPr="00EB183B" w:rsidRDefault="00EB183B" w:rsidP="00EB183B">
            <w:r w:rsidRPr="00EB183B">
              <w:t>2.923707</w:t>
            </w:r>
          </w:p>
        </w:tc>
        <w:tc>
          <w:tcPr>
            <w:tcW w:w="960" w:type="dxa"/>
            <w:noWrap/>
            <w:vAlign w:val="bottom"/>
            <w:hideMark/>
          </w:tcPr>
          <w:p w14:paraId="52FAB953" w14:textId="77777777" w:rsidR="00EB183B" w:rsidRPr="00EB183B" w:rsidRDefault="00EB183B" w:rsidP="00EB183B">
            <w:r w:rsidRPr="00EB183B">
              <w:t>0.219197</w:t>
            </w:r>
          </w:p>
        </w:tc>
      </w:tr>
      <w:tr w:rsidR="00EB183B" w:rsidRPr="00EB183B" w14:paraId="5304241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CB4276D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26597005" w14:textId="77777777" w:rsidR="00EB183B" w:rsidRPr="00EB183B" w:rsidRDefault="00EB183B" w:rsidP="00EB183B">
            <w:r w:rsidRPr="00EB183B">
              <w:t>-3.7152</w:t>
            </w:r>
          </w:p>
        </w:tc>
        <w:tc>
          <w:tcPr>
            <w:tcW w:w="960" w:type="dxa"/>
            <w:noWrap/>
            <w:vAlign w:val="bottom"/>
            <w:hideMark/>
          </w:tcPr>
          <w:p w14:paraId="502B2730" w14:textId="77777777" w:rsidR="00EB183B" w:rsidRPr="00EB183B" w:rsidRDefault="00EB183B" w:rsidP="00EB183B">
            <w:r w:rsidRPr="00EB183B">
              <w:t>1.707831</w:t>
            </w:r>
          </w:p>
        </w:tc>
        <w:tc>
          <w:tcPr>
            <w:tcW w:w="960" w:type="dxa"/>
            <w:noWrap/>
            <w:vAlign w:val="bottom"/>
            <w:hideMark/>
          </w:tcPr>
          <w:p w14:paraId="228B3F32" w14:textId="77777777" w:rsidR="00EB183B" w:rsidRPr="00EB183B" w:rsidRDefault="00EB183B" w:rsidP="00EB183B">
            <w:r w:rsidRPr="00EB183B">
              <w:t>0.964103</w:t>
            </w:r>
          </w:p>
        </w:tc>
      </w:tr>
      <w:tr w:rsidR="00EB183B" w:rsidRPr="00EB183B" w14:paraId="250D57A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0E8CE9B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E4B0B1D" w14:textId="77777777" w:rsidR="00EB183B" w:rsidRPr="00EB183B" w:rsidRDefault="00EB183B" w:rsidP="00EB183B">
            <w:r w:rsidRPr="00EB183B">
              <w:t>4.270248</w:t>
            </w:r>
          </w:p>
        </w:tc>
        <w:tc>
          <w:tcPr>
            <w:tcW w:w="960" w:type="dxa"/>
            <w:noWrap/>
            <w:vAlign w:val="bottom"/>
            <w:hideMark/>
          </w:tcPr>
          <w:p w14:paraId="7FF64C92" w14:textId="77777777" w:rsidR="00EB183B" w:rsidRPr="00EB183B" w:rsidRDefault="00EB183B" w:rsidP="00EB183B">
            <w:r w:rsidRPr="00EB183B">
              <w:t>-0.12794</w:t>
            </w:r>
          </w:p>
        </w:tc>
        <w:tc>
          <w:tcPr>
            <w:tcW w:w="960" w:type="dxa"/>
            <w:noWrap/>
            <w:vAlign w:val="bottom"/>
            <w:hideMark/>
          </w:tcPr>
          <w:p w14:paraId="26E4729A" w14:textId="77777777" w:rsidR="00EB183B" w:rsidRPr="00EB183B" w:rsidRDefault="00EB183B" w:rsidP="00EB183B">
            <w:r w:rsidRPr="00EB183B">
              <w:t>0.026269</w:t>
            </w:r>
          </w:p>
        </w:tc>
      </w:tr>
      <w:tr w:rsidR="00EB183B" w:rsidRPr="00EB183B" w14:paraId="19FF504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BE7CBF4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6880AE8" w14:textId="77777777" w:rsidR="00EB183B" w:rsidRPr="00EB183B" w:rsidRDefault="00EB183B" w:rsidP="00EB183B">
            <w:r w:rsidRPr="00EB183B">
              <w:t>2.607875</w:t>
            </w:r>
          </w:p>
        </w:tc>
        <w:tc>
          <w:tcPr>
            <w:tcW w:w="960" w:type="dxa"/>
            <w:noWrap/>
            <w:vAlign w:val="bottom"/>
            <w:hideMark/>
          </w:tcPr>
          <w:p w14:paraId="3C175A1F" w14:textId="77777777" w:rsidR="00EB183B" w:rsidRPr="00EB183B" w:rsidRDefault="00EB183B" w:rsidP="00EB183B">
            <w:r w:rsidRPr="00EB183B">
              <w:t>1.247784</w:t>
            </w:r>
          </w:p>
        </w:tc>
        <w:tc>
          <w:tcPr>
            <w:tcW w:w="960" w:type="dxa"/>
            <w:noWrap/>
            <w:vAlign w:val="bottom"/>
            <w:hideMark/>
          </w:tcPr>
          <w:p w14:paraId="66E92A0E" w14:textId="77777777" w:rsidR="00EB183B" w:rsidRPr="00EB183B" w:rsidRDefault="00EB183B" w:rsidP="00EB183B">
            <w:r w:rsidRPr="00EB183B">
              <w:t>-0.54354</w:t>
            </w:r>
          </w:p>
        </w:tc>
      </w:tr>
      <w:tr w:rsidR="00EB183B" w:rsidRPr="00EB183B" w14:paraId="15EE448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2B76A9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1800E0D" w14:textId="77777777" w:rsidR="00EB183B" w:rsidRPr="00EB183B" w:rsidRDefault="00EB183B" w:rsidP="00EB183B">
            <w:r w:rsidRPr="00EB183B">
              <w:t>0.55806</w:t>
            </w:r>
          </w:p>
        </w:tc>
        <w:tc>
          <w:tcPr>
            <w:tcW w:w="960" w:type="dxa"/>
            <w:noWrap/>
            <w:vAlign w:val="bottom"/>
            <w:hideMark/>
          </w:tcPr>
          <w:p w14:paraId="28A7C664" w14:textId="77777777" w:rsidR="00EB183B" w:rsidRPr="00EB183B" w:rsidRDefault="00EB183B" w:rsidP="00EB183B">
            <w:r w:rsidRPr="00EB183B">
              <w:t>-1.66722</w:t>
            </w:r>
          </w:p>
        </w:tc>
        <w:tc>
          <w:tcPr>
            <w:tcW w:w="960" w:type="dxa"/>
            <w:noWrap/>
            <w:vAlign w:val="bottom"/>
            <w:hideMark/>
          </w:tcPr>
          <w:p w14:paraId="4772B09D" w14:textId="77777777" w:rsidR="00EB183B" w:rsidRPr="00EB183B" w:rsidRDefault="00EB183B" w:rsidP="00EB183B">
            <w:r w:rsidRPr="00EB183B">
              <w:t>-3.79632</w:t>
            </w:r>
          </w:p>
        </w:tc>
      </w:tr>
      <w:tr w:rsidR="00EB183B" w:rsidRPr="00EB183B" w14:paraId="72822BF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0C8985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A89D1AB" w14:textId="77777777" w:rsidR="00EB183B" w:rsidRPr="00EB183B" w:rsidRDefault="00EB183B" w:rsidP="00EB183B">
            <w:r w:rsidRPr="00EB183B">
              <w:t>1.032948</w:t>
            </w:r>
          </w:p>
        </w:tc>
        <w:tc>
          <w:tcPr>
            <w:tcW w:w="960" w:type="dxa"/>
            <w:noWrap/>
            <w:vAlign w:val="bottom"/>
            <w:hideMark/>
          </w:tcPr>
          <w:p w14:paraId="743D7BA3" w14:textId="77777777" w:rsidR="00EB183B" w:rsidRPr="00EB183B" w:rsidRDefault="00EB183B" w:rsidP="00EB183B">
            <w:r w:rsidRPr="00EB183B">
              <w:t>-2.90199</w:t>
            </w:r>
          </w:p>
        </w:tc>
        <w:tc>
          <w:tcPr>
            <w:tcW w:w="960" w:type="dxa"/>
            <w:noWrap/>
            <w:vAlign w:val="bottom"/>
            <w:hideMark/>
          </w:tcPr>
          <w:p w14:paraId="75BD1958" w14:textId="77777777" w:rsidR="00EB183B" w:rsidRPr="00EB183B" w:rsidRDefault="00EB183B" w:rsidP="00EB183B">
            <w:r w:rsidRPr="00EB183B">
              <w:t>-2.65477</w:t>
            </w:r>
          </w:p>
        </w:tc>
      </w:tr>
      <w:tr w:rsidR="00EB183B" w:rsidRPr="00EB183B" w14:paraId="3E5FA5B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DEA63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69A3D1B" w14:textId="77777777" w:rsidR="00EB183B" w:rsidRPr="00EB183B" w:rsidRDefault="00EB183B" w:rsidP="00EB183B">
            <w:r w:rsidRPr="00EB183B">
              <w:t>-1.32395</w:t>
            </w:r>
          </w:p>
        </w:tc>
        <w:tc>
          <w:tcPr>
            <w:tcW w:w="960" w:type="dxa"/>
            <w:noWrap/>
            <w:vAlign w:val="bottom"/>
            <w:hideMark/>
          </w:tcPr>
          <w:p w14:paraId="0626FB18" w14:textId="77777777" w:rsidR="00EB183B" w:rsidRPr="00EB183B" w:rsidRDefault="00EB183B" w:rsidP="00EB183B">
            <w:r w:rsidRPr="00EB183B">
              <w:t>-2.23679</w:t>
            </w:r>
          </w:p>
        </w:tc>
        <w:tc>
          <w:tcPr>
            <w:tcW w:w="960" w:type="dxa"/>
            <w:noWrap/>
            <w:vAlign w:val="bottom"/>
            <w:hideMark/>
          </w:tcPr>
          <w:p w14:paraId="207B89BC" w14:textId="77777777" w:rsidR="00EB183B" w:rsidRPr="00EB183B" w:rsidRDefault="00EB183B" w:rsidP="00EB183B">
            <w:r w:rsidRPr="00EB183B">
              <w:t>-2.31061</w:t>
            </w:r>
          </w:p>
        </w:tc>
      </w:tr>
      <w:tr w:rsidR="00EB183B" w:rsidRPr="00EB183B" w14:paraId="273B21E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6666FEB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2E07AEA" w14:textId="77777777" w:rsidR="00EB183B" w:rsidRPr="00EB183B" w:rsidRDefault="00EB183B" w:rsidP="00EB183B">
            <w:r w:rsidRPr="00EB183B">
              <w:t>-0.85748</w:t>
            </w:r>
          </w:p>
        </w:tc>
        <w:tc>
          <w:tcPr>
            <w:tcW w:w="960" w:type="dxa"/>
            <w:noWrap/>
            <w:vAlign w:val="bottom"/>
            <w:hideMark/>
          </w:tcPr>
          <w:p w14:paraId="08D83642" w14:textId="77777777" w:rsidR="00EB183B" w:rsidRPr="00EB183B" w:rsidRDefault="00EB183B" w:rsidP="00EB183B">
            <w:r w:rsidRPr="00EB183B">
              <w:t>-0.54852</w:t>
            </w:r>
          </w:p>
        </w:tc>
        <w:tc>
          <w:tcPr>
            <w:tcW w:w="960" w:type="dxa"/>
            <w:noWrap/>
            <w:vAlign w:val="bottom"/>
            <w:hideMark/>
          </w:tcPr>
          <w:p w14:paraId="69A62DE2" w14:textId="77777777" w:rsidR="00EB183B" w:rsidRPr="00EB183B" w:rsidRDefault="00EB183B" w:rsidP="00EB183B">
            <w:r w:rsidRPr="00EB183B">
              <w:t>-2.13669</w:t>
            </w:r>
          </w:p>
        </w:tc>
      </w:tr>
      <w:tr w:rsidR="00EB183B" w:rsidRPr="00EB183B" w14:paraId="2E9670C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8F61F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1AF4262" w14:textId="77777777" w:rsidR="00EB183B" w:rsidRPr="00EB183B" w:rsidRDefault="00EB183B" w:rsidP="00EB183B">
            <w:r w:rsidRPr="00EB183B">
              <w:t>0.564923</w:t>
            </w:r>
          </w:p>
        </w:tc>
        <w:tc>
          <w:tcPr>
            <w:tcW w:w="960" w:type="dxa"/>
            <w:noWrap/>
            <w:vAlign w:val="bottom"/>
            <w:hideMark/>
          </w:tcPr>
          <w:p w14:paraId="6B92A621" w14:textId="77777777" w:rsidR="00EB183B" w:rsidRPr="00EB183B" w:rsidRDefault="00EB183B" w:rsidP="00EB183B">
            <w:r w:rsidRPr="00EB183B">
              <w:t>0.125724</w:t>
            </w:r>
          </w:p>
        </w:tc>
        <w:tc>
          <w:tcPr>
            <w:tcW w:w="960" w:type="dxa"/>
            <w:noWrap/>
            <w:vAlign w:val="bottom"/>
            <w:hideMark/>
          </w:tcPr>
          <w:p w14:paraId="73FC3BFE" w14:textId="77777777" w:rsidR="00EB183B" w:rsidRPr="00EB183B" w:rsidRDefault="00EB183B" w:rsidP="00EB183B">
            <w:r w:rsidRPr="00EB183B">
              <w:t>-0.19701</w:t>
            </w:r>
          </w:p>
        </w:tc>
      </w:tr>
      <w:tr w:rsidR="00EB183B" w:rsidRPr="00EB183B" w14:paraId="3B8F2EA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5C71D66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3B82F7" w14:textId="77777777" w:rsidR="00EB183B" w:rsidRPr="00EB183B" w:rsidRDefault="00EB183B" w:rsidP="00EB183B">
            <w:r w:rsidRPr="00EB183B">
              <w:t>-1.55697</w:t>
            </w:r>
          </w:p>
        </w:tc>
        <w:tc>
          <w:tcPr>
            <w:tcW w:w="960" w:type="dxa"/>
            <w:noWrap/>
            <w:vAlign w:val="bottom"/>
            <w:hideMark/>
          </w:tcPr>
          <w:p w14:paraId="041C0B23" w14:textId="77777777" w:rsidR="00EB183B" w:rsidRPr="00EB183B" w:rsidRDefault="00EB183B" w:rsidP="00EB183B">
            <w:r w:rsidRPr="00EB183B">
              <w:t>-0.07539</w:t>
            </w:r>
          </w:p>
        </w:tc>
        <w:tc>
          <w:tcPr>
            <w:tcW w:w="960" w:type="dxa"/>
            <w:noWrap/>
            <w:vAlign w:val="bottom"/>
            <w:hideMark/>
          </w:tcPr>
          <w:p w14:paraId="42E3E32E" w14:textId="77777777" w:rsidR="00EB183B" w:rsidRPr="00EB183B" w:rsidRDefault="00EB183B" w:rsidP="00EB183B">
            <w:r w:rsidRPr="00EB183B">
              <w:t>0.08729</w:t>
            </w:r>
          </w:p>
        </w:tc>
      </w:tr>
      <w:tr w:rsidR="00EB183B" w:rsidRPr="00EB183B" w14:paraId="48A0730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FDBFC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7B3A3A3" w14:textId="77777777" w:rsidR="00EB183B" w:rsidRPr="00EB183B" w:rsidRDefault="00EB183B" w:rsidP="00EB183B">
            <w:r w:rsidRPr="00EB183B">
              <w:t>-0.03419</w:t>
            </w:r>
          </w:p>
        </w:tc>
        <w:tc>
          <w:tcPr>
            <w:tcW w:w="960" w:type="dxa"/>
            <w:noWrap/>
            <w:vAlign w:val="bottom"/>
            <w:hideMark/>
          </w:tcPr>
          <w:p w14:paraId="71999CC6" w14:textId="77777777" w:rsidR="00EB183B" w:rsidRPr="00EB183B" w:rsidRDefault="00EB183B" w:rsidP="00EB183B">
            <w:r w:rsidRPr="00EB183B">
              <w:t>-0.62213</w:t>
            </w:r>
          </w:p>
        </w:tc>
        <w:tc>
          <w:tcPr>
            <w:tcW w:w="960" w:type="dxa"/>
            <w:noWrap/>
            <w:vAlign w:val="bottom"/>
            <w:hideMark/>
          </w:tcPr>
          <w:p w14:paraId="2D203BBC" w14:textId="77777777" w:rsidR="00EB183B" w:rsidRPr="00EB183B" w:rsidRDefault="00EB183B" w:rsidP="00EB183B">
            <w:r w:rsidRPr="00EB183B">
              <w:t>3.379327</w:t>
            </w:r>
          </w:p>
        </w:tc>
      </w:tr>
      <w:tr w:rsidR="00EB183B" w:rsidRPr="00EB183B" w14:paraId="0588C91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E6A150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6B4C76A" w14:textId="77777777" w:rsidR="00EB183B" w:rsidRPr="00EB183B" w:rsidRDefault="00EB183B" w:rsidP="00EB183B">
            <w:r w:rsidRPr="00EB183B">
              <w:t>1.307641</w:t>
            </w:r>
          </w:p>
        </w:tc>
        <w:tc>
          <w:tcPr>
            <w:tcW w:w="960" w:type="dxa"/>
            <w:noWrap/>
            <w:vAlign w:val="bottom"/>
            <w:hideMark/>
          </w:tcPr>
          <w:p w14:paraId="7053179B" w14:textId="77777777" w:rsidR="00EB183B" w:rsidRPr="00EB183B" w:rsidRDefault="00EB183B" w:rsidP="00EB183B">
            <w:r w:rsidRPr="00EB183B">
              <w:t>-1.96011</w:t>
            </w:r>
          </w:p>
        </w:tc>
        <w:tc>
          <w:tcPr>
            <w:tcW w:w="960" w:type="dxa"/>
            <w:noWrap/>
            <w:vAlign w:val="bottom"/>
            <w:hideMark/>
          </w:tcPr>
          <w:p w14:paraId="3EBD76F1" w14:textId="77777777" w:rsidR="00EB183B" w:rsidRPr="00EB183B" w:rsidRDefault="00EB183B" w:rsidP="00EB183B">
            <w:r w:rsidRPr="00EB183B">
              <w:t>1.89387</w:t>
            </w:r>
          </w:p>
        </w:tc>
      </w:tr>
      <w:tr w:rsidR="00EB183B" w:rsidRPr="00EB183B" w14:paraId="747A7FD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B97C435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84F1652" w14:textId="77777777" w:rsidR="00EB183B" w:rsidRPr="00EB183B" w:rsidRDefault="00EB183B" w:rsidP="00EB183B">
            <w:r w:rsidRPr="00EB183B">
              <w:t>1.925107</w:t>
            </w:r>
          </w:p>
        </w:tc>
        <w:tc>
          <w:tcPr>
            <w:tcW w:w="960" w:type="dxa"/>
            <w:noWrap/>
            <w:vAlign w:val="bottom"/>
            <w:hideMark/>
          </w:tcPr>
          <w:p w14:paraId="4D182560" w14:textId="77777777" w:rsidR="00EB183B" w:rsidRPr="00EB183B" w:rsidRDefault="00EB183B" w:rsidP="00EB183B">
            <w:r w:rsidRPr="00EB183B">
              <w:t>-0.32254</w:t>
            </w:r>
          </w:p>
        </w:tc>
        <w:tc>
          <w:tcPr>
            <w:tcW w:w="960" w:type="dxa"/>
            <w:noWrap/>
            <w:vAlign w:val="bottom"/>
            <w:hideMark/>
          </w:tcPr>
          <w:p w14:paraId="325EA8B2" w14:textId="77777777" w:rsidR="00EB183B" w:rsidRPr="00EB183B" w:rsidRDefault="00EB183B" w:rsidP="00EB183B">
            <w:r w:rsidRPr="00EB183B">
              <w:t>1.844076</w:t>
            </w:r>
          </w:p>
        </w:tc>
      </w:tr>
      <w:tr w:rsidR="00EB183B" w:rsidRPr="00EB183B" w14:paraId="6874052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A8655E3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E999ABE" w14:textId="77777777" w:rsidR="00EB183B" w:rsidRPr="00EB183B" w:rsidRDefault="00EB183B" w:rsidP="00EB183B">
            <w:r w:rsidRPr="00EB183B">
              <w:t>2.800514</w:t>
            </w:r>
          </w:p>
        </w:tc>
        <w:tc>
          <w:tcPr>
            <w:tcW w:w="960" w:type="dxa"/>
            <w:noWrap/>
            <w:vAlign w:val="bottom"/>
            <w:hideMark/>
          </w:tcPr>
          <w:p w14:paraId="55D2241E" w14:textId="77777777" w:rsidR="00EB183B" w:rsidRPr="00EB183B" w:rsidRDefault="00EB183B" w:rsidP="00EB183B">
            <w:r w:rsidRPr="00EB183B">
              <w:t>-1.16037</w:t>
            </w:r>
          </w:p>
        </w:tc>
        <w:tc>
          <w:tcPr>
            <w:tcW w:w="960" w:type="dxa"/>
            <w:noWrap/>
            <w:vAlign w:val="bottom"/>
            <w:hideMark/>
          </w:tcPr>
          <w:p w14:paraId="79C07C78" w14:textId="77777777" w:rsidR="00EB183B" w:rsidRPr="00EB183B" w:rsidRDefault="00EB183B" w:rsidP="00EB183B">
            <w:r w:rsidRPr="00EB183B">
              <w:t>-2.84891</w:t>
            </w:r>
          </w:p>
        </w:tc>
      </w:tr>
      <w:tr w:rsidR="00EB183B" w:rsidRPr="00EB183B" w14:paraId="792DD72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5F7534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C43CDDF" w14:textId="77777777" w:rsidR="00EB183B" w:rsidRPr="00EB183B" w:rsidRDefault="00EB183B" w:rsidP="00EB183B">
            <w:r w:rsidRPr="00EB183B">
              <w:t>1.621095</w:t>
            </w:r>
          </w:p>
        </w:tc>
        <w:tc>
          <w:tcPr>
            <w:tcW w:w="960" w:type="dxa"/>
            <w:noWrap/>
            <w:vAlign w:val="bottom"/>
            <w:hideMark/>
          </w:tcPr>
          <w:p w14:paraId="103DCB7E" w14:textId="77777777" w:rsidR="00EB183B" w:rsidRPr="00EB183B" w:rsidRDefault="00EB183B" w:rsidP="00EB183B">
            <w:r w:rsidRPr="00EB183B">
              <w:t>0.093206</w:t>
            </w:r>
          </w:p>
        </w:tc>
        <w:tc>
          <w:tcPr>
            <w:tcW w:w="960" w:type="dxa"/>
            <w:noWrap/>
            <w:vAlign w:val="bottom"/>
            <w:hideMark/>
          </w:tcPr>
          <w:p w14:paraId="2DB44E55" w14:textId="77777777" w:rsidR="00EB183B" w:rsidRPr="00EB183B" w:rsidRDefault="00EB183B" w:rsidP="00EB183B">
            <w:r w:rsidRPr="00EB183B">
              <w:t>-2.47539</w:t>
            </w:r>
          </w:p>
        </w:tc>
      </w:tr>
      <w:tr w:rsidR="00EB183B" w:rsidRPr="00EB183B" w14:paraId="659B009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EA345C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08B820FC" w14:textId="77777777" w:rsidR="00EB183B" w:rsidRPr="00EB183B" w:rsidRDefault="00EB183B" w:rsidP="00EB183B">
            <w:r w:rsidRPr="00EB183B">
              <w:t>0.018769</w:t>
            </w:r>
          </w:p>
        </w:tc>
        <w:tc>
          <w:tcPr>
            <w:tcW w:w="960" w:type="dxa"/>
            <w:noWrap/>
            <w:vAlign w:val="bottom"/>
            <w:hideMark/>
          </w:tcPr>
          <w:p w14:paraId="1AD6209E" w14:textId="77777777" w:rsidR="00EB183B" w:rsidRPr="00EB183B" w:rsidRDefault="00EB183B" w:rsidP="00EB183B">
            <w:r w:rsidRPr="00EB183B">
              <w:t>-3.44611</w:t>
            </w:r>
          </w:p>
        </w:tc>
        <w:tc>
          <w:tcPr>
            <w:tcW w:w="960" w:type="dxa"/>
            <w:noWrap/>
            <w:vAlign w:val="bottom"/>
            <w:hideMark/>
          </w:tcPr>
          <w:p w14:paraId="23AE024D" w14:textId="77777777" w:rsidR="00EB183B" w:rsidRPr="00EB183B" w:rsidRDefault="00EB183B" w:rsidP="00EB183B">
            <w:r w:rsidRPr="00EB183B">
              <w:t>0.947425</w:t>
            </w:r>
          </w:p>
        </w:tc>
      </w:tr>
      <w:tr w:rsidR="00EB183B" w:rsidRPr="00EB183B" w14:paraId="1F7720C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67278A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08C33D3" w14:textId="77777777" w:rsidR="00EB183B" w:rsidRPr="00EB183B" w:rsidRDefault="00EB183B" w:rsidP="00EB183B">
            <w:r w:rsidRPr="00EB183B">
              <w:t>-1.22874</w:t>
            </w:r>
          </w:p>
        </w:tc>
        <w:tc>
          <w:tcPr>
            <w:tcW w:w="960" w:type="dxa"/>
            <w:noWrap/>
            <w:vAlign w:val="bottom"/>
            <w:hideMark/>
          </w:tcPr>
          <w:p w14:paraId="4DAD2195" w14:textId="77777777" w:rsidR="00EB183B" w:rsidRPr="00EB183B" w:rsidRDefault="00EB183B" w:rsidP="00EB183B">
            <w:r w:rsidRPr="00EB183B">
              <w:t>-3.74389</w:t>
            </w:r>
          </w:p>
        </w:tc>
        <w:tc>
          <w:tcPr>
            <w:tcW w:w="960" w:type="dxa"/>
            <w:noWrap/>
            <w:vAlign w:val="bottom"/>
            <w:hideMark/>
          </w:tcPr>
          <w:p w14:paraId="05EE3BC1" w14:textId="77777777" w:rsidR="00EB183B" w:rsidRPr="00EB183B" w:rsidRDefault="00EB183B" w:rsidP="00EB183B">
            <w:r w:rsidRPr="00EB183B">
              <w:t>-0.25514</w:t>
            </w:r>
          </w:p>
        </w:tc>
      </w:tr>
      <w:tr w:rsidR="00EB183B" w:rsidRPr="00EB183B" w14:paraId="6801BCEE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32091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293FFDC" w14:textId="77777777" w:rsidR="00EB183B" w:rsidRPr="00EB183B" w:rsidRDefault="00EB183B" w:rsidP="00EB183B">
            <w:r w:rsidRPr="00EB183B">
              <w:t>0.456523</w:t>
            </w:r>
          </w:p>
        </w:tc>
        <w:tc>
          <w:tcPr>
            <w:tcW w:w="960" w:type="dxa"/>
            <w:noWrap/>
            <w:vAlign w:val="bottom"/>
            <w:hideMark/>
          </w:tcPr>
          <w:p w14:paraId="32CB9DD3" w14:textId="77777777" w:rsidR="00EB183B" w:rsidRPr="00EB183B" w:rsidRDefault="00EB183B" w:rsidP="00EB183B">
            <w:r w:rsidRPr="00EB183B">
              <w:t>-3.77968</w:t>
            </w:r>
          </w:p>
        </w:tc>
        <w:tc>
          <w:tcPr>
            <w:tcW w:w="960" w:type="dxa"/>
            <w:noWrap/>
            <w:vAlign w:val="bottom"/>
            <w:hideMark/>
          </w:tcPr>
          <w:p w14:paraId="487267B7" w14:textId="77777777" w:rsidR="00EB183B" w:rsidRPr="00EB183B" w:rsidRDefault="00EB183B" w:rsidP="00EB183B">
            <w:r w:rsidRPr="00EB183B">
              <w:t>-0.72779</w:t>
            </w:r>
          </w:p>
        </w:tc>
      </w:tr>
      <w:tr w:rsidR="00EB183B" w:rsidRPr="00EB183B" w14:paraId="12CBD86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5B9F46B" w14:textId="77777777" w:rsidR="00EB183B" w:rsidRPr="00EB183B" w:rsidRDefault="00EB183B" w:rsidP="00EB183B">
            <w:r w:rsidRPr="00EB183B">
              <w:lastRenderedPageBreak/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9E26D4F" w14:textId="77777777" w:rsidR="00EB183B" w:rsidRPr="00EB183B" w:rsidRDefault="00EB183B" w:rsidP="00EB183B">
            <w:r w:rsidRPr="00EB183B">
              <w:t>2.374391</w:t>
            </w:r>
          </w:p>
        </w:tc>
        <w:tc>
          <w:tcPr>
            <w:tcW w:w="960" w:type="dxa"/>
            <w:noWrap/>
            <w:vAlign w:val="bottom"/>
            <w:hideMark/>
          </w:tcPr>
          <w:p w14:paraId="2E8851A2" w14:textId="77777777" w:rsidR="00EB183B" w:rsidRPr="00EB183B" w:rsidRDefault="00EB183B" w:rsidP="00EB183B">
            <w:r w:rsidRPr="00EB183B">
              <w:t>-3.27063</w:t>
            </w:r>
          </w:p>
        </w:tc>
        <w:tc>
          <w:tcPr>
            <w:tcW w:w="960" w:type="dxa"/>
            <w:noWrap/>
            <w:vAlign w:val="bottom"/>
            <w:hideMark/>
          </w:tcPr>
          <w:p w14:paraId="3EB076D6" w14:textId="77777777" w:rsidR="00EB183B" w:rsidRPr="00EB183B" w:rsidRDefault="00EB183B" w:rsidP="00EB183B">
            <w:r w:rsidRPr="00EB183B">
              <w:t>-0.86034</w:t>
            </w:r>
          </w:p>
        </w:tc>
      </w:tr>
      <w:tr w:rsidR="00EB183B" w:rsidRPr="00EB183B" w14:paraId="436CBF6C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13A5132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549BA37" w14:textId="77777777" w:rsidR="00EB183B" w:rsidRPr="00EB183B" w:rsidRDefault="00EB183B" w:rsidP="00EB183B">
            <w:r w:rsidRPr="00EB183B">
              <w:t>3.904409</w:t>
            </w:r>
          </w:p>
        </w:tc>
        <w:tc>
          <w:tcPr>
            <w:tcW w:w="960" w:type="dxa"/>
            <w:noWrap/>
            <w:vAlign w:val="bottom"/>
            <w:hideMark/>
          </w:tcPr>
          <w:p w14:paraId="18799BA9" w14:textId="77777777" w:rsidR="00EB183B" w:rsidRPr="00EB183B" w:rsidRDefault="00EB183B" w:rsidP="00EB183B">
            <w:r w:rsidRPr="00EB183B">
              <w:t>-2.40286</w:t>
            </w:r>
          </w:p>
        </w:tc>
        <w:tc>
          <w:tcPr>
            <w:tcW w:w="960" w:type="dxa"/>
            <w:noWrap/>
            <w:vAlign w:val="bottom"/>
            <w:hideMark/>
          </w:tcPr>
          <w:p w14:paraId="0C556768" w14:textId="77777777" w:rsidR="00EB183B" w:rsidRPr="00EB183B" w:rsidRDefault="00EB183B" w:rsidP="00EB183B">
            <w:r w:rsidRPr="00EB183B">
              <w:t>-0.97567</w:t>
            </w:r>
          </w:p>
        </w:tc>
      </w:tr>
      <w:tr w:rsidR="00EB183B" w:rsidRPr="00EB183B" w14:paraId="07C31F0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DF8666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D7C7066" w14:textId="77777777" w:rsidR="00EB183B" w:rsidRPr="00EB183B" w:rsidRDefault="00EB183B" w:rsidP="00EB183B">
            <w:r w:rsidRPr="00EB183B">
              <w:t>3.106295</w:t>
            </w:r>
          </w:p>
        </w:tc>
        <w:tc>
          <w:tcPr>
            <w:tcW w:w="960" w:type="dxa"/>
            <w:noWrap/>
            <w:vAlign w:val="bottom"/>
            <w:hideMark/>
          </w:tcPr>
          <w:p w14:paraId="29F0FF1A" w14:textId="77777777" w:rsidR="00EB183B" w:rsidRPr="00EB183B" w:rsidRDefault="00EB183B" w:rsidP="00EB183B">
            <w:r w:rsidRPr="00EB183B">
              <w:t>-2.56448</w:t>
            </w:r>
          </w:p>
        </w:tc>
        <w:tc>
          <w:tcPr>
            <w:tcW w:w="960" w:type="dxa"/>
            <w:noWrap/>
            <w:vAlign w:val="bottom"/>
            <w:hideMark/>
          </w:tcPr>
          <w:p w14:paraId="1D7760A3" w14:textId="77777777" w:rsidR="00EB183B" w:rsidRPr="00EB183B" w:rsidRDefault="00EB183B" w:rsidP="00EB183B">
            <w:r w:rsidRPr="00EB183B">
              <w:t>0.582711</w:t>
            </w:r>
          </w:p>
        </w:tc>
      </w:tr>
      <w:tr w:rsidR="00EB183B" w:rsidRPr="00EB183B" w14:paraId="347B6DFA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638A839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3E74A90" w14:textId="77777777" w:rsidR="00EB183B" w:rsidRPr="00EB183B" w:rsidRDefault="00EB183B" w:rsidP="00EB183B">
            <w:r w:rsidRPr="00EB183B">
              <w:t>0.377817</w:t>
            </w:r>
          </w:p>
        </w:tc>
        <w:tc>
          <w:tcPr>
            <w:tcW w:w="960" w:type="dxa"/>
            <w:noWrap/>
            <w:vAlign w:val="bottom"/>
            <w:hideMark/>
          </w:tcPr>
          <w:p w14:paraId="6B24692D" w14:textId="77777777" w:rsidR="00EB183B" w:rsidRPr="00EB183B" w:rsidRDefault="00EB183B" w:rsidP="00EB183B">
            <w:r w:rsidRPr="00EB183B">
              <w:t>1.412857</w:t>
            </w:r>
          </w:p>
        </w:tc>
        <w:tc>
          <w:tcPr>
            <w:tcW w:w="960" w:type="dxa"/>
            <w:noWrap/>
            <w:vAlign w:val="bottom"/>
            <w:hideMark/>
          </w:tcPr>
          <w:p w14:paraId="6EE3CEA4" w14:textId="77777777" w:rsidR="00EB183B" w:rsidRPr="00EB183B" w:rsidRDefault="00EB183B" w:rsidP="00EB183B">
            <w:r w:rsidRPr="00EB183B">
              <w:t>2.196991</w:t>
            </w:r>
          </w:p>
        </w:tc>
      </w:tr>
      <w:tr w:rsidR="00EB183B" w:rsidRPr="00EB183B" w14:paraId="7CC811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36E82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B754CA8" w14:textId="77777777" w:rsidR="00EB183B" w:rsidRPr="00EB183B" w:rsidRDefault="00EB183B" w:rsidP="00EB183B">
            <w:r w:rsidRPr="00EB183B">
              <w:t>-2.8954</w:t>
            </w:r>
          </w:p>
        </w:tc>
        <w:tc>
          <w:tcPr>
            <w:tcW w:w="960" w:type="dxa"/>
            <w:noWrap/>
            <w:vAlign w:val="bottom"/>
            <w:hideMark/>
          </w:tcPr>
          <w:p w14:paraId="7E0A81E6" w14:textId="77777777" w:rsidR="00EB183B" w:rsidRPr="00EB183B" w:rsidRDefault="00EB183B" w:rsidP="00EB183B">
            <w:r w:rsidRPr="00EB183B">
              <w:t>-2.62184</w:t>
            </w:r>
          </w:p>
        </w:tc>
        <w:tc>
          <w:tcPr>
            <w:tcW w:w="960" w:type="dxa"/>
            <w:noWrap/>
            <w:vAlign w:val="bottom"/>
            <w:hideMark/>
          </w:tcPr>
          <w:p w14:paraId="74264F96" w14:textId="77777777" w:rsidR="00EB183B" w:rsidRPr="00EB183B" w:rsidRDefault="00EB183B" w:rsidP="00EB183B">
            <w:r w:rsidRPr="00EB183B">
              <w:t>2.369704</w:t>
            </w:r>
          </w:p>
        </w:tc>
      </w:tr>
      <w:tr w:rsidR="00EB183B" w:rsidRPr="00EB183B" w14:paraId="376091A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49888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A08891F" w14:textId="77777777" w:rsidR="00EB183B" w:rsidRPr="00EB183B" w:rsidRDefault="00EB183B" w:rsidP="00EB183B">
            <w:r w:rsidRPr="00EB183B">
              <w:t>-1.80141</w:t>
            </w:r>
          </w:p>
        </w:tc>
        <w:tc>
          <w:tcPr>
            <w:tcW w:w="960" w:type="dxa"/>
            <w:noWrap/>
            <w:vAlign w:val="bottom"/>
            <w:hideMark/>
          </w:tcPr>
          <w:p w14:paraId="34816CCA" w14:textId="77777777" w:rsidR="00EB183B" w:rsidRPr="00EB183B" w:rsidRDefault="00EB183B" w:rsidP="00EB183B">
            <w:r w:rsidRPr="00EB183B">
              <w:t>-2.02897</w:t>
            </w:r>
          </w:p>
        </w:tc>
        <w:tc>
          <w:tcPr>
            <w:tcW w:w="960" w:type="dxa"/>
            <w:noWrap/>
            <w:vAlign w:val="bottom"/>
            <w:hideMark/>
          </w:tcPr>
          <w:p w14:paraId="6437450B" w14:textId="77777777" w:rsidR="00EB183B" w:rsidRPr="00EB183B" w:rsidRDefault="00EB183B" w:rsidP="00EB183B">
            <w:r w:rsidRPr="00EB183B">
              <w:t>3.732517</w:t>
            </w:r>
          </w:p>
        </w:tc>
      </w:tr>
      <w:tr w:rsidR="00EB183B" w:rsidRPr="00EB183B" w14:paraId="6FF81317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0EC0D1F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644CFB3" w14:textId="77777777" w:rsidR="00EB183B" w:rsidRPr="00EB183B" w:rsidRDefault="00EB183B" w:rsidP="00EB183B">
            <w:r w:rsidRPr="00EB183B">
              <w:t>-3.00535</w:t>
            </w:r>
          </w:p>
        </w:tc>
        <w:tc>
          <w:tcPr>
            <w:tcW w:w="960" w:type="dxa"/>
            <w:noWrap/>
            <w:vAlign w:val="bottom"/>
            <w:hideMark/>
          </w:tcPr>
          <w:p w14:paraId="68E0B202" w14:textId="77777777" w:rsidR="00EB183B" w:rsidRPr="00EB183B" w:rsidRDefault="00EB183B" w:rsidP="00EB183B">
            <w:r w:rsidRPr="00EB183B">
              <w:t>-1.63694</w:t>
            </w:r>
          </w:p>
        </w:tc>
        <w:tc>
          <w:tcPr>
            <w:tcW w:w="960" w:type="dxa"/>
            <w:noWrap/>
            <w:vAlign w:val="bottom"/>
            <w:hideMark/>
          </w:tcPr>
          <w:p w14:paraId="0F19E879" w14:textId="77777777" w:rsidR="00EB183B" w:rsidRPr="00EB183B" w:rsidRDefault="00EB183B" w:rsidP="00EB183B">
            <w:r w:rsidRPr="00EB183B">
              <w:t>-1.22096</w:t>
            </w:r>
          </w:p>
        </w:tc>
      </w:tr>
      <w:tr w:rsidR="00EB183B" w:rsidRPr="00EB183B" w14:paraId="64FEA7A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B014ED8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1C3A871E" w14:textId="77777777" w:rsidR="00EB183B" w:rsidRPr="00EB183B" w:rsidRDefault="00EB183B" w:rsidP="00EB183B">
            <w:r w:rsidRPr="00EB183B">
              <w:t>-3.13298</w:t>
            </w:r>
          </w:p>
        </w:tc>
        <w:tc>
          <w:tcPr>
            <w:tcW w:w="960" w:type="dxa"/>
            <w:noWrap/>
            <w:vAlign w:val="bottom"/>
            <w:hideMark/>
          </w:tcPr>
          <w:p w14:paraId="0C5E4ACA" w14:textId="77777777" w:rsidR="00EB183B" w:rsidRPr="00EB183B" w:rsidRDefault="00EB183B" w:rsidP="00EB183B">
            <w:r w:rsidRPr="00EB183B">
              <w:t>-2.68935</w:t>
            </w:r>
          </w:p>
        </w:tc>
        <w:tc>
          <w:tcPr>
            <w:tcW w:w="960" w:type="dxa"/>
            <w:noWrap/>
            <w:vAlign w:val="bottom"/>
            <w:hideMark/>
          </w:tcPr>
          <w:p w14:paraId="1867E666" w14:textId="77777777" w:rsidR="00EB183B" w:rsidRPr="00EB183B" w:rsidRDefault="00EB183B" w:rsidP="00EB183B">
            <w:r w:rsidRPr="00EB183B">
              <w:t>0.172613</w:t>
            </w:r>
          </w:p>
        </w:tc>
      </w:tr>
      <w:tr w:rsidR="00EB183B" w:rsidRPr="00EB183B" w14:paraId="7E91BF83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87382C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226CA120" w14:textId="77777777" w:rsidR="00EB183B" w:rsidRPr="00EB183B" w:rsidRDefault="00EB183B" w:rsidP="00EB183B">
            <w:r w:rsidRPr="00EB183B">
              <w:t>-5.07953</w:t>
            </w:r>
          </w:p>
        </w:tc>
        <w:tc>
          <w:tcPr>
            <w:tcW w:w="960" w:type="dxa"/>
            <w:noWrap/>
            <w:vAlign w:val="bottom"/>
            <w:hideMark/>
          </w:tcPr>
          <w:p w14:paraId="3C6E0F22" w14:textId="77777777" w:rsidR="00EB183B" w:rsidRPr="00EB183B" w:rsidRDefault="00EB183B" w:rsidP="00EB183B">
            <w:r w:rsidRPr="00EB183B">
              <w:t>-1.2435</w:t>
            </w:r>
          </w:p>
        </w:tc>
        <w:tc>
          <w:tcPr>
            <w:tcW w:w="960" w:type="dxa"/>
            <w:noWrap/>
            <w:vAlign w:val="bottom"/>
            <w:hideMark/>
          </w:tcPr>
          <w:p w14:paraId="65476244" w14:textId="77777777" w:rsidR="00EB183B" w:rsidRPr="00EB183B" w:rsidRDefault="00EB183B" w:rsidP="00EB183B">
            <w:r w:rsidRPr="00EB183B">
              <w:t>-0.02598</w:t>
            </w:r>
          </w:p>
        </w:tc>
      </w:tr>
      <w:tr w:rsidR="00EB183B" w:rsidRPr="00EB183B" w14:paraId="76E81469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86D0B9D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A6345CC" w14:textId="77777777" w:rsidR="00EB183B" w:rsidRPr="00EB183B" w:rsidRDefault="00EB183B" w:rsidP="00EB183B">
            <w:r w:rsidRPr="00EB183B">
              <w:t>-4.23054</w:t>
            </w:r>
          </w:p>
        </w:tc>
        <w:tc>
          <w:tcPr>
            <w:tcW w:w="960" w:type="dxa"/>
            <w:noWrap/>
            <w:vAlign w:val="bottom"/>
            <w:hideMark/>
          </w:tcPr>
          <w:p w14:paraId="5D79930D" w14:textId="77777777" w:rsidR="00EB183B" w:rsidRPr="00EB183B" w:rsidRDefault="00EB183B" w:rsidP="00EB183B">
            <w:r w:rsidRPr="00EB183B">
              <w:t>-0.88785</w:t>
            </w:r>
          </w:p>
        </w:tc>
        <w:tc>
          <w:tcPr>
            <w:tcW w:w="960" w:type="dxa"/>
            <w:noWrap/>
            <w:vAlign w:val="bottom"/>
            <w:hideMark/>
          </w:tcPr>
          <w:p w14:paraId="1C0B41CD" w14:textId="77777777" w:rsidR="00EB183B" w:rsidRPr="00EB183B" w:rsidRDefault="00EB183B" w:rsidP="00EB183B">
            <w:r w:rsidRPr="00EB183B">
              <w:t>1.472326</w:t>
            </w:r>
          </w:p>
        </w:tc>
      </w:tr>
      <w:tr w:rsidR="00EB183B" w:rsidRPr="00EB183B" w14:paraId="6952FEDB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063F02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55014403" w14:textId="77777777" w:rsidR="00EB183B" w:rsidRPr="00EB183B" w:rsidRDefault="00EB183B" w:rsidP="00EB183B">
            <w:r w:rsidRPr="00EB183B">
              <w:t>-4.61638</w:t>
            </w:r>
          </w:p>
        </w:tc>
        <w:tc>
          <w:tcPr>
            <w:tcW w:w="960" w:type="dxa"/>
            <w:noWrap/>
            <w:vAlign w:val="bottom"/>
            <w:hideMark/>
          </w:tcPr>
          <w:p w14:paraId="2C9B0F3E" w14:textId="77777777" w:rsidR="00EB183B" w:rsidRPr="00EB183B" w:rsidRDefault="00EB183B" w:rsidP="00EB183B">
            <w:r w:rsidRPr="00EB183B">
              <w:t>0.737086</w:t>
            </w:r>
          </w:p>
        </w:tc>
        <w:tc>
          <w:tcPr>
            <w:tcW w:w="960" w:type="dxa"/>
            <w:noWrap/>
            <w:vAlign w:val="bottom"/>
            <w:hideMark/>
          </w:tcPr>
          <w:p w14:paraId="53A4836E" w14:textId="77777777" w:rsidR="00EB183B" w:rsidRPr="00EB183B" w:rsidRDefault="00EB183B" w:rsidP="00EB183B">
            <w:r w:rsidRPr="00EB183B">
              <w:t>-2.11909</w:t>
            </w:r>
          </w:p>
        </w:tc>
      </w:tr>
      <w:tr w:rsidR="00EB183B" w:rsidRPr="00EB183B" w14:paraId="6DA2B73D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300806FA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3F00827B" w14:textId="77777777" w:rsidR="00EB183B" w:rsidRPr="00EB183B" w:rsidRDefault="00EB183B" w:rsidP="00EB183B">
            <w:r w:rsidRPr="00EB183B">
              <w:t>-4.43167</w:t>
            </w:r>
          </w:p>
        </w:tc>
        <w:tc>
          <w:tcPr>
            <w:tcW w:w="960" w:type="dxa"/>
            <w:noWrap/>
            <w:vAlign w:val="bottom"/>
            <w:hideMark/>
          </w:tcPr>
          <w:p w14:paraId="119A8479" w14:textId="77777777" w:rsidR="00EB183B" w:rsidRPr="00EB183B" w:rsidRDefault="00EB183B" w:rsidP="00EB183B">
            <w:r w:rsidRPr="00EB183B">
              <w:t>1.776506</w:t>
            </w:r>
          </w:p>
        </w:tc>
        <w:tc>
          <w:tcPr>
            <w:tcW w:w="960" w:type="dxa"/>
            <w:noWrap/>
            <w:vAlign w:val="bottom"/>
            <w:hideMark/>
          </w:tcPr>
          <w:p w14:paraId="6FD8DCFD" w14:textId="77777777" w:rsidR="00EB183B" w:rsidRPr="00EB183B" w:rsidRDefault="00EB183B" w:rsidP="00EB183B">
            <w:r w:rsidRPr="00EB183B">
              <w:t>1.790511</w:t>
            </w:r>
          </w:p>
        </w:tc>
      </w:tr>
      <w:tr w:rsidR="00EB183B" w:rsidRPr="00EB183B" w14:paraId="5C6EB3B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65C9D91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7A1587A2" w14:textId="77777777" w:rsidR="00EB183B" w:rsidRPr="00EB183B" w:rsidRDefault="00EB183B" w:rsidP="00EB183B">
            <w:r w:rsidRPr="00EB183B">
              <w:t>-2.71261</w:t>
            </w:r>
          </w:p>
        </w:tc>
        <w:tc>
          <w:tcPr>
            <w:tcW w:w="960" w:type="dxa"/>
            <w:noWrap/>
            <w:vAlign w:val="bottom"/>
            <w:hideMark/>
          </w:tcPr>
          <w:p w14:paraId="27014864" w14:textId="77777777" w:rsidR="00EB183B" w:rsidRPr="00EB183B" w:rsidRDefault="00EB183B" w:rsidP="00EB183B">
            <w:r w:rsidRPr="00EB183B">
              <w:t>1.568429</w:t>
            </w:r>
          </w:p>
        </w:tc>
        <w:tc>
          <w:tcPr>
            <w:tcW w:w="960" w:type="dxa"/>
            <w:noWrap/>
            <w:vAlign w:val="bottom"/>
            <w:hideMark/>
          </w:tcPr>
          <w:p w14:paraId="7742E596" w14:textId="77777777" w:rsidR="00EB183B" w:rsidRPr="00EB183B" w:rsidRDefault="00EB183B" w:rsidP="00EB183B">
            <w:r w:rsidRPr="00EB183B">
              <w:t>1.383932</w:t>
            </w:r>
          </w:p>
        </w:tc>
      </w:tr>
      <w:tr w:rsidR="00EB183B" w:rsidRPr="00EB183B" w14:paraId="6AE34685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1DF12FA6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8BDC7AC" w14:textId="77777777" w:rsidR="00EB183B" w:rsidRPr="00EB183B" w:rsidRDefault="00EB183B" w:rsidP="00EB183B">
            <w:r w:rsidRPr="00EB183B">
              <w:t>3.27097</w:t>
            </w:r>
          </w:p>
        </w:tc>
        <w:tc>
          <w:tcPr>
            <w:tcW w:w="960" w:type="dxa"/>
            <w:noWrap/>
            <w:vAlign w:val="bottom"/>
            <w:hideMark/>
          </w:tcPr>
          <w:p w14:paraId="33A1FF8E" w14:textId="77777777" w:rsidR="00EB183B" w:rsidRPr="00EB183B" w:rsidRDefault="00EB183B" w:rsidP="00EB183B">
            <w:r w:rsidRPr="00EB183B">
              <w:t>1.952145</w:t>
            </w:r>
          </w:p>
        </w:tc>
        <w:tc>
          <w:tcPr>
            <w:tcW w:w="960" w:type="dxa"/>
            <w:noWrap/>
            <w:vAlign w:val="bottom"/>
            <w:hideMark/>
          </w:tcPr>
          <w:p w14:paraId="68D5BDE7" w14:textId="77777777" w:rsidR="00EB183B" w:rsidRPr="00EB183B" w:rsidRDefault="00EB183B" w:rsidP="00EB183B">
            <w:r w:rsidRPr="00EB183B">
              <w:t>-0.29096</w:t>
            </w:r>
          </w:p>
        </w:tc>
      </w:tr>
      <w:tr w:rsidR="00EB183B" w:rsidRPr="00EB183B" w14:paraId="337819E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C1542F8" w14:textId="77777777" w:rsidR="00EB183B" w:rsidRPr="00EB183B" w:rsidRDefault="00EB183B" w:rsidP="00EB183B">
            <w:r w:rsidRPr="00EB183B">
              <w:t>C</w:t>
            </w:r>
          </w:p>
        </w:tc>
        <w:tc>
          <w:tcPr>
            <w:tcW w:w="960" w:type="dxa"/>
            <w:noWrap/>
            <w:vAlign w:val="bottom"/>
            <w:hideMark/>
          </w:tcPr>
          <w:p w14:paraId="46B6F83D" w14:textId="77777777" w:rsidR="00EB183B" w:rsidRPr="00EB183B" w:rsidRDefault="00EB183B" w:rsidP="00EB183B">
            <w:r w:rsidRPr="00EB183B">
              <w:t>5.47207</w:t>
            </w:r>
          </w:p>
        </w:tc>
        <w:tc>
          <w:tcPr>
            <w:tcW w:w="960" w:type="dxa"/>
            <w:noWrap/>
            <w:vAlign w:val="bottom"/>
            <w:hideMark/>
          </w:tcPr>
          <w:p w14:paraId="745E1552" w14:textId="77777777" w:rsidR="00EB183B" w:rsidRPr="00EB183B" w:rsidRDefault="00EB183B" w:rsidP="00EB183B">
            <w:r w:rsidRPr="00EB183B">
              <w:t>2.91581</w:t>
            </w:r>
          </w:p>
        </w:tc>
        <w:tc>
          <w:tcPr>
            <w:tcW w:w="960" w:type="dxa"/>
            <w:noWrap/>
            <w:vAlign w:val="bottom"/>
            <w:hideMark/>
          </w:tcPr>
          <w:p w14:paraId="5864F0D6" w14:textId="77777777" w:rsidR="00EB183B" w:rsidRPr="00EB183B" w:rsidRDefault="00EB183B" w:rsidP="00EB183B">
            <w:r w:rsidRPr="00EB183B">
              <w:t>0.516257</w:t>
            </w:r>
          </w:p>
        </w:tc>
      </w:tr>
      <w:tr w:rsidR="00EB183B" w:rsidRPr="00EB183B" w14:paraId="1350E9C0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187B7A6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6E9D1C44" w14:textId="77777777" w:rsidR="00EB183B" w:rsidRPr="00EB183B" w:rsidRDefault="00EB183B" w:rsidP="00EB183B">
            <w:r w:rsidRPr="00EB183B">
              <w:t>4.336792</w:t>
            </w:r>
          </w:p>
        </w:tc>
        <w:tc>
          <w:tcPr>
            <w:tcW w:w="960" w:type="dxa"/>
            <w:noWrap/>
            <w:vAlign w:val="bottom"/>
            <w:hideMark/>
          </w:tcPr>
          <w:p w14:paraId="1C52490D" w14:textId="77777777" w:rsidR="00EB183B" w:rsidRPr="00EB183B" w:rsidRDefault="00EB183B" w:rsidP="00EB183B">
            <w:r w:rsidRPr="00EB183B">
              <w:t>3.144476</w:t>
            </w:r>
          </w:p>
        </w:tc>
        <w:tc>
          <w:tcPr>
            <w:tcW w:w="960" w:type="dxa"/>
            <w:noWrap/>
            <w:vAlign w:val="bottom"/>
            <w:hideMark/>
          </w:tcPr>
          <w:p w14:paraId="1BC94460" w14:textId="77777777" w:rsidR="00EB183B" w:rsidRPr="00EB183B" w:rsidRDefault="00EB183B" w:rsidP="00EB183B">
            <w:r w:rsidRPr="00EB183B">
              <w:t>0.133479</w:t>
            </w:r>
          </w:p>
        </w:tc>
      </w:tr>
      <w:tr w:rsidR="00EB183B" w:rsidRPr="00EB183B" w14:paraId="764CE41F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22241A2F" w14:textId="77777777" w:rsidR="00EB183B" w:rsidRPr="00EB183B" w:rsidRDefault="00EB183B" w:rsidP="00EB183B">
            <w:r w:rsidRPr="00EB183B">
              <w:t>O</w:t>
            </w:r>
          </w:p>
        </w:tc>
        <w:tc>
          <w:tcPr>
            <w:tcW w:w="960" w:type="dxa"/>
            <w:noWrap/>
            <w:vAlign w:val="bottom"/>
            <w:hideMark/>
          </w:tcPr>
          <w:p w14:paraId="5E0D2FB9" w14:textId="77777777" w:rsidR="00EB183B" w:rsidRPr="00EB183B" w:rsidRDefault="00EB183B" w:rsidP="00EB183B">
            <w:r w:rsidRPr="00EB183B">
              <w:t>6.007332</w:t>
            </w:r>
          </w:p>
        </w:tc>
        <w:tc>
          <w:tcPr>
            <w:tcW w:w="960" w:type="dxa"/>
            <w:noWrap/>
            <w:vAlign w:val="bottom"/>
            <w:hideMark/>
          </w:tcPr>
          <w:p w14:paraId="3AECC451" w14:textId="77777777" w:rsidR="00EB183B" w:rsidRPr="00EB183B" w:rsidRDefault="00EB183B" w:rsidP="00EB183B">
            <w:r w:rsidRPr="00EB183B">
              <w:t>1.735083</w:t>
            </w:r>
          </w:p>
        </w:tc>
        <w:tc>
          <w:tcPr>
            <w:tcW w:w="960" w:type="dxa"/>
            <w:noWrap/>
            <w:vAlign w:val="bottom"/>
            <w:hideMark/>
          </w:tcPr>
          <w:p w14:paraId="283437C9" w14:textId="77777777" w:rsidR="00EB183B" w:rsidRPr="00EB183B" w:rsidRDefault="00EB183B" w:rsidP="00EB183B">
            <w:r w:rsidRPr="00EB183B">
              <w:t>0.66669</w:t>
            </w:r>
          </w:p>
        </w:tc>
      </w:tr>
      <w:tr w:rsidR="00EB183B" w:rsidRPr="00EB183B" w14:paraId="0B9ACF38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7ED86BC0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4FAA9391" w14:textId="77777777" w:rsidR="00EB183B" w:rsidRPr="00EB183B" w:rsidRDefault="00EB183B" w:rsidP="00EB183B">
            <w:r w:rsidRPr="00EB183B">
              <w:t>6.167631</w:t>
            </w:r>
          </w:p>
        </w:tc>
        <w:tc>
          <w:tcPr>
            <w:tcW w:w="960" w:type="dxa"/>
            <w:noWrap/>
            <w:vAlign w:val="bottom"/>
            <w:hideMark/>
          </w:tcPr>
          <w:p w14:paraId="5DEC1464" w14:textId="77777777" w:rsidR="00EB183B" w:rsidRPr="00EB183B" w:rsidRDefault="00EB183B" w:rsidP="00EB183B">
            <w:r w:rsidRPr="00EB183B">
              <w:t>3.722138</w:t>
            </w:r>
          </w:p>
        </w:tc>
        <w:tc>
          <w:tcPr>
            <w:tcW w:w="960" w:type="dxa"/>
            <w:noWrap/>
            <w:vAlign w:val="bottom"/>
            <w:hideMark/>
          </w:tcPr>
          <w:p w14:paraId="44D71DB0" w14:textId="77777777" w:rsidR="00EB183B" w:rsidRPr="00EB183B" w:rsidRDefault="00EB183B" w:rsidP="00EB183B">
            <w:r w:rsidRPr="00EB183B">
              <w:t>0.77829</w:t>
            </w:r>
          </w:p>
        </w:tc>
      </w:tr>
      <w:tr w:rsidR="00EB183B" w:rsidRPr="00EB183B" w14:paraId="1F438D86" w14:textId="77777777" w:rsidTr="00EB183B">
        <w:trPr>
          <w:trHeight w:val="288"/>
        </w:trPr>
        <w:tc>
          <w:tcPr>
            <w:tcW w:w="960" w:type="dxa"/>
            <w:noWrap/>
            <w:vAlign w:val="bottom"/>
            <w:hideMark/>
          </w:tcPr>
          <w:p w14:paraId="4D0C487F" w14:textId="77777777" w:rsidR="00EB183B" w:rsidRPr="00EB183B" w:rsidRDefault="00EB183B" w:rsidP="00EB183B">
            <w:r w:rsidRPr="00EB183B">
              <w:t>H</w:t>
            </w:r>
          </w:p>
        </w:tc>
        <w:tc>
          <w:tcPr>
            <w:tcW w:w="960" w:type="dxa"/>
            <w:noWrap/>
            <w:vAlign w:val="bottom"/>
            <w:hideMark/>
          </w:tcPr>
          <w:p w14:paraId="6B460FF8" w14:textId="77777777" w:rsidR="00EB183B" w:rsidRPr="00EB183B" w:rsidRDefault="00EB183B" w:rsidP="00EB183B">
            <w:r w:rsidRPr="00EB183B">
              <w:t>5.341862</w:t>
            </w:r>
          </w:p>
        </w:tc>
        <w:tc>
          <w:tcPr>
            <w:tcW w:w="960" w:type="dxa"/>
            <w:noWrap/>
            <w:vAlign w:val="bottom"/>
            <w:hideMark/>
          </w:tcPr>
          <w:p w14:paraId="79DF8325" w14:textId="77777777" w:rsidR="00EB183B" w:rsidRPr="00EB183B" w:rsidRDefault="00EB183B" w:rsidP="00EB183B">
            <w:r w:rsidRPr="00EB183B">
              <w:t>1.021575</w:t>
            </w:r>
          </w:p>
        </w:tc>
        <w:tc>
          <w:tcPr>
            <w:tcW w:w="960" w:type="dxa"/>
            <w:noWrap/>
            <w:vAlign w:val="bottom"/>
            <w:hideMark/>
          </w:tcPr>
          <w:p w14:paraId="0EB70B92" w14:textId="77777777" w:rsidR="00EB183B" w:rsidRPr="00EB183B" w:rsidRDefault="00EB183B" w:rsidP="00EB183B">
            <w:r w:rsidRPr="00EB183B">
              <w:t>0.418441</w:t>
            </w:r>
          </w:p>
        </w:tc>
      </w:tr>
    </w:tbl>
    <w:p w14:paraId="519A482E" w14:textId="77777777" w:rsidR="00EB183B" w:rsidRPr="00102120" w:rsidRDefault="00EB183B"/>
    <w:sectPr w:rsidR="00EB183B" w:rsidRPr="00102120" w:rsidSect="0010212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A9DE87" w14:textId="77777777" w:rsidR="00BA2C99" w:rsidRDefault="00BA2C99" w:rsidP="00E531CB">
      <w:pPr>
        <w:spacing w:after="0" w:line="240" w:lineRule="auto"/>
      </w:pPr>
      <w:r>
        <w:separator/>
      </w:r>
    </w:p>
  </w:endnote>
  <w:endnote w:type="continuationSeparator" w:id="0">
    <w:p w14:paraId="2975AA92" w14:textId="77777777" w:rsidR="00BA2C99" w:rsidRDefault="00BA2C99" w:rsidP="00E531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9778F6" w14:textId="77777777" w:rsidR="00BA2C99" w:rsidRDefault="00BA2C99" w:rsidP="00E531CB">
      <w:pPr>
        <w:spacing w:after="0" w:line="240" w:lineRule="auto"/>
      </w:pPr>
      <w:r>
        <w:separator/>
      </w:r>
    </w:p>
  </w:footnote>
  <w:footnote w:type="continuationSeparator" w:id="0">
    <w:p w14:paraId="2455A9A8" w14:textId="77777777" w:rsidR="00BA2C99" w:rsidRDefault="00BA2C99" w:rsidP="00E531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E5991"/>
    <w:multiLevelType w:val="hybridMultilevel"/>
    <w:tmpl w:val="961E7F2E"/>
    <w:lvl w:ilvl="0" w:tplc="99B679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trike w:val="0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B15C43"/>
    <w:multiLevelType w:val="multilevel"/>
    <w:tmpl w:val="87ECFFD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5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ind w:left="185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ind w:left="241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3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39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20" w:hanging="1800"/>
      </w:pPr>
      <w:rPr>
        <w:rFonts w:hint="default"/>
      </w:rPr>
    </w:lvl>
  </w:abstractNum>
  <w:abstractNum w:abstractNumId="2" w15:restartNumberingAfterBreak="0">
    <w:nsid w:val="0341729C"/>
    <w:multiLevelType w:val="hybridMultilevel"/>
    <w:tmpl w:val="45287D3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295AEE"/>
    <w:multiLevelType w:val="hybridMultilevel"/>
    <w:tmpl w:val="35AC747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640FCF"/>
    <w:multiLevelType w:val="hybridMultilevel"/>
    <w:tmpl w:val="4CBA056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F43468"/>
    <w:multiLevelType w:val="hybridMultilevel"/>
    <w:tmpl w:val="0B4A6C5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BA4E14"/>
    <w:multiLevelType w:val="hybridMultilevel"/>
    <w:tmpl w:val="3306F15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1758CE"/>
    <w:multiLevelType w:val="hybridMultilevel"/>
    <w:tmpl w:val="F8F6A51C"/>
    <w:lvl w:ilvl="0" w:tplc="0598F85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534A8F"/>
    <w:multiLevelType w:val="hybridMultilevel"/>
    <w:tmpl w:val="3530E51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4D2C1B"/>
    <w:multiLevelType w:val="hybridMultilevel"/>
    <w:tmpl w:val="01EC28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E20A2C"/>
    <w:multiLevelType w:val="multilevel"/>
    <w:tmpl w:val="93F45C1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7DF3D25"/>
    <w:multiLevelType w:val="hybridMultilevel"/>
    <w:tmpl w:val="C7B01FD8"/>
    <w:lvl w:ilvl="0" w:tplc="04160001">
      <w:start w:val="1"/>
      <w:numFmt w:val="bullet"/>
      <w:lvlText w:val=""/>
      <w:lvlJc w:val="left"/>
      <w:pPr>
        <w:ind w:left="174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46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18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90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62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34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06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78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500" w:hanging="360"/>
      </w:pPr>
      <w:rPr>
        <w:rFonts w:ascii="Wingdings" w:hAnsi="Wingdings" w:hint="default"/>
      </w:rPr>
    </w:lvl>
  </w:abstractNum>
  <w:abstractNum w:abstractNumId="12" w15:restartNumberingAfterBreak="0">
    <w:nsid w:val="2B495389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30C36F45"/>
    <w:multiLevelType w:val="hybridMultilevel"/>
    <w:tmpl w:val="64BE65A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222613"/>
    <w:multiLevelType w:val="hybridMultilevel"/>
    <w:tmpl w:val="BCEAE61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FA106E"/>
    <w:multiLevelType w:val="hybridMultilevel"/>
    <w:tmpl w:val="15C6902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F21627"/>
    <w:multiLevelType w:val="hybridMultilevel"/>
    <w:tmpl w:val="1D7A30C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78265F"/>
    <w:multiLevelType w:val="multilevel"/>
    <w:tmpl w:val="8DDEE22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388C1C21"/>
    <w:multiLevelType w:val="hybridMultilevel"/>
    <w:tmpl w:val="8DDCA16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C26241"/>
    <w:multiLevelType w:val="multilevel"/>
    <w:tmpl w:val="93F45C1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3D2872EE"/>
    <w:multiLevelType w:val="hybridMultilevel"/>
    <w:tmpl w:val="E6FE643E"/>
    <w:lvl w:ilvl="0" w:tplc="AA2CDC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5556EF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44C90A7F"/>
    <w:multiLevelType w:val="multilevel"/>
    <w:tmpl w:val="FD1E116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45435803"/>
    <w:multiLevelType w:val="hybridMultilevel"/>
    <w:tmpl w:val="840C453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0660E42"/>
    <w:multiLevelType w:val="hybridMultilevel"/>
    <w:tmpl w:val="380C94B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402241"/>
    <w:multiLevelType w:val="hybridMultilevel"/>
    <w:tmpl w:val="951273F2"/>
    <w:lvl w:ilvl="0" w:tplc="0416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56DE4C00"/>
    <w:multiLevelType w:val="hybridMultilevel"/>
    <w:tmpl w:val="9B30FF80"/>
    <w:lvl w:ilvl="0" w:tplc="B11E7F00">
      <w:start w:val="1"/>
      <w:numFmt w:val="upperLetter"/>
      <w:lvlText w:val="%1."/>
      <w:lvlJc w:val="left"/>
      <w:pPr>
        <w:ind w:left="178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5" w:hanging="360"/>
      </w:pPr>
    </w:lvl>
    <w:lvl w:ilvl="2" w:tplc="0416001B" w:tentative="1">
      <w:start w:val="1"/>
      <w:numFmt w:val="lowerRoman"/>
      <w:lvlText w:val="%3."/>
      <w:lvlJc w:val="right"/>
      <w:pPr>
        <w:ind w:left="3225" w:hanging="180"/>
      </w:pPr>
    </w:lvl>
    <w:lvl w:ilvl="3" w:tplc="0416000F" w:tentative="1">
      <w:start w:val="1"/>
      <w:numFmt w:val="decimal"/>
      <w:lvlText w:val="%4."/>
      <w:lvlJc w:val="left"/>
      <w:pPr>
        <w:ind w:left="3945" w:hanging="360"/>
      </w:pPr>
    </w:lvl>
    <w:lvl w:ilvl="4" w:tplc="04160019" w:tentative="1">
      <w:start w:val="1"/>
      <w:numFmt w:val="lowerLetter"/>
      <w:lvlText w:val="%5."/>
      <w:lvlJc w:val="left"/>
      <w:pPr>
        <w:ind w:left="4665" w:hanging="360"/>
      </w:pPr>
    </w:lvl>
    <w:lvl w:ilvl="5" w:tplc="0416001B" w:tentative="1">
      <w:start w:val="1"/>
      <w:numFmt w:val="lowerRoman"/>
      <w:lvlText w:val="%6."/>
      <w:lvlJc w:val="right"/>
      <w:pPr>
        <w:ind w:left="5385" w:hanging="180"/>
      </w:pPr>
    </w:lvl>
    <w:lvl w:ilvl="6" w:tplc="0416000F" w:tentative="1">
      <w:start w:val="1"/>
      <w:numFmt w:val="decimal"/>
      <w:lvlText w:val="%7."/>
      <w:lvlJc w:val="left"/>
      <w:pPr>
        <w:ind w:left="6105" w:hanging="360"/>
      </w:pPr>
    </w:lvl>
    <w:lvl w:ilvl="7" w:tplc="04160019" w:tentative="1">
      <w:start w:val="1"/>
      <w:numFmt w:val="lowerLetter"/>
      <w:lvlText w:val="%8."/>
      <w:lvlJc w:val="left"/>
      <w:pPr>
        <w:ind w:left="6825" w:hanging="360"/>
      </w:pPr>
    </w:lvl>
    <w:lvl w:ilvl="8" w:tplc="04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7" w15:restartNumberingAfterBreak="0">
    <w:nsid w:val="57E951FF"/>
    <w:multiLevelType w:val="hybridMultilevel"/>
    <w:tmpl w:val="FDE61E6C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AA36DE3"/>
    <w:multiLevelType w:val="hybridMultilevel"/>
    <w:tmpl w:val="FDB6F88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C0707D"/>
    <w:multiLevelType w:val="hybridMultilevel"/>
    <w:tmpl w:val="4EA6868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D559BC"/>
    <w:multiLevelType w:val="multilevel"/>
    <w:tmpl w:val="93F45C1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1" w15:restartNumberingAfterBreak="0">
    <w:nsid w:val="72B27670"/>
    <w:multiLevelType w:val="hybridMultilevel"/>
    <w:tmpl w:val="E0DA8B1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2C52D3"/>
    <w:multiLevelType w:val="hybridMultilevel"/>
    <w:tmpl w:val="5E2EA90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74735C"/>
    <w:multiLevelType w:val="hybridMultilevel"/>
    <w:tmpl w:val="9E3C018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D6B49EF"/>
    <w:multiLevelType w:val="hybridMultilevel"/>
    <w:tmpl w:val="2E46A88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7A0C65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 w16cid:durableId="1534728551">
    <w:abstractNumId w:val="5"/>
  </w:num>
  <w:num w:numId="2" w16cid:durableId="965698510">
    <w:abstractNumId w:val="27"/>
  </w:num>
  <w:num w:numId="3" w16cid:durableId="398407056">
    <w:abstractNumId w:val="31"/>
  </w:num>
  <w:num w:numId="4" w16cid:durableId="2028823512">
    <w:abstractNumId w:val="24"/>
  </w:num>
  <w:num w:numId="5" w16cid:durableId="318467104">
    <w:abstractNumId w:val="14"/>
  </w:num>
  <w:num w:numId="6" w16cid:durableId="1019546004">
    <w:abstractNumId w:val="15"/>
  </w:num>
  <w:num w:numId="7" w16cid:durableId="1864124678">
    <w:abstractNumId w:val="17"/>
  </w:num>
  <w:num w:numId="8" w16cid:durableId="2072656489">
    <w:abstractNumId w:val="23"/>
  </w:num>
  <w:num w:numId="9" w16cid:durableId="618880407">
    <w:abstractNumId w:val="30"/>
  </w:num>
  <w:num w:numId="10" w16cid:durableId="1633828960">
    <w:abstractNumId w:val="13"/>
  </w:num>
  <w:num w:numId="11" w16cid:durableId="329263185">
    <w:abstractNumId w:val="22"/>
  </w:num>
  <w:num w:numId="12" w16cid:durableId="1406340165">
    <w:abstractNumId w:val="1"/>
  </w:num>
  <w:num w:numId="13" w16cid:durableId="410810551">
    <w:abstractNumId w:val="16"/>
  </w:num>
  <w:num w:numId="14" w16cid:durableId="39021418">
    <w:abstractNumId w:val="11"/>
  </w:num>
  <w:num w:numId="15" w16cid:durableId="838084185">
    <w:abstractNumId w:val="6"/>
  </w:num>
  <w:num w:numId="16" w16cid:durableId="1010762836">
    <w:abstractNumId w:val="28"/>
  </w:num>
  <w:num w:numId="17" w16cid:durableId="793716070">
    <w:abstractNumId w:val="33"/>
  </w:num>
  <w:num w:numId="18" w16cid:durableId="1738430707">
    <w:abstractNumId w:val="25"/>
  </w:num>
  <w:num w:numId="19" w16cid:durableId="1440837322">
    <w:abstractNumId w:val="8"/>
  </w:num>
  <w:num w:numId="20" w16cid:durableId="673803555">
    <w:abstractNumId w:val="3"/>
  </w:num>
  <w:num w:numId="21" w16cid:durableId="609048318">
    <w:abstractNumId w:val="7"/>
  </w:num>
  <w:num w:numId="22" w16cid:durableId="950473573">
    <w:abstractNumId w:val="0"/>
  </w:num>
  <w:num w:numId="23" w16cid:durableId="745149735">
    <w:abstractNumId w:val="18"/>
  </w:num>
  <w:num w:numId="24" w16cid:durableId="190385214">
    <w:abstractNumId w:val="32"/>
  </w:num>
  <w:num w:numId="25" w16cid:durableId="815611342">
    <w:abstractNumId w:val="12"/>
  </w:num>
  <w:num w:numId="26" w16cid:durableId="1537237729">
    <w:abstractNumId w:val="21"/>
  </w:num>
  <w:num w:numId="27" w16cid:durableId="2137749766">
    <w:abstractNumId w:val="19"/>
  </w:num>
  <w:num w:numId="28" w16cid:durableId="586307283">
    <w:abstractNumId w:val="10"/>
  </w:num>
  <w:num w:numId="29" w16cid:durableId="1133448920">
    <w:abstractNumId w:val="35"/>
  </w:num>
  <w:num w:numId="30" w16cid:durableId="1707217856">
    <w:abstractNumId w:val="29"/>
  </w:num>
  <w:num w:numId="31" w16cid:durableId="1602106670">
    <w:abstractNumId w:val="20"/>
  </w:num>
  <w:num w:numId="32" w16cid:durableId="137454281">
    <w:abstractNumId w:val="9"/>
  </w:num>
  <w:num w:numId="33" w16cid:durableId="1468431567">
    <w:abstractNumId w:val="4"/>
  </w:num>
  <w:num w:numId="34" w16cid:durableId="413165163">
    <w:abstractNumId w:val="2"/>
  </w:num>
  <w:num w:numId="35" w16cid:durableId="418984647">
    <w:abstractNumId w:val="34"/>
  </w:num>
  <w:num w:numId="36" w16cid:durableId="18448857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2120"/>
    <w:rsid w:val="00003AC2"/>
    <w:rsid w:val="000601BF"/>
    <w:rsid w:val="00064ED0"/>
    <w:rsid w:val="000D660A"/>
    <w:rsid w:val="00102120"/>
    <w:rsid w:val="00114780"/>
    <w:rsid w:val="00116069"/>
    <w:rsid w:val="00171746"/>
    <w:rsid w:val="00182754"/>
    <w:rsid w:val="001B4E09"/>
    <w:rsid w:val="001E1496"/>
    <w:rsid w:val="00204526"/>
    <w:rsid w:val="00211EF5"/>
    <w:rsid w:val="00235EA7"/>
    <w:rsid w:val="00254D85"/>
    <w:rsid w:val="00287558"/>
    <w:rsid w:val="002B1271"/>
    <w:rsid w:val="003057B2"/>
    <w:rsid w:val="003169CF"/>
    <w:rsid w:val="00321CF9"/>
    <w:rsid w:val="003A701C"/>
    <w:rsid w:val="003B3690"/>
    <w:rsid w:val="003F125E"/>
    <w:rsid w:val="003F19EC"/>
    <w:rsid w:val="00421478"/>
    <w:rsid w:val="004C237E"/>
    <w:rsid w:val="004D3C6C"/>
    <w:rsid w:val="0050754A"/>
    <w:rsid w:val="00545669"/>
    <w:rsid w:val="00591930"/>
    <w:rsid w:val="005976B1"/>
    <w:rsid w:val="005A1781"/>
    <w:rsid w:val="005C6BC8"/>
    <w:rsid w:val="005D0BA8"/>
    <w:rsid w:val="005D4394"/>
    <w:rsid w:val="005E4636"/>
    <w:rsid w:val="006147DD"/>
    <w:rsid w:val="00621CC2"/>
    <w:rsid w:val="00622E0B"/>
    <w:rsid w:val="00640428"/>
    <w:rsid w:val="00710B2D"/>
    <w:rsid w:val="0074011D"/>
    <w:rsid w:val="0074283C"/>
    <w:rsid w:val="007526EE"/>
    <w:rsid w:val="007918A6"/>
    <w:rsid w:val="007C7F7D"/>
    <w:rsid w:val="007E1395"/>
    <w:rsid w:val="007F214F"/>
    <w:rsid w:val="008C2C64"/>
    <w:rsid w:val="008D156E"/>
    <w:rsid w:val="008E520D"/>
    <w:rsid w:val="009038E4"/>
    <w:rsid w:val="00952FF2"/>
    <w:rsid w:val="009F1DE9"/>
    <w:rsid w:val="009F4FBB"/>
    <w:rsid w:val="009F732A"/>
    <w:rsid w:val="00A075EF"/>
    <w:rsid w:val="00AD6807"/>
    <w:rsid w:val="00B1292A"/>
    <w:rsid w:val="00B57686"/>
    <w:rsid w:val="00B9581B"/>
    <w:rsid w:val="00BA2C99"/>
    <w:rsid w:val="00C04531"/>
    <w:rsid w:val="00C23A57"/>
    <w:rsid w:val="00C35C2E"/>
    <w:rsid w:val="00C36D5D"/>
    <w:rsid w:val="00C37EF9"/>
    <w:rsid w:val="00C73075"/>
    <w:rsid w:val="00C82A20"/>
    <w:rsid w:val="00C93D3F"/>
    <w:rsid w:val="00CB04CD"/>
    <w:rsid w:val="00CC70AF"/>
    <w:rsid w:val="00CE1A15"/>
    <w:rsid w:val="00D05B73"/>
    <w:rsid w:val="00D10517"/>
    <w:rsid w:val="00D77238"/>
    <w:rsid w:val="00D866CE"/>
    <w:rsid w:val="00D86BD2"/>
    <w:rsid w:val="00E17468"/>
    <w:rsid w:val="00E3115A"/>
    <w:rsid w:val="00E42928"/>
    <w:rsid w:val="00E478A3"/>
    <w:rsid w:val="00E531CB"/>
    <w:rsid w:val="00E74776"/>
    <w:rsid w:val="00E90918"/>
    <w:rsid w:val="00EB183B"/>
    <w:rsid w:val="00EB3F19"/>
    <w:rsid w:val="00ED633A"/>
    <w:rsid w:val="00F614E1"/>
    <w:rsid w:val="00F651D5"/>
    <w:rsid w:val="00F750F7"/>
    <w:rsid w:val="00FC4695"/>
    <w:rsid w:val="00FD517D"/>
    <w:rsid w:val="00FE68E5"/>
    <w:rsid w:val="00FF7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8EE16F"/>
  <w15:chartTrackingRefBased/>
  <w15:docId w15:val="{106D17A7-E1CB-440D-B81D-702EDA422B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iPriority="0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iPriority="0" w:unhideWhenUsed="1"/>
    <w:lsdException w:name="Table Web 2" w:semiHidden="1" w:uiPriority="0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2120"/>
  </w:style>
  <w:style w:type="paragraph" w:styleId="Heading1">
    <w:name w:val="heading 1"/>
    <w:basedOn w:val="Normal"/>
    <w:next w:val="Normal"/>
    <w:link w:val="Heading1Char"/>
    <w:qFormat/>
    <w:rsid w:val="00102120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paragraph" w:styleId="Heading2">
    <w:name w:val="heading 2"/>
    <w:basedOn w:val="Normal"/>
    <w:next w:val="Normal"/>
    <w:link w:val="Heading2Char"/>
    <w:qFormat/>
    <w:rsid w:val="00102120"/>
    <w:pPr>
      <w:keepNext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paragraph" w:styleId="Heading3">
    <w:name w:val="heading 3"/>
    <w:basedOn w:val="Normal"/>
    <w:next w:val="Normal"/>
    <w:link w:val="Heading3Char"/>
    <w:qFormat/>
    <w:rsid w:val="00102120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paragraph" w:styleId="Heading4">
    <w:name w:val="heading 4"/>
    <w:basedOn w:val="Normal"/>
    <w:next w:val="Normal"/>
    <w:link w:val="Heading4Char"/>
    <w:qFormat/>
    <w:rsid w:val="00102120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paragraph" w:styleId="Heading5">
    <w:name w:val="heading 5"/>
    <w:basedOn w:val="Normal"/>
    <w:next w:val="Normal"/>
    <w:link w:val="Heading5Char"/>
    <w:qFormat/>
    <w:rsid w:val="00102120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32"/>
      <w:szCs w:val="20"/>
      <w:lang w:eastAsia="pt-BR"/>
    </w:rPr>
  </w:style>
  <w:style w:type="paragraph" w:styleId="Heading6">
    <w:name w:val="heading 6"/>
    <w:basedOn w:val="Normal"/>
    <w:next w:val="Normal"/>
    <w:link w:val="Heading6Char"/>
    <w:qFormat/>
    <w:rsid w:val="00102120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8"/>
      <w:szCs w:val="20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uthornames">
    <w:name w:val="Author names"/>
    <w:basedOn w:val="Normal"/>
    <w:next w:val="Normal"/>
    <w:qFormat/>
    <w:rsid w:val="00102120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customStyle="1" w:styleId="BCAuthorAddress">
    <w:name w:val="BC_Author_Address"/>
    <w:basedOn w:val="Normal"/>
    <w:next w:val="Normal"/>
    <w:qFormat/>
    <w:rsid w:val="00102120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Correspondencedetails">
    <w:name w:val="Correspondence details"/>
    <w:basedOn w:val="Normal"/>
    <w:qFormat/>
    <w:rsid w:val="00102120"/>
    <w:pPr>
      <w:spacing w:before="240" w:after="0" w:line="36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1Char">
    <w:name w:val="Heading 1 Char"/>
    <w:basedOn w:val="DefaultParagraphFont"/>
    <w:link w:val="Heading1"/>
    <w:rsid w:val="00102120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character" w:customStyle="1" w:styleId="Heading2Char">
    <w:name w:val="Heading 2 Char"/>
    <w:basedOn w:val="DefaultParagraphFont"/>
    <w:link w:val="Heading2"/>
    <w:rsid w:val="00102120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character" w:customStyle="1" w:styleId="Heading3Char">
    <w:name w:val="Heading 3 Char"/>
    <w:basedOn w:val="DefaultParagraphFont"/>
    <w:link w:val="Heading3"/>
    <w:rsid w:val="00102120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character" w:customStyle="1" w:styleId="Heading4Char">
    <w:name w:val="Heading 4 Char"/>
    <w:basedOn w:val="DefaultParagraphFont"/>
    <w:link w:val="Heading4"/>
    <w:rsid w:val="00102120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character" w:customStyle="1" w:styleId="Heading5Char">
    <w:name w:val="Heading 5 Char"/>
    <w:basedOn w:val="DefaultParagraphFont"/>
    <w:link w:val="Heading5"/>
    <w:rsid w:val="00102120"/>
    <w:rPr>
      <w:rFonts w:ascii="Times New Roman" w:eastAsia="Times New Roman" w:hAnsi="Times New Roman" w:cs="Times New Roman"/>
      <w:b/>
      <w:sz w:val="32"/>
      <w:szCs w:val="20"/>
      <w:lang w:eastAsia="pt-BR"/>
    </w:rPr>
  </w:style>
  <w:style w:type="character" w:customStyle="1" w:styleId="Heading6Char">
    <w:name w:val="Heading 6 Char"/>
    <w:basedOn w:val="DefaultParagraphFont"/>
    <w:link w:val="Heading6"/>
    <w:rsid w:val="00102120"/>
    <w:rPr>
      <w:rFonts w:ascii="Times New Roman" w:eastAsia="Times New Roman" w:hAnsi="Times New Roman" w:cs="Times New Roman"/>
      <w:b/>
      <w:sz w:val="28"/>
      <w:szCs w:val="20"/>
      <w:lang w:eastAsia="pt-BR"/>
    </w:rPr>
  </w:style>
  <w:style w:type="paragraph" w:styleId="Title">
    <w:name w:val="Title"/>
    <w:basedOn w:val="Normal"/>
    <w:link w:val="TitleChar"/>
    <w:qFormat/>
    <w:rsid w:val="00102120"/>
    <w:pPr>
      <w:spacing w:after="0" w:line="240" w:lineRule="auto"/>
      <w:jc w:val="center"/>
    </w:pPr>
    <w:rPr>
      <w:rFonts w:ascii="Arial" w:eastAsia="Times New Roman" w:hAnsi="Arial" w:cs="Times New Roman"/>
      <w:b/>
      <w:sz w:val="32"/>
      <w:szCs w:val="20"/>
      <w:lang w:eastAsia="pt-BR"/>
    </w:rPr>
  </w:style>
  <w:style w:type="character" w:customStyle="1" w:styleId="TitleChar">
    <w:name w:val="Title Char"/>
    <w:basedOn w:val="DefaultParagraphFont"/>
    <w:link w:val="Title"/>
    <w:qFormat/>
    <w:rsid w:val="00102120"/>
    <w:rPr>
      <w:rFonts w:ascii="Arial" w:eastAsia="Times New Roman" w:hAnsi="Arial" w:cs="Times New Roman"/>
      <w:b/>
      <w:sz w:val="32"/>
      <w:szCs w:val="20"/>
      <w:lang w:eastAsia="pt-BR"/>
    </w:rPr>
  </w:style>
  <w:style w:type="paragraph" w:styleId="BodyText">
    <w:name w:val="Body Text"/>
    <w:basedOn w:val="Normal"/>
    <w:link w:val="BodyTextChar"/>
    <w:rsid w:val="00102120"/>
    <w:pPr>
      <w:spacing w:after="0" w:line="240" w:lineRule="auto"/>
      <w:ind w:right="89"/>
    </w:pPr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BodyTextChar">
    <w:name w:val="Body Text Char"/>
    <w:basedOn w:val="DefaultParagraphFont"/>
    <w:link w:val="BodyText"/>
    <w:rsid w:val="00102120"/>
    <w:rPr>
      <w:rFonts w:ascii="Arial" w:eastAsia="Times New Roman" w:hAnsi="Arial" w:cs="Times New Roman"/>
      <w:sz w:val="24"/>
      <w:szCs w:val="20"/>
      <w:lang w:eastAsia="pt-BR"/>
    </w:rPr>
  </w:style>
  <w:style w:type="paragraph" w:styleId="BodyText2">
    <w:name w:val="Body Text 2"/>
    <w:basedOn w:val="Normal"/>
    <w:link w:val="BodyText2Char"/>
    <w:rsid w:val="00102120"/>
    <w:pPr>
      <w:spacing w:before="240" w:after="0" w:line="360" w:lineRule="auto"/>
      <w:jc w:val="center"/>
    </w:pPr>
    <w:rPr>
      <w:rFonts w:ascii="Times New Roman" w:eastAsia="Times New Roman" w:hAnsi="Times New Roman" w:cs="Times New Roman"/>
      <w:sz w:val="32"/>
      <w:szCs w:val="20"/>
      <w:lang w:eastAsia="pt-BR"/>
    </w:rPr>
  </w:style>
  <w:style w:type="character" w:customStyle="1" w:styleId="BodyText2Char">
    <w:name w:val="Body Text 2 Char"/>
    <w:basedOn w:val="DefaultParagraphFont"/>
    <w:link w:val="BodyText2"/>
    <w:rsid w:val="00102120"/>
    <w:rPr>
      <w:rFonts w:ascii="Times New Roman" w:eastAsia="Times New Roman" w:hAnsi="Times New Roman" w:cs="Times New Roman"/>
      <w:sz w:val="32"/>
      <w:szCs w:val="20"/>
      <w:lang w:eastAsia="pt-BR"/>
    </w:rPr>
  </w:style>
  <w:style w:type="paragraph" w:styleId="Header">
    <w:name w:val="header"/>
    <w:basedOn w:val="Normal"/>
    <w:link w:val="HeaderChar"/>
    <w:uiPriority w:val="99"/>
    <w:rsid w:val="00102120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HeaderChar">
    <w:name w:val="Header Char"/>
    <w:basedOn w:val="DefaultParagraphFont"/>
    <w:link w:val="Header"/>
    <w:uiPriority w:val="99"/>
    <w:rsid w:val="00102120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Footer">
    <w:name w:val="footer"/>
    <w:basedOn w:val="Normal"/>
    <w:link w:val="FooterChar"/>
    <w:uiPriority w:val="99"/>
    <w:rsid w:val="00102120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FooterChar">
    <w:name w:val="Footer Char"/>
    <w:basedOn w:val="DefaultParagraphFont"/>
    <w:link w:val="Footer"/>
    <w:uiPriority w:val="99"/>
    <w:rsid w:val="00102120"/>
    <w:rPr>
      <w:rFonts w:ascii="Times New Roman" w:eastAsia="Times New Roman" w:hAnsi="Times New Roman" w:cs="Times New Roman"/>
      <w:sz w:val="20"/>
      <w:szCs w:val="20"/>
      <w:lang w:eastAsia="pt-BR"/>
    </w:rPr>
  </w:style>
  <w:style w:type="table" w:styleId="TableGrid">
    <w:name w:val="Table Grid"/>
    <w:basedOn w:val="TableNormal"/>
    <w:uiPriority w:val="39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0212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CommentReference">
    <w:name w:val="annotation reference"/>
    <w:uiPriority w:val="99"/>
    <w:rsid w:val="001021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02120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CommentSubject">
    <w:name w:val="annotation subject"/>
    <w:basedOn w:val="CommentText"/>
    <w:next w:val="CommentText"/>
    <w:link w:val="CommentSubjectChar"/>
    <w:rsid w:val="001021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02120"/>
    <w:rPr>
      <w:rFonts w:ascii="Times New Roman" w:eastAsia="Times New Roman" w:hAnsi="Times New Roman" w:cs="Times New Roman"/>
      <w:b/>
      <w:bCs/>
      <w:sz w:val="20"/>
      <w:szCs w:val="20"/>
      <w:lang w:eastAsia="pt-BR"/>
    </w:rPr>
  </w:style>
  <w:style w:type="paragraph" w:styleId="BalloonText">
    <w:name w:val="Balloon Text"/>
    <w:basedOn w:val="Normal"/>
    <w:link w:val="BalloonTextChar"/>
    <w:rsid w:val="00102120"/>
    <w:pPr>
      <w:spacing w:after="0" w:line="240" w:lineRule="auto"/>
    </w:pPr>
    <w:rPr>
      <w:rFonts w:ascii="Tahoma" w:eastAsia="Times New Roman" w:hAnsi="Tahoma" w:cs="Times New Roman"/>
      <w:sz w:val="16"/>
      <w:szCs w:val="16"/>
      <w:lang w:eastAsia="pt-BR"/>
    </w:rPr>
  </w:style>
  <w:style w:type="character" w:customStyle="1" w:styleId="BalloonTextChar">
    <w:name w:val="Balloon Text Char"/>
    <w:basedOn w:val="DefaultParagraphFont"/>
    <w:link w:val="BalloonText"/>
    <w:rsid w:val="00102120"/>
    <w:rPr>
      <w:rFonts w:ascii="Tahoma" w:eastAsia="Times New Roman" w:hAnsi="Tahoma" w:cs="Times New Roman"/>
      <w:sz w:val="16"/>
      <w:szCs w:val="16"/>
      <w:lang w:eastAsia="pt-BR"/>
    </w:rPr>
  </w:style>
  <w:style w:type="character" w:customStyle="1" w:styleId="apple-converted-space">
    <w:name w:val="apple-converted-space"/>
    <w:rsid w:val="00102120"/>
  </w:style>
  <w:style w:type="table" w:styleId="TableClassic1">
    <w:name w:val="Table Classic 1"/>
    <w:basedOn w:val="TableNormal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Elegant">
    <w:name w:val="Table Elegant"/>
    <w:basedOn w:val="TableNormal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1021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alexandre">
    <w:name w:val="alexandre"/>
    <w:basedOn w:val="Normal"/>
    <w:link w:val="alexandreChar"/>
    <w:qFormat/>
    <w:rsid w:val="00102120"/>
    <w:pPr>
      <w:spacing w:after="200" w:line="360" w:lineRule="auto"/>
    </w:pPr>
    <w:rPr>
      <w:rFonts w:ascii="Times New Roman" w:eastAsia="Times New Roman" w:hAnsi="Times New Roman" w:cs="Times New Roman"/>
      <w:b/>
      <w:sz w:val="24"/>
      <w:szCs w:val="24"/>
      <w:lang w:eastAsia="pt-BR"/>
    </w:rPr>
  </w:style>
  <w:style w:type="character" w:customStyle="1" w:styleId="alexandreChar">
    <w:name w:val="alexandre Char"/>
    <w:link w:val="alexandre"/>
    <w:rsid w:val="00102120"/>
    <w:rPr>
      <w:rFonts w:ascii="Times New Roman" w:eastAsia="Times New Roman" w:hAnsi="Times New Roman" w:cs="Times New Roman"/>
      <w:b/>
      <w:sz w:val="24"/>
      <w:szCs w:val="24"/>
      <w:lang w:eastAsia="pt-BR"/>
    </w:rPr>
  </w:style>
  <w:style w:type="paragraph" w:styleId="ListParagraph">
    <w:name w:val="List Paragraph"/>
    <w:basedOn w:val="Normal"/>
    <w:uiPriority w:val="34"/>
    <w:qFormat/>
    <w:rsid w:val="00102120"/>
    <w:pPr>
      <w:suppressAutoHyphens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Hyperlink">
    <w:name w:val="Hyperlink"/>
    <w:uiPriority w:val="99"/>
    <w:unhideWhenUsed/>
    <w:rsid w:val="00102120"/>
    <w:rPr>
      <w:color w:val="0000FF"/>
      <w:u w:val="single"/>
    </w:rPr>
  </w:style>
  <w:style w:type="paragraph" w:styleId="NoSpacing">
    <w:name w:val="No Spacing"/>
    <w:qFormat/>
    <w:rsid w:val="00102120"/>
    <w:pPr>
      <w:suppressAutoHyphens/>
      <w:spacing w:after="0" w:line="240" w:lineRule="auto"/>
    </w:pPr>
    <w:rPr>
      <w:rFonts w:ascii="Calibri" w:eastAsia="Calibri" w:hAnsi="Calibri" w:cs="Calibri"/>
      <w:lang w:eastAsia="ar-SA"/>
    </w:rPr>
  </w:style>
  <w:style w:type="character" w:styleId="Emphasis">
    <w:name w:val="Emphasis"/>
    <w:uiPriority w:val="20"/>
    <w:qFormat/>
    <w:rsid w:val="00102120"/>
    <w:rPr>
      <w:i/>
      <w:i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02120"/>
    <w:pPr>
      <w:tabs>
        <w:tab w:val="right" w:leader="dot" w:pos="8505"/>
      </w:tabs>
      <w:suppressAutoHyphens/>
      <w:spacing w:after="0" w:line="240" w:lineRule="auto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102120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102120"/>
    <w:pPr>
      <w:tabs>
        <w:tab w:val="right" w:leader="dot" w:pos="8505"/>
      </w:tabs>
      <w:spacing w:after="0" w:line="240" w:lineRule="auto"/>
      <w:ind w:left="851" w:hanging="371"/>
      <w:jc w:val="both"/>
    </w:pPr>
    <w:rPr>
      <w:rFonts w:ascii="Times New Roman" w:eastAsia="Times New Roman" w:hAnsi="Times New Roman" w:cs="Times New Roman"/>
      <w:noProof/>
      <w:sz w:val="24"/>
      <w:szCs w:val="24"/>
      <w:lang w:eastAsia="pt-BR"/>
    </w:rPr>
  </w:style>
  <w:style w:type="paragraph" w:styleId="TOCHeading">
    <w:name w:val="TOC Heading"/>
    <w:basedOn w:val="Heading1"/>
    <w:next w:val="Normal"/>
    <w:uiPriority w:val="39"/>
    <w:unhideWhenUsed/>
    <w:qFormat/>
    <w:rsid w:val="00102120"/>
    <w:pPr>
      <w:keepLines/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</w:rPr>
  </w:style>
  <w:style w:type="character" w:customStyle="1" w:styleId="MenoPendente1">
    <w:name w:val="Menção Pendente1"/>
    <w:basedOn w:val="DefaultParagraphFont"/>
    <w:uiPriority w:val="99"/>
    <w:semiHidden/>
    <w:unhideWhenUsed/>
    <w:rsid w:val="00102120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0212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t-B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02120"/>
    <w:rPr>
      <w:rFonts w:ascii="Courier New" w:eastAsia="Times New Roman" w:hAnsi="Courier New" w:cs="Courier New"/>
      <w:sz w:val="20"/>
      <w:szCs w:val="20"/>
      <w:lang w:eastAsia="pt-BR"/>
    </w:rPr>
  </w:style>
  <w:style w:type="character" w:styleId="UnresolvedMention">
    <w:name w:val="Unresolved Mention"/>
    <w:basedOn w:val="DefaultParagraphFont"/>
    <w:uiPriority w:val="99"/>
    <w:semiHidden/>
    <w:unhideWhenUsed/>
    <w:rsid w:val="00102120"/>
    <w:rPr>
      <w:color w:val="605E5C"/>
      <w:shd w:val="clear" w:color="auto" w:fill="E1DFDD"/>
    </w:rPr>
  </w:style>
  <w:style w:type="table" w:styleId="ListTable6Colorful">
    <w:name w:val="List Table 6 Colorful"/>
    <w:basedOn w:val="TableNormal"/>
    <w:uiPriority w:val="51"/>
    <w:rsid w:val="00102120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smallcaps">
    <w:name w:val="smallcaps"/>
    <w:basedOn w:val="DefaultParagraphFont"/>
    <w:rsid w:val="00102120"/>
  </w:style>
  <w:style w:type="character" w:customStyle="1" w:styleId="A4">
    <w:name w:val="A4"/>
    <w:uiPriority w:val="99"/>
    <w:rsid w:val="00102120"/>
    <w:rPr>
      <w:b/>
      <w:bCs/>
      <w:color w:val="000000"/>
      <w:sz w:val="9"/>
      <w:szCs w:val="9"/>
    </w:rPr>
  </w:style>
  <w:style w:type="character" w:customStyle="1" w:styleId="A0">
    <w:name w:val="A0"/>
    <w:uiPriority w:val="99"/>
    <w:rsid w:val="00102120"/>
    <w:rPr>
      <w:color w:val="000000"/>
      <w:sz w:val="18"/>
      <w:szCs w:val="18"/>
    </w:rPr>
  </w:style>
  <w:style w:type="table" w:styleId="PlainTable2">
    <w:name w:val="Plain Table 2"/>
    <w:basedOn w:val="TableNormal"/>
    <w:uiPriority w:val="42"/>
    <w:rsid w:val="0010212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102120"/>
    <w:rPr>
      <w:color w:val="808080"/>
    </w:rPr>
  </w:style>
  <w:style w:type="paragraph" w:styleId="Caption">
    <w:name w:val="caption"/>
    <w:basedOn w:val="Normal"/>
    <w:next w:val="Normal"/>
    <w:unhideWhenUsed/>
    <w:qFormat/>
    <w:rsid w:val="00102120"/>
    <w:pPr>
      <w:spacing w:after="200" w:line="240" w:lineRule="auto"/>
      <w:jc w:val="center"/>
    </w:pPr>
    <w:rPr>
      <w:rFonts w:ascii="Times New Roman" w:eastAsia="Times New Roman" w:hAnsi="Times New Roman" w:cs="Times New Roman"/>
      <w:iCs/>
      <w:sz w:val="20"/>
      <w:szCs w:val="18"/>
      <w:lang w:eastAsia="pt-BR"/>
    </w:rPr>
  </w:style>
  <w:style w:type="paragraph" w:styleId="TableofFigures">
    <w:name w:val="table of figures"/>
    <w:basedOn w:val="Normal"/>
    <w:next w:val="Normal"/>
    <w:uiPriority w:val="99"/>
    <w:unhideWhenUsed/>
    <w:rsid w:val="0010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st">
    <w:name w:val="st"/>
    <w:rsid w:val="00102120"/>
  </w:style>
  <w:style w:type="paragraph" w:styleId="TOC5">
    <w:name w:val="toc 5"/>
    <w:basedOn w:val="Normal"/>
    <w:next w:val="Normal"/>
    <w:autoRedefine/>
    <w:uiPriority w:val="39"/>
    <w:unhideWhenUsed/>
    <w:rsid w:val="00102120"/>
    <w:pPr>
      <w:spacing w:after="100" w:line="240" w:lineRule="auto"/>
      <w:ind w:left="800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LineNumber">
    <w:name w:val="line number"/>
    <w:basedOn w:val="DefaultParagraphFont"/>
    <w:semiHidden/>
    <w:unhideWhenUsed/>
    <w:rsid w:val="00102120"/>
  </w:style>
  <w:style w:type="paragraph" w:customStyle="1" w:styleId="msonormal0">
    <w:name w:val="msonormal"/>
    <w:basedOn w:val="Normal"/>
    <w:rsid w:val="00EB18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49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93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7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06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0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9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4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9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8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4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2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60.png"/><Relationship Id="rId33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png"/><Relationship Id="rId28" Type="http://schemas.openxmlformats.org/officeDocument/2006/relationships/image" Target="media/image18.png"/><Relationship Id="rId10" Type="http://schemas.openxmlformats.org/officeDocument/2006/relationships/image" Target="media/image2.png"/><Relationship Id="rId19" Type="http://schemas.openxmlformats.org/officeDocument/2006/relationships/image" Target="media/image11.emf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image" Target="media/image14.png"/><Relationship Id="rId27" Type="http://schemas.openxmlformats.org/officeDocument/2006/relationships/image" Target="media/image170.png"/><Relationship Id="rId30" Type="http://schemas.openxmlformats.org/officeDocument/2006/relationships/image" Target="media/image20.png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FC355F-0A6E-483C-9770-E56633280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6</Pages>
  <Words>7263</Words>
  <Characters>39225</Characters>
  <Application>Microsoft Office Word</Application>
  <DocSecurity>0</DocSecurity>
  <Lines>326</Lines>
  <Paragraphs>9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elli Alana</dc:creator>
  <cp:keywords/>
  <dc:description/>
  <cp:lastModifiedBy>Francielli Alana</cp:lastModifiedBy>
  <cp:revision>2</cp:revision>
  <dcterms:created xsi:type="dcterms:W3CDTF">2025-08-12T19:49:00Z</dcterms:created>
  <dcterms:modified xsi:type="dcterms:W3CDTF">2025-08-12T19:49:00Z</dcterms:modified>
</cp:coreProperties>
</file>